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553" w:rsidRPr="00DE4553" w:rsidRDefault="00DE4553" w:rsidP="00DE4553">
      <w:pPr>
        <w:pStyle w:val="Heading1"/>
        <w:rPr>
          <w:color w:val="FF0000"/>
        </w:rPr>
      </w:pPr>
      <w:bookmarkStart w:id="0" w:name="_Toc522088478"/>
      <w:bookmarkStart w:id="1" w:name="_Toc522088593"/>
      <w:bookmarkStart w:id="2" w:name="_GoBack"/>
      <w:bookmarkEnd w:id="2"/>
      <w:r w:rsidRPr="00DE4553">
        <w:rPr>
          <w:color w:val="FF0000"/>
        </w:rPr>
        <w:t xml:space="preserve">CHUYÊN ĐỀ 10: </w:t>
      </w:r>
      <w:r w:rsidRPr="00DE4553">
        <w:rPr>
          <w:color w:val="0070C0"/>
        </w:rPr>
        <w:t>MỘT SỐ PHƯƠNG PHÁP GIẢI TOÁN</w:t>
      </w:r>
      <w:bookmarkEnd w:id="0"/>
      <w:bookmarkEnd w:id="1"/>
    </w:p>
    <w:p w:rsidR="00DE4553" w:rsidRPr="0094492B" w:rsidRDefault="00DE4553" w:rsidP="00DE4553">
      <w:pPr>
        <w:jc w:val="center"/>
        <w:rPr>
          <w:b/>
        </w:rPr>
      </w:pPr>
    </w:p>
    <w:p w:rsidR="00DE4553" w:rsidRDefault="00DE4553" w:rsidP="00CE3E52">
      <w:pPr>
        <w:pStyle w:val="ListParagraph"/>
        <w:numPr>
          <w:ilvl w:val="0"/>
          <w:numId w:val="2"/>
        </w:numPr>
        <w:rPr>
          <w:b/>
          <w:color w:val="FF0000"/>
        </w:rPr>
      </w:pPr>
      <w:r w:rsidRPr="0094492B">
        <w:rPr>
          <w:b/>
          <w:color w:val="FF0000"/>
        </w:rPr>
        <w:t>PHƯƠNG PHÁP 1: DÙNG SƠ ĐỒ ĐOẠN THẲNG</w:t>
      </w:r>
    </w:p>
    <w:p w:rsidR="00DE4553" w:rsidRPr="0094492B" w:rsidRDefault="00DE4553" w:rsidP="00DE4553">
      <w:pPr>
        <w:pStyle w:val="ListParagraph"/>
        <w:rPr>
          <w:b/>
          <w:color w:val="FF0000"/>
        </w:rPr>
      </w:pPr>
    </w:p>
    <w:p w:rsidR="00DE4553" w:rsidRPr="0094492B" w:rsidRDefault="00DE4553" w:rsidP="00CE3E52">
      <w:pPr>
        <w:pStyle w:val="ListParagraph"/>
        <w:numPr>
          <w:ilvl w:val="0"/>
          <w:numId w:val="3"/>
        </w:numPr>
        <w:rPr>
          <w:b/>
        </w:rPr>
      </w:pPr>
      <w:r w:rsidRPr="0094492B">
        <w:rPr>
          <w:b/>
          <w:u w:val="single"/>
        </w:rPr>
        <w:t>Bài tập minh họa</w:t>
      </w:r>
      <w:r w:rsidRPr="0094492B">
        <w:rPr>
          <w:b/>
        </w:rPr>
        <w:t>:</w:t>
      </w:r>
    </w:p>
    <w:p w:rsidR="00DE4553" w:rsidRDefault="00DE4553" w:rsidP="00DE4553">
      <w:r w:rsidRPr="0094492B">
        <w:rPr>
          <w:b/>
        </w:rPr>
        <w:t>Bài 1</w:t>
      </w:r>
      <w:r>
        <w:t xml:space="preserve">: Hiện nay, tuổi mẹ gấp 4 lần tuổi con. Bốn năm trước đây, tuổi mẹ gấp 6 lần tuổi con. Tính tuổi mẹ, tuổi con hiện nay. </w:t>
      </w:r>
    </w:p>
    <w:p w:rsidR="00DE4553" w:rsidRDefault="00DE4553" w:rsidP="00DE4553">
      <w:pPr>
        <w:jc w:val="center"/>
        <w:rPr>
          <w:b/>
        </w:rPr>
      </w:pPr>
      <w:r w:rsidRPr="000E7200">
        <w:rPr>
          <w:b/>
        </w:rPr>
        <w:t>Bài giải</w:t>
      </w:r>
    </w:p>
    <w:p w:rsidR="00DE4553" w:rsidRDefault="00DE4553" w:rsidP="00DE4553">
      <w:pPr>
        <w:ind w:firstLine="720"/>
      </w:pPr>
      <w:r>
        <w:t>Hiện nay , tuổi mẹ gấp bốn lần tuổi con nên hiệu số tuổi của mẹ và con hiện nay số lần là:          4- 1 = 3 (lần)</w:t>
      </w:r>
    </w:p>
    <w:p w:rsidR="00DE4553" w:rsidRDefault="00DE4553" w:rsidP="00DE4553">
      <w:pPr>
        <w:ind w:firstLine="720"/>
      </w:pPr>
      <w:r>
        <w:t>Bốn năm trước đây, tuổi mẹ gấp 6 lần tuổi con nên hiệu số tuổi của mẹ và con bốn năm trước đây gấp tuổi con trước đây là 6 – 1 = 5 (lần)</w:t>
      </w:r>
    </w:p>
    <w:p w:rsidR="00DE4553" w:rsidRDefault="00DE4553" w:rsidP="00DE4553">
      <w:pPr>
        <w:ind w:firstLine="720"/>
      </w:pPr>
      <w:r>
        <w:t>Vì hiệu số tuổi của hai mẹ con không đổi nên 3 lần tuổi còn hiện nay bằng 5 lần tuổi con bốn năm trước, hay tuổi mẹ hiện nay bằng 5/3 tuổi con bốn năm trước.</w:t>
      </w:r>
    </w:p>
    <w:p w:rsidR="00DE4553" w:rsidRDefault="00DE4553" w:rsidP="00DE4553">
      <w:pPr>
        <w:ind w:firstLine="720"/>
      </w:pPr>
      <w:r>
        <w:t>Tuổi con hiện nay hơn tuổi con 4 năm trước là 4 tuổi.</w:t>
      </w:r>
    </w:p>
    <w:p w:rsidR="00DE4553" w:rsidRDefault="00DE4553" w:rsidP="00DE4553">
      <w:pPr>
        <w:ind w:firstLine="720"/>
      </w:pPr>
      <w:r>
        <w:t>Ta có sơ đồ:</w:t>
      </w:r>
    </w:p>
    <w:p w:rsidR="00DE4553" w:rsidRDefault="00DE4553" w:rsidP="00DE4553">
      <w:pPr>
        <w:ind w:firstLine="720"/>
      </w:pPr>
      <w:r>
        <w:rPr>
          <w:noProof/>
        </w:rPr>
        <mc:AlternateContent>
          <mc:Choice Requires="wps">
            <w:drawing>
              <wp:anchor distT="0" distB="0" distL="114300" distR="114300" simplePos="0" relativeHeight="251664384" behindDoc="0" locked="0" layoutInCell="1" allowOverlap="1">
                <wp:simplePos x="0" y="0"/>
                <wp:positionH relativeFrom="column">
                  <wp:posOffset>3067050</wp:posOffset>
                </wp:positionH>
                <wp:positionV relativeFrom="paragraph">
                  <wp:posOffset>303530</wp:posOffset>
                </wp:positionV>
                <wp:extent cx="647700" cy="304800"/>
                <wp:effectExtent l="0" t="0" r="19050" b="1905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770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241.5pt;margin-top:23.9pt;width:51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aT/4WQIAAOsEAAAOAAAAZHJzL2Uyb0RvYy54bWysVE1v2zAMvQ/YfxB0X+2k6ceCOkXWIsOA oC3QDj0rspwYk0VNUmJnv35PstNm3U7bclAokuLH46OvrrtGs51yviZT8NFJzpkyksrarAv+9Wnx 4ZIzH4QphSajCr5Xnl/P3r+7au1UjWlDulSOIYjx09YWfBOCnWaZlxvVCH9CVhkYK3KNCLi6dVY6 0SJ6o7Nxnp9nLbnSOpLKe2hveyOfpfhVpWS4ryqvAtMFR20hnS6dq3hmsysxXTthN7UcyhB/UUUj aoOkL6FuRRBs6+rfQjW1dOSpCieSmoyqqpYq9YBuRvmbbh43wqrUC8Dx9gUm///Cyrvdg2N1WfDT M86MaDCjJ9UF9ok6BhXwaa2fwu3RwjF00GPOqVdvlyS/ebhkRz79Aw/viEdXuSb+o1OGhxjB/gX2 mEZCeT65uMhhkTCd5pNLyDHm62PrfPisqGFRKLjDVFMBYrf0oXc9uMRcnnRdLmqt02Xvb7RjOwEC gDcltZxp4QOUBV+k35Dtl2fasBaVnZ7lfav/HBLtaBMLUomVQ+ERtx6qKIVu1Q2Ar6jcA29HPWO9 lYsazS9R+YNwoCjwwtqFexyVJtRKg8TZhtyPP+mjP5gDK2ctKF9w/30rnAIgXww49XE0mcQdSZfJ 2cUYF3dsWR1bzLa5IYA6woJbmcToH/RBrBw1z9jOecwKkzASuQseDuJN6BcR2y3VfJ6csBVWhKV5 tPJAszjap+5ZODvMP4A4d3RYDjF9Q4PeN0JtaL4NVNWJIxHgHtWBr9ioxLJh++PKHt+T1+s3avYT AAD//wMAUEsDBBQABgAIAAAAIQD+WSTp4QAAAAkBAAAPAAAAZHJzL2Rvd25yZXYueG1sTI/NTsMw EITvSLyDtUjcqENL2hDiVAiVikv5aTlwdOMlDo3XUey04e1ZTnDb3RnNflMsR9eKI/ah8aTgepKA QKq8aahW8L57vMpAhKjJ6NYTKvjGAMvy/KzQufEnesPjNtaCQyjkWoGNsculDJVFp8PEd0isffre 6chrX0vT6xOHu1ZOk2QunW6IP1jd4YPF6rAdnILn2WH3snlayMGuV18rnLuP1+laqcuL8f4ORMQx /pnhF5/RoWSmvR/IBNEquMlm3CXysOAKbEizlA97BbdpBrIs5P8G5Q8AAAD//wMAUEsBAi0AFAAG AAgAAAAhALaDOJL+AAAA4QEAABMAAAAAAAAAAAAAAAAAAAAAAFtDb250ZW50X1R5cGVzXS54bWxQ SwECLQAUAAYACAAAACEAOP0h/9YAAACUAQAACwAAAAAAAAAAAAAAAAAvAQAAX3JlbHMvLnJlbHNQ SwECLQAUAAYACAAAACEApWk/+FkCAADrBAAADgAAAAAAAAAAAAAAAAAuAgAAZHJzL2Uyb0RvYy54 bWxQSwECLQAUAAYACAAAACEA/lkk6eEAAAAJAQAADwAAAAAAAAAAAAAAAACzBAAAZHJzL2Rvd25y ZXYueG1sUEsFBgAAAAAEAAQA8wAAAMEFAAAAAA== "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3067050</wp:posOffset>
                </wp:positionH>
                <wp:positionV relativeFrom="paragraph">
                  <wp:posOffset>246379</wp:posOffset>
                </wp:positionV>
                <wp:extent cx="647700" cy="0"/>
                <wp:effectExtent l="38100" t="76200" r="19050" b="11430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6" o:spid="_x0000_s1026" type="#_x0000_t32" style="position:absolute;margin-left:241.5pt;margin-top:19.4pt;width:51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nq1r/QEAAPkDAAAOAAAAZHJzL2Uyb0RvYy54bWysU02PEzEMvSPxH6Lc6UzLdj9Gna6gpVwW qFT4AW6SmYnIJJETOu2/x8m0ZRc4IS6RY8fPz8/O4vHYG3ZQGLSzNZ9OSs6UFU5q29b829fNm3vO QgQrwTiran5SgT8uX79aDL5SM9c5IxUyArGhGnzNuxh9VRRBdKqHMHFeWQo2DnuIdMW2kAgDofem mJXlbTE4lB6dUCGQdz0G+TLjN40S8UvTBBWZqTlxi/nEfO7TWSwXULUIvtPiTAP+gUUP2lLRK9Qa IrAfqP+A6rVAF1wTJ8L1hWsaLVTugbqZlr91s+vAq9wLiRP8Vabw/2DF58MWmZY1f3vLmYWeZrSL CLrtInuH6Aa2ctaSjg4ZPSG9Bh8qSlvZLaaOxdHu/JMT3wPFihfBdAl+fHZssE/PqWV2zPqfrvqr Y2SCnLc3d3clTUlcQgVUlzyPIX5UrmfJqHk4c7ySm2b54fAUYuIB1SUhFbVuo43JszaWDTV/mM/m VAdo4xoDkczekwbBtpyBaWmVRcSMGJzRMmUnnIDtfmWQHYDW6WZzP32/Hh91INXofZiX1EIuFSB+ cnJ0T8uLn6idYTLNF/iJ8xpCN+bk0AjVKZAfrGTx5GlAkOYyBiJo85cAFTE2MVb5D5xF+TWPZO2d PG3xMjTar8zn/BfSAj+/k/38xy5/AgAA//8DAFBLAwQUAAYACAAAACEAsydKxt0AAAAJAQAADwAA AGRycy9kb3ducmV2LnhtbEyPQU+EMBCF7yb+h2ZMvLlFVgxBykZNvBpdVqO3gdZCpFNCuyz66x2z Bz3Om5f33lduFjeI2Uyh96TgcpWAMNR63ZNVsKsfLnIQISJpHDwZBV8mwKY6PSmx0P5Az2beRis4 hEKBCroYx0LK0HbGYVj50RD/PvzkMPI5WaknPHC4G2SaJNfSYU/c0OFo7jvTfm73TkH8xqemfUzf XJ3NtX2/S1929lWp87Pl9gZENEv8M8PvfJ4OFW9q/J50EIOCq3zNLFHBOmcENmR5xkJzFGRVyv8E 1Q8AAAD//wMAUEsBAi0AFAAGAAgAAAAhALaDOJL+AAAA4QEAABMAAAAAAAAAAAAAAAAAAAAAAFtD b250ZW50X1R5cGVzXS54bWxQSwECLQAUAAYACAAAACEAOP0h/9YAAACUAQAACwAAAAAAAAAAAAAA AAAvAQAAX3JlbHMvLnJlbHNQSwECLQAUAAYACAAAACEA956ta/0BAAD5AwAADgAAAAAAAAAAAAAA AAAuAgAAZHJzL2Uyb0RvYy54bWxQSwECLQAUAAYACAAAACEAsydKxt0AAAAJAQAADwAAAAAAAAAA AAAAAABXBAAAZHJzL2Rvd25yZXYueG1sUEsFBgAAAAAEAAQA8wAAAGEFAAAAAA== " strokecolor="#4a7ebb">
                <v:stroke startarrow="open" endarrow="open"/>
                <o:lock v:ext="edit" shapetype="f"/>
              </v:shape>
            </w:pict>
          </mc:Fallback>
        </mc:AlternateContent>
      </w:r>
      <w:r>
        <w:t>Tuổi con hiện nay:       |-----|-----|-----|-----|-----|</w:t>
      </w:r>
    </w:p>
    <w:p w:rsidR="00DE4553" w:rsidRDefault="00DE4553" w:rsidP="00DE4553">
      <w:pPr>
        <w:ind w:firstLine="720"/>
      </w:pPr>
    </w:p>
    <w:p w:rsidR="00DE4553" w:rsidRDefault="00DE4553" w:rsidP="00DE4553">
      <w:pPr>
        <w:ind w:firstLine="720"/>
      </w:pPr>
      <w:r>
        <w:t>Tuổi con 4 năm trước: |-----|-----|-----|</w:t>
      </w:r>
    </w:p>
    <w:p w:rsidR="00DE4553" w:rsidRDefault="00DE4553" w:rsidP="00DE4553">
      <w:pPr>
        <w:ind w:firstLine="720"/>
      </w:pPr>
      <w:r>
        <w:t>Hiệu số phần bằng nhau là:  5 - 3 = 2 (phần)</w:t>
      </w:r>
    </w:p>
    <w:p w:rsidR="00DE4553" w:rsidRDefault="00DE4553" w:rsidP="00DE4553">
      <w:pPr>
        <w:ind w:firstLine="720"/>
      </w:pPr>
      <w:r>
        <w:t>Tuổi con hiện nay là:         4 : 2 x 5 = 10 (tuổi)</w:t>
      </w:r>
    </w:p>
    <w:p w:rsidR="00DE4553" w:rsidRDefault="00DE4553" w:rsidP="00DE4553">
      <w:pPr>
        <w:ind w:firstLine="720"/>
      </w:pPr>
      <w:r>
        <w:t>Tuổi mẹ hiện nay là:           10 x 4 = 40 (tuổi)</w:t>
      </w:r>
    </w:p>
    <w:p w:rsidR="00DE4553" w:rsidRPr="000E7200" w:rsidRDefault="00DE4553" w:rsidP="00DE4553">
      <w:pPr>
        <w:jc w:val="right"/>
      </w:pPr>
      <w:r w:rsidRPr="0028485F">
        <w:rPr>
          <w:b/>
        </w:rPr>
        <w:t>Đáp số:</w:t>
      </w:r>
      <w:r>
        <w:t xml:space="preserve"> con 10 tuổi; mẹ 40 tuổi.</w:t>
      </w:r>
    </w:p>
    <w:p w:rsidR="00DE4553" w:rsidRPr="008A0F36" w:rsidRDefault="00DE4553" w:rsidP="00DE4553">
      <w:pPr>
        <w:rPr>
          <w:rFonts w:eastAsia="Times New Roman"/>
        </w:rPr>
      </w:pPr>
      <w:r w:rsidRPr="0094492B">
        <w:rPr>
          <w:b/>
        </w:rPr>
        <w:t>Bài 2</w:t>
      </w:r>
      <w:r>
        <w:t xml:space="preserve">: Tuổi bà gấp đôi tuổi mẹ,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5</m:t>
            </m:r>
          </m:den>
        </m:f>
      </m:oMath>
      <w:r w:rsidRPr="008A0F36">
        <w:rPr>
          <w:rFonts w:eastAsia="Times New Roman"/>
          <w:sz w:val="36"/>
        </w:rPr>
        <w:t xml:space="preserve"> </w:t>
      </w:r>
      <w:r w:rsidRPr="008A0F36">
        <w:rPr>
          <w:rFonts w:eastAsia="Times New Roman"/>
        </w:rPr>
        <w:t xml:space="preserve">tuổi mẹ. Tính tuổi của mỗi người, biết tổng số tuổi của mẹ và con là 36.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lastRenderedPageBreak/>
        <w:t>Theo bài ra ta có sơ đồ:</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5408" behindDoc="0" locked="0" layoutInCell="1" allowOverlap="1">
                <wp:simplePos x="0" y="0"/>
                <wp:positionH relativeFrom="column">
                  <wp:posOffset>2933700</wp:posOffset>
                </wp:positionH>
                <wp:positionV relativeFrom="paragraph">
                  <wp:posOffset>27305</wp:posOffset>
                </wp:positionV>
                <wp:extent cx="154940" cy="523875"/>
                <wp:effectExtent l="0" t="0" r="16510" b="28575"/>
                <wp:wrapNone/>
                <wp:docPr id="37" name="Right Brac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940" cy="5238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7" o:spid="_x0000_s1026" type="#_x0000_t88" style="position:absolute;margin-left:231pt;margin-top:2.15pt;width:12.2pt;height:4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KSwjwIAAB4FAAAOAAAAZHJzL2Uyb0RvYy54bWysVMlu2zAQvRfoPxC8N7Idq4mFyIGbIEUB NwkaFzmPKdISSnFYkrbsfn2HlJytPRXVQeAsnOXNG15c7lvNdtL5Bk3JxycjzqQRWDVmU/Lvq5sP 55z5AKYCjUaW/CA9v5y/f3fR2UJOsEZdSccoiPFFZ0teh2CLLPOili34E7TSkFGhayGQ6DZZ5aCj 6K3OJqPRx6xDV1mHQnpP2uveyOcpvlJShDulvAxMl5xqC+nv0n8d/9n8AoqNA1s3YigD/qGKFhpD SZ9CXUMAtnXNH6HaRjj0qMKJwDZDpRohUw/UzXj0ppuHGqxMvRA43j7B5P9fWHG7u3esqUp+esaZ gZZm9K3Z1IF9ciAkIy1B1FlfkOeDvXexSW+XKH54MmSvLFHwg89euTb6Uotsn/A+POEt94EJUo7z 6WxKUxFkyien52d5TJZBcbxsnQ+fJbYsHkruYmGproQ17JY+9BeOjjGjwZtGa9JDoQ3rSj7LJzkl AaKX0hDo2Fpq2JsNZ6A3xFsRXIroUTdVvJ26PPgr7dgOiDrEuAq7FRXOmQYfyEDdpK+/WEMle9dZ TuqeVx7CV6x69Xh01FN/PoVOrb5KGdu4Bl/3V5JpQESbWJJMjB66fkY7ntZYHWiSDnuKeytuGoq2 pGLvwRGnCWfa03BHP6WRYMHhxFmN7tff9NGfqEZWzjraEcLs5xacJAy+GCLhbDyN4wtJmOZnExLc S8v6pcVs2yskLMf0IliRjtE/6ONROWwfaZ0XMSuZwAjK3U9nEK5Cv7v0IAi5WCQ3WiQLYWkerIjB I04Rx9X+EZwdmBNocrd43Cco3lCn9403DS62AVWTePWM68B0WsI0tOHBiFv+Uk5ez8/a/DcAAAD/ /wMAUEsDBBQABgAIAAAAIQCvizuT3wAAAAgBAAAPAAAAZHJzL2Rvd25yZXYueG1sTI9BS8NAEIXv gv9hGcGb3ZiGsI3ZFKkKKgpaxfM2Oyah2dmQ3abpv3c86e0Nb3jve+V6dr2YcAydJw3XiwQEUu1t R42Gz4+HKwUiREPW9J5QwwkDrKvzs9IU1h/pHadtbASHUCiMhjbGoZAy1C06ExZ+QGLv24/ORD7H RtrRHDnc9TJNklw60xE3tGbATYv1fntwGlab/evd6lmdHt/um+ZrenpJ3bLW+vJivr0BEXGOf8/w i8/oUDHTzh/IBtFryPKUt0QWSxDsZyrPQOw0qFyBrEr5f0D1AwAA//8DAFBLAQItABQABgAIAAAA IQC2gziS/gAAAOEBAAATAAAAAAAAAAAAAAAAAAAAAABbQ29udGVudF9UeXBlc10ueG1sUEsBAi0A FAAGAAgAAAAhADj9If/WAAAAlAEAAAsAAAAAAAAAAAAAAAAALwEAAF9yZWxzLy5yZWxzUEsBAi0A FAAGAAgAAAAhACO0pLCPAgAAHgUAAA4AAAAAAAAAAAAAAAAALgIAAGRycy9lMm9Eb2MueG1sUEsB Ai0AFAAGAAgAAAAhAK+LO5PfAAAACAEAAA8AAAAAAAAAAAAAAAAA6QQAAGRycy9kb3ducmV2Lnht bFBLBQYAAAAABAAEAPMAAAD1BQAAAAA= " adj="532"/>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086100</wp:posOffset>
                </wp:positionH>
                <wp:positionV relativeFrom="paragraph">
                  <wp:posOffset>75565</wp:posOffset>
                </wp:positionV>
                <wp:extent cx="828675" cy="476250"/>
                <wp:effectExtent l="0" t="0" r="28575" b="1905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476250"/>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27" type="#_x0000_t202" style="position:absolute;left:0;text-align:left;margin-left:243pt;margin-top:5.95pt;width:65.25pt;height: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jVNXwIAAPIEAAAOAAAAZHJzL2Uyb0RvYy54bWysVE1vGjEQvVfqf7B8bxYIIemKJaKJqCqh JFJS5Wy8XljV63Ftwy799X32QkLTnqpwMOOZ8Xy8ebPT667RbKecr8kUfHg24EwZSWVt1gX//rT4 dMWZD8KUQpNRBd8rz69nHz9MW5urEW1Il8oxBDE+b23BNyHYPMu83KhG+DOyysBYkWtEwNWts9KJ FtEbnY0Gg0nWkiutI6m8h/a2N/JZil9VSob7qvIqMF1w1BbS6dK5imc2m4p87YTd1PJQhviPKhpR GyR9CXUrgmBbV/8VqqmlI09VOJPUZFRVtVSpB3QzHLzp5nEjrEq9ABxvX2Dy7xdW3u0eHKvLgp9j UkY0mNGT6gL7Qh2DCvi01udwe7RwDB30mHPq1dslyR8eLtmJT//Awzvi0VWuif/olOEhRrB/gT2m kVBeja4mlxecSZjGl5PRRRpL9vrYOh++KmpYFAruMNVUgNgtfYjpRX50ibk86bpc1Fqny97faMd2 AgQAb0pqOdPCBygLvki/2CRC/PFMG9YWfHKOWt4nJBJoE0OpxMpD4RG3HqoohW7VpVkMj7ivqNwD dkc9cb2VixoYLNHAg3BgKgDF9oV7HJUmlEwHibMNuV//0kd/EAhWzlowv+D+51Y4BVy+GVDr83A8 jquSLuOLyxEu7tSyOrWYbXNDwHaIPbcyidE/6KNYOWqesaTzmBUmYSRyFzwcxZvQ7yOWXKr5PDlh OawIS/No5ZFtccJP3bNw9kCDAP7c0XFHRP6GDb1vRNzQfBuoqhNVIs49qgfaYrHS+A8fgbi5p/fk 9fqpmv0GAAD//wMAUEsDBBQABgAIAAAAIQAMcAs94AAAAAkBAAAPAAAAZHJzL2Rvd25yZXYueG1s TI/NTsMwEITvSLyDtUjcqJMCJg1xKoRKxYW/lgNHN16S0HgdxU4b3p7lBMfRjGa+KZaT68QBh9B6 0pDOEhBIlbct1Rretw8XGYgQDVnTeUIN3xhgWZ6eFCa3/khveNjEWnAJhdxoaGLscylD1aAzYeZ7 JPY+/eBMZDnU0g7myOWuk/MkUdKZlnihMT3eN1jtN6PT8Hy53748Pd7IsVmvvlao3MfrfK31+dl0 dwsi4hT/wvCLz+hQMtPOj2SD6DRcZYq/RDbSBQgOqFRdg9hpyNQCZFnI/w/KHwAAAP//AwBQSwEC LQAUAAYACAAAACEAtoM4kv4AAADhAQAAEwAAAAAAAAAAAAAAAAAAAAAAW0NvbnRlbnRfVHlwZXNd LnhtbFBLAQItABQABgAIAAAAIQA4/SH/1gAAAJQBAAALAAAAAAAAAAAAAAAAAC8BAABfcmVscy8u cmVsc1BLAQItABQABgAIAAAAIQBjYjVNXwIAAPIEAAAOAAAAAAAAAAAAAAAAAC4CAABkcnMvZTJv RG9jLnhtbFBLAQItABQABgAIAAAAIQAMcAs94AAAAAkBAAAPAAAAAAAAAAAAAAAAALkEAABkcnMv ZG93bnJldi54bWxQSwUGAAAAAAQABADzAAAAxgUAAAAA "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 xml:space="preserve">Tuổi con: </w:t>
      </w:r>
      <w:r>
        <w:t>|-----|</w:t>
      </w:r>
    </w:p>
    <w:p w:rsidR="00DE4553" w:rsidRDefault="00DE4553" w:rsidP="00DE4553">
      <w:pPr>
        <w:ind w:firstLine="720"/>
      </w:pPr>
      <w:r w:rsidRPr="008A0F36">
        <w:rPr>
          <w:rFonts w:eastAsia="Times New Roman"/>
        </w:rPr>
        <w:t xml:space="preserve">Tuổi mẹ:  </w:t>
      </w:r>
      <w:r>
        <w:t>|-----|-----|-----|-----|-----|</w:t>
      </w:r>
    </w:p>
    <w:p w:rsidR="00DE4553" w:rsidRDefault="00DE4553" w:rsidP="00DE4553">
      <w:pPr>
        <w:ind w:firstLine="720"/>
      </w:pPr>
      <w:r>
        <w:t>Tuổi con là:         36 : (1 + 5) = 6 (tuổi)</w:t>
      </w:r>
    </w:p>
    <w:p w:rsidR="00DE4553" w:rsidRDefault="00DE4553" w:rsidP="00DE4553">
      <w:pPr>
        <w:ind w:firstLine="720"/>
      </w:pPr>
      <w:r>
        <w:t xml:space="preserve">Tuổi mẹ là: </w:t>
      </w:r>
      <w:r>
        <w:tab/>
      </w:r>
      <w:r>
        <w:tab/>
        <w:t>36 – 6 = 30 (tuổi)</w:t>
      </w:r>
    </w:p>
    <w:p w:rsidR="00DE4553" w:rsidRDefault="00DE4553" w:rsidP="00DE4553">
      <w:pPr>
        <w:ind w:firstLine="720"/>
      </w:pPr>
      <w:r>
        <w:t xml:space="preserve">Tuổi bà là: </w:t>
      </w:r>
      <w:r>
        <w:tab/>
      </w:r>
      <w:r>
        <w:tab/>
        <w:t>30 x 2 = 60 (tuổi)</w:t>
      </w:r>
    </w:p>
    <w:p w:rsidR="00DE4553" w:rsidRDefault="00DE4553" w:rsidP="00DE4553">
      <w:pPr>
        <w:jc w:val="right"/>
      </w:pPr>
      <w:r w:rsidRPr="0028485F">
        <w:rPr>
          <w:b/>
        </w:rPr>
        <w:t>Đáp số:</w:t>
      </w:r>
      <w:r>
        <w:t xml:space="preserve">        Tuổi con: 6 tuổi</w:t>
      </w:r>
    </w:p>
    <w:p w:rsidR="00DE4553" w:rsidRDefault="00DE4553" w:rsidP="00DE4553">
      <w:pPr>
        <w:jc w:val="right"/>
      </w:pPr>
      <w:r>
        <w:tab/>
      </w:r>
      <w:r>
        <w:tab/>
        <w:t>Tuổi mẹ: 30 tuổi</w:t>
      </w:r>
    </w:p>
    <w:p w:rsidR="00DE4553" w:rsidRPr="008A0F36" w:rsidRDefault="00DE4553" w:rsidP="00DE4553">
      <w:pPr>
        <w:jc w:val="right"/>
        <w:rPr>
          <w:rFonts w:eastAsia="Times New Roman"/>
        </w:rPr>
      </w:pPr>
      <w:r>
        <w:tab/>
      </w:r>
      <w:r>
        <w:tab/>
        <w:t>Tuổi bà: 60 tuổ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Tuổi bố gấp 3 lần tuổi anh, tuổi anh gấp 2 lần tuổi em. Tuổi bố cộng với tuổi em bằng 42 tuổi. Tính tuổi của mỗi ngườ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Tuổi bố gấp ba lần tuổi anh, tuổi anh gấp 2 lần tuổi em nên tuổi bố gấp tuổi em số lần là: </w:t>
      </w:r>
      <w:r w:rsidRPr="008A0F36">
        <w:rPr>
          <w:rFonts w:eastAsia="Times New Roman"/>
        </w:rPr>
        <w:tab/>
        <w:t xml:space="preserve"> 3 x 2 = 6 (lần).</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68480" behindDoc="0" locked="0" layoutInCell="1" allowOverlap="1">
                <wp:simplePos x="0" y="0"/>
                <wp:positionH relativeFrom="column">
                  <wp:posOffset>4733925</wp:posOffset>
                </wp:positionH>
                <wp:positionV relativeFrom="paragraph">
                  <wp:posOffset>88900</wp:posOffset>
                </wp:positionV>
                <wp:extent cx="859790" cy="400050"/>
                <wp:effectExtent l="0" t="0" r="16510" b="190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9790" cy="400050"/>
                        </a:xfrm>
                        <a:prstGeom prst="rect">
                          <a:avLst/>
                        </a:prstGeom>
                        <a:solidFill>
                          <a:sysClr val="window" lastClr="FFFFFF"/>
                        </a:solidFill>
                        <a:ln w="6350">
                          <a:solidFill>
                            <a:sysClr val="window" lastClr="FFFFFF"/>
                          </a:solidFill>
                        </a:ln>
                        <a:effectLst/>
                      </wps:spPr>
                      <wps:txbx>
                        <w:txbxContent>
                          <w:p w:rsidR="00DE4553" w:rsidRDefault="00DE4553" w:rsidP="00DE4553">
                            <w:r>
                              <w:t>4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28" type="#_x0000_t202" style="position:absolute;margin-left:372.75pt;margin-top:7pt;width:67.7pt;height: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3gf2XwIAAPIEAAAOAAAAZHJzL2Uyb0RvYy54bWysVE1v2zAMvQ/YfxB0X+2k6UeMOkXWIsOA YC3QDj0rstwYk0VNUmJnv35PctJm3U5Dc1AokuLH46OvrvtWs61yviFT8tFJzpkykqrGPJf8++Pi 0yVnPghTCU1GlXynPL+effxw1dlCjWlNulKOIYjxRWdLvg7BFlnm5Vq1wp+QVQbGmlwrAq7uOauc 6BC91dk4z8+zjlxlHUnlPbS3g5HPUvy6VjLc1bVXgemSo7aQTpfOVTyz2ZUonp2w60buyxD/UUUr GoOkL6FuRRBs45q/QrWNdOSpDieS2ozqupEq9YBuRvmbbh7WwqrUC8Dx9gUm/35h5bftvWNNVfLT KWdGtJjRo+oD+0w9gwr4dNYXcHuwcAw99Jhz6tXbJckfHi7Zkc/wwMM74tHXro3/6JThIUawe4E9 ppFQXp5NL6awSJgmeZ6fpbFkr4+t8+GLopZFoeQOU00FiO3Sh5heFAeXmMuTbqpFo3W67PyNdmwr QADwpqKOMy18gLLki/SLTSLEH8+0YV3Jz09Ry/uERAJtYiiVWLkvPOI2QBWl0K/6NIvxAfcVVTvA 7mggrrdy0QCDJRq4Fw5MBWzYvnCHo9aEkmkvcbYm9+tf+ugPAsHKWQfml9z/3AingMtXA2pNR5NJ XJV0mZxdjHFxx5bVscVs2hsCtiPsuZVJjP5BH8TaUfuEJZ3HrDAJI5G75OEg3oRhH7HkUs3nyQnL YUVYmgcrD2yLE37sn4SzexoE8OcbHXZEFG/YMPhGxA3NN4HqJlEl4jyguqctFiuNf/8RiJt7fE9e r5+q2W8AAAD//wMAUEsDBBQABgAIAAAAIQBThOhx4AAAAAkBAAAPAAAAZHJzL2Rvd25yZXYueG1s TI/LTsMwEEX3SPyDNUjsqENpmxDiVAiVik15tCxYuvEQh8bjKHba8PcMK1iO7tGdc4vl6FpxxD40 nhRcTxIQSJU3DdUK3nePVxmIEDUZ3XpCBd8YYFmenxU6N/5Eb3jcxlpwCYVcK7AxdrmUobLodJj4 DomzT987Hfnsa2l6feJy18ppkiyk0w3xB6s7fLBYHbaDU/B8c9i9bJ5SOdj16muFC/fxOl0rdXkx 3t+BiDjGPxh+9VkdSnba+4FMEK2CdDafM8rBjDcxkGXJLYg9J2kCsizk/wXlDwAAAP//AwBQSwEC LQAUAAYACAAAACEAtoM4kv4AAADhAQAAEwAAAAAAAAAAAAAAAAAAAAAAW0NvbnRlbnRfVHlwZXNd LnhtbFBLAQItABQABgAIAAAAIQA4/SH/1gAAAJQBAAALAAAAAAAAAAAAAAAAAC8BAABfcmVscy8u cmVsc1BLAQItABQABgAIAAAAIQCb3gf2XwIAAPIEAAAOAAAAAAAAAAAAAAAAAC4CAABkcnMvZTJv RG9jLnhtbFBLAQItABQABgAIAAAAIQBThOhx4AAAAAkBAAAPAAAAAAAAAAAAAAAAALkEAABkcnMv ZG93bnJldi54bWxQSwUGAAAAAAQABADzAAAAxgUAAAAA " fillcolor="window" strokecolor="window" strokeweight=".5pt">
                <v:path arrowok="t"/>
                <v:textbox>
                  <w:txbxContent>
                    <w:p w:rsidR="00DE4553" w:rsidRDefault="00DE4553" w:rsidP="00DE4553">
                      <w:r>
                        <w:t>42 tuổi</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543425</wp:posOffset>
                </wp:positionH>
                <wp:positionV relativeFrom="paragraph">
                  <wp:posOffset>22225</wp:posOffset>
                </wp:positionV>
                <wp:extent cx="85725" cy="466725"/>
                <wp:effectExtent l="0" t="0" r="28575" b="28575"/>
                <wp:wrapNone/>
                <wp:docPr id="40" name="Right Brac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5725" cy="46672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Right Brace 40" o:spid="_x0000_s1026" type="#_x0000_t88" style="position:absolute;margin-left:357.75pt;margin-top:1.75pt;width:6.75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aHKigIAAB0FAAAOAAAAZHJzL2Uyb0RvYy54bWysVEtPGzEQvlfqf7B8L5ughMKKDUpBVJVS QCUV58FrZ616Pa7tZJP++o69GxJoT1X3sPI8PI9vvvHl1bY1bCN90GgrPj4ZcSatwFrbVcW/L28/ nHMWItgaDFpZ8Z0M/Gr2/t1l50p5ig2aWnpGQWwoO1fxJkZXFkUQjWwhnKCTlowKfQuRRL8qag8d RW9NcToanRUd+tp5FDIE0t70Rj7L8ZWSIt4rFWRkpuJUW8x/n//P6V/MLqFceXCNFkMZ8A9VtKAt JX0JdQMR2NrrP0K1WngMqOKJwLZApbSQuQfqZjx6081jA07mXgic4F5gCv8vrLjbPHim64pPCB4L Lc3om141kX3yICQjLUHUuVCS56N78KnJ4BYofgQyFK8sSQiDz1b5NvlSi2yb8d694C23kQlSnk8/ nk45E2SZnJ2lcwoJ5f6u8yF+ltiydKi4T3XlsjLUsFmE2F/YO6aEFm+1MaSH0ljWVfximpMAsUsZ iJSvddRvsCvOwKyItiL6HDGg0XW6nZvchWvj2QaIOUS4Grsl1c2ZgRDJQM3kr7/YQC1714spqXta BYhfse7V49FeT/2FHDq3+iplauMGQtNfyaYBEWNTSTITeuj6AHY6PWO9o0F67BkenLjVFG1BxT6A J0rTdGlN4z39lEGCBYcTZw36X3/TJ39iGlk562hFCLOfa/CSMPhiiYMX40kiTczChGZJgj+2PB9b 7Lq9RsJyTA+CE/mY/KPZH5XH9om2eZ6ykgmsoNz9dAbhOvarS++BkPN5dqM9chAX9tGJFDzhlHBc bp/Au4E5kSZ3h/t1gvINdXrfdNPifB1R6cyrA64D0WkH89CG9yIt+bGcvQ6v2uw3AAAA//8DAFBL AwQUAAYACAAAACEABRCpxd0AAAAIAQAADwAAAGRycy9kb3ducmV2LnhtbEyPQU+DQBCF7yb+h82Y eDF2KQZpkaWpJp56khrPAzsCLbtL2C3F/nrHkz3NTN7Lm+/lm9n0YqLRd84qWC4iEGRrpzvbKPjc vz+uQPiAVmPvLCn4IQ+b4vYmx0y7s/2gqQyN4BDrM1TQhjBkUvq6JYN+4QayrH270WDgc2ykHvHM 4aaXcRQ9S4Od5Q8tDvTWUn0sT4ZTXhOMKld+7aatucQPl8PhuNsrdX83b19ABJrDvxn+8BkdCmaq 3MlqL3oF6TJJ2KrgiQfrabzmbhUvaQSyyOV1geIXAAD//wMAUEsBAi0AFAAGAAgAAAAhALaDOJL+ AAAA4QEAABMAAAAAAAAAAAAAAAAAAAAAAFtDb250ZW50X1R5cGVzXS54bWxQSwECLQAUAAYACAAA ACEAOP0h/9YAAACUAQAACwAAAAAAAAAAAAAAAAAvAQAAX3JlbHMvLnJlbHNQSwECLQAUAAYACAAA ACEASrWhyooCAAAdBQAADgAAAAAAAAAAAAAAAAAuAgAAZHJzL2Uyb0RvYy54bWxQSwECLQAUAAYA CAAAACEABRCpxd0AAAAIAQAADwAAAAAAAAAAAAAAAADkBAAAZHJzL2Rvd25yZXYueG1sUEsFBgAA AAAEAAQA8wAAAO4FAAAAAA== " adj="331"/>
            </w:pict>
          </mc:Fallback>
        </mc:AlternateContent>
      </w:r>
      <w:r w:rsidRPr="008A0F36">
        <w:rPr>
          <w:rFonts w:eastAsia="Times New Roman"/>
        </w:rPr>
        <w:tab/>
        <w:t>Ta có sơ đồ:  Tuổi em: |------|</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 xml:space="preserve">  Tuổi bố: |------|------|------|------|------|------|</w:t>
      </w:r>
    </w:p>
    <w:p w:rsidR="00DE4553" w:rsidRPr="008A0F36" w:rsidRDefault="00DE4553" w:rsidP="00DE4553">
      <w:pPr>
        <w:rPr>
          <w:rFonts w:eastAsia="Times New Roman"/>
        </w:rPr>
      </w:pPr>
      <w:r w:rsidRPr="008A0F36">
        <w:rPr>
          <w:rFonts w:eastAsia="Times New Roman"/>
        </w:rPr>
        <w:tab/>
        <w:t>Theo sơ đồ, tuổi của em là: 42 : (1 + 6) = 6 (tuổi)</w:t>
      </w:r>
    </w:p>
    <w:p w:rsidR="00DE4553" w:rsidRPr="008A0F36" w:rsidRDefault="00DE4553" w:rsidP="00DE4553">
      <w:pPr>
        <w:rPr>
          <w:rFonts w:eastAsia="Times New Roman"/>
        </w:rPr>
      </w:pPr>
      <w:r w:rsidRPr="008A0F36">
        <w:rPr>
          <w:rFonts w:eastAsia="Times New Roman"/>
        </w:rPr>
        <w:tab/>
        <w:t xml:space="preserve">Tuổi của anh là: </w:t>
      </w:r>
      <w:r w:rsidRPr="008A0F36">
        <w:rPr>
          <w:rFonts w:eastAsia="Times New Roman"/>
        </w:rPr>
        <w:tab/>
      </w:r>
      <w:r w:rsidRPr="008A0F36">
        <w:rPr>
          <w:rFonts w:eastAsia="Times New Roman"/>
        </w:rPr>
        <w:tab/>
      </w:r>
      <w:r w:rsidRPr="008A0F36">
        <w:rPr>
          <w:rFonts w:eastAsia="Times New Roman"/>
        </w:rPr>
        <w:tab/>
        <w:t>6 x 2 = 12 (tuổi)</w:t>
      </w:r>
    </w:p>
    <w:p w:rsidR="00DE4553" w:rsidRPr="008A0F36" w:rsidRDefault="00DE4553" w:rsidP="00DE4553">
      <w:pPr>
        <w:rPr>
          <w:rFonts w:eastAsia="Times New Roman"/>
        </w:rPr>
      </w:pPr>
      <w:r w:rsidRPr="008A0F36">
        <w:rPr>
          <w:rFonts w:eastAsia="Times New Roman"/>
        </w:rPr>
        <w:tab/>
        <w:t xml:space="preserve">Tuổi của bố là: </w:t>
      </w:r>
      <w:r w:rsidRPr="008A0F36">
        <w:rPr>
          <w:rFonts w:eastAsia="Times New Roman"/>
        </w:rPr>
        <w:tab/>
      </w:r>
      <w:r w:rsidRPr="008A0F36">
        <w:rPr>
          <w:rFonts w:eastAsia="Times New Roman"/>
        </w:rPr>
        <w:tab/>
      </w:r>
      <w:r w:rsidRPr="008A0F36">
        <w:rPr>
          <w:rFonts w:eastAsia="Times New Roman"/>
        </w:rPr>
        <w:tab/>
        <w:t>12 x 3 = 36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Em 6 tuổi, Anh 12 tuổi, Bố 36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Năm nay tuổi cô gấp 6 lần tuổi cháu. Đến khi tuổi cháu bằng tuổi cô hiện nay thì tuổi của hai cô cháu cộng lại bằng 68.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lastRenderedPageBreak/>
        <w:tab/>
        <w:t>Năm nay, nếu coi tuổi cháu là 1 phần thì tuổi cô là 6 phần như thế. Hiệu số phán tuổi của hai cô cháu là: 6 – 1 = 5 (phần).</w:t>
      </w:r>
    </w:p>
    <w:p w:rsidR="00DE4553" w:rsidRPr="008A0F36" w:rsidRDefault="00DE4553" w:rsidP="00DE4553">
      <w:pPr>
        <w:rPr>
          <w:rFonts w:eastAsia="Times New Roman"/>
        </w:rPr>
      </w:pPr>
      <w:r w:rsidRPr="008A0F36">
        <w:rPr>
          <w:rFonts w:eastAsia="Times New Roman"/>
        </w:rPr>
        <w:tab/>
        <w:t xml:space="preserve">Vì hiệu số tuổi của hai cô cháu không thay đổi theo thời gian nên khi tuổi cháu bằng tuổi cô hiện nay thì cháu vẫn kém cô 5 phần tuổi cháu hiện nay. </w:t>
      </w:r>
    </w:p>
    <w:p w:rsidR="00DE4553" w:rsidRPr="008A0F36" w:rsidRDefault="00DE4553" w:rsidP="00DE4553">
      <w:pPr>
        <w:rPr>
          <w:rFonts w:eastAsia="Times New Roman"/>
        </w:rPr>
      </w:pPr>
      <w:r w:rsidRPr="008A0F36">
        <w:rPr>
          <w:rFonts w:eastAsia="Times New Roman"/>
        </w:rPr>
        <w:tab/>
        <w:t>Khi đó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0528" behindDoc="0" locked="0" layoutInCell="1" allowOverlap="1">
                <wp:simplePos x="0" y="0"/>
                <wp:positionH relativeFrom="column">
                  <wp:posOffset>5772150</wp:posOffset>
                </wp:positionH>
                <wp:positionV relativeFrom="paragraph">
                  <wp:posOffset>29210</wp:posOffset>
                </wp:positionV>
                <wp:extent cx="695325" cy="447675"/>
                <wp:effectExtent l="0" t="0" r="28575" b="2857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5325" cy="447675"/>
                        </a:xfrm>
                        <a:prstGeom prst="rect">
                          <a:avLst/>
                        </a:prstGeom>
                        <a:solidFill>
                          <a:sysClr val="window" lastClr="FFFFFF"/>
                        </a:solidFill>
                        <a:ln w="6350">
                          <a:solidFill>
                            <a:sysClr val="window" lastClr="FFFFFF"/>
                          </a:solidFill>
                        </a:ln>
                        <a:effectLst/>
                      </wps:spPr>
                      <wps:txbx>
                        <w:txbxContent>
                          <w:p w:rsidR="00DE4553" w:rsidRDefault="00DE4553" w:rsidP="00DE4553">
                            <w:r>
                              <w:t>68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29" type="#_x0000_t202" style="position:absolute;margin-left:454.5pt;margin-top:2.3pt;width:54.75pt;height:3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aiyXgIAAPIEAAAOAAAAZHJzL2Uyb0RvYy54bWysVE1vGjEQvVfqf7B8bxYIJA3KEtFEVJVQ EolUORuvN6zq9bi2YZf++j57F0LTntpyMOOZ8Xy8ebPXN22t2U45X5HJ+fBswJkykorKvOT869Pi w0fOfBCmEJqMyvleeX4ze//uurFTNaIN6UI5hiDGTxub800IdpplXm5ULfwZWWVgLMnVIuDqXrLC iQbRa52NBoOLrCFXWEdSeQ/tXWfksxS/LJUMD2XpVWA656gtpNOlcx3PbHYtpi9O2E0l+zLEX1RR i8og6THUnQiCbV31W6i6ko48leFMUp1RWVZSpR7QzXDwppvVRliVegE43h5h8v8vrLzfPTpWFTkf n3NmRI0ZPak2sE/UMqiAT2P9FG4rC8fQQo85p169XZL85uGSnfh0Dzy8Ix5t6er4j04ZHmIE+yPs MY2E8uJqcj6acCZhGo8vLy4nMW32+tg6Hz4rqlkUcu4w1VSA2C196FwPLjGXJ10Vi0rrdNn7W+3Y ToAA4E1BDWda+ABlzhfp12f75Zk2rEFl55NB1+o/h0Q72sSCVGJlX3jErYMqSqFdt2kWR9zXVOwB u6OOuN7KRQUMlmjgUTgwFYBi+8IDjlITSqZe4mxD7sef9NEfBIKVswbMz7n/vhVOAZcvBtS6Go7H cVXSZTy5HOHiTi3rU4vZ1rcEbIfYcyuTGP2DPoilo/oZSzqPWWESRiJ3zsNBvA3dPmLJpZrPkxOW w4qwNCsrD2yLE35qn4WzPQ0C+HNPhx0R0zds6Hwj4obm20BllagSce5Q7WmLxUpk6z8CcXNP78nr 9VM1+wkAAP//AwBQSwMEFAAGAAgAAAAhAFOYnRvhAAAACQEAAA8AAABkcnMvZG93bnJldi54bWxM j81OwzAQhO9IvIO1SNyonULTNmRTIVQqLgX6c+DoxkscGttR7LTh7XFPcBzNaOabfDGYhp2o87Wz CMlIACNbOlXbCmG/e7mbAfNBWiUbZwnhhzwsiuurXGbKne2GTttQsVhifSYRdAhtxrkvNRnpR64l G70v1xkZouwqrjp5juWm4WMhUm5kbeOCli09ayqP294gvN0fd+/r1ynv9Wr5vaTUfH6MV4i3N8PT I7BAQ/gLwwU/okMRmQ6ut8qzBmEu5vFLQHhIgV18kcwmwA4I00kCvMj5/wfFLwAAAP//AwBQSwEC LQAUAAYACAAAACEAtoM4kv4AAADhAQAAEwAAAAAAAAAAAAAAAAAAAAAAW0NvbnRlbnRfVHlwZXNd LnhtbFBLAQItABQABgAIAAAAIQA4/SH/1gAAAJQBAAALAAAAAAAAAAAAAAAAAC8BAABfcmVscy8u cmVsc1BLAQItABQABgAIAAAAIQAIMaiyXgIAAPIEAAAOAAAAAAAAAAAAAAAAAC4CAABkcnMvZTJv RG9jLnhtbFBLAQItABQABgAIAAAAIQBTmJ0b4QAAAAkBAAAPAAAAAAAAAAAAAAAAALgEAABkcnMv ZG93bnJldi54bWxQSwUGAAAAAAQABADzAAAAxgUAAAAA " fillcolor="window" strokecolor="window" strokeweight=".5pt">
                <v:path arrowok="t"/>
                <v:textbox>
                  <w:txbxContent>
                    <w:p w:rsidR="00DE4553" w:rsidRDefault="00DE4553" w:rsidP="00DE4553">
                      <w:r>
                        <w:t>68 tuổi</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5591175</wp:posOffset>
                </wp:positionH>
                <wp:positionV relativeFrom="paragraph">
                  <wp:posOffset>29210</wp:posOffset>
                </wp:positionV>
                <wp:extent cx="66675" cy="447675"/>
                <wp:effectExtent l="0" t="0" r="28575" b="28575"/>
                <wp:wrapNone/>
                <wp:docPr id="44" name="Righ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476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44" o:spid="_x0000_s1026" type="#_x0000_t88" style="position:absolute;margin-left:440.25pt;margin-top:2.3pt;width:5.25pt;height:3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HmkWjAIAAB0FAAAOAAAAZHJzL2Uyb0RvYy54bWysVMFu2zAMvQ/YPwi6r04CJ12MOkXWosOA rC3WDj2zshQbk0VNUuJkXz9Kdpq022mYDwZFUhTf06MuLnetZlvpfIOm5OOzEWfSCKwasy7598eb Dx858wFMBRqNLPleen65eP/uorOFnGCNupKOURHji86WvA7BFlnmRS1b8GdopaGgQtdCoKVbZ5WD jqq3OpuMRrOsQ1dZh0J6T97rPsgXqb5SUoQ7pbwMTJecegvp79L/Of6zxQUUawe2bsTQBvxDFy00 hg59KXUNAdjGNX+Uahvh0KMKZwLbDJVqhEwYCM149AbNQw1WJixEjrcvNPn/V1bcbu8da6qS5zln Blq6o2/Nug7skwMhGXmJos76gjIf7L2LIL1dofjhKZC9isSFH3J2yrUxlyCyXeJ7/8K33AUmyDmb zc6nnAmK5Pl5tGNJKA57rfPhs8SWRaPkLvaV2kpUw3blQ7/hkBgPNHjTaE1+KLRhXcnn00k8BEhd SkMgs7WE15s1Z6DXJFsRXKroUTdV3J1A7v2VdmwLpBwSXIXdI/XNmQYfKEBg0tdvrKGSfep8Su5e Vh7CV6x693h08BM+n0onqK+OjDCuwdf9lhQaGNEmtiSToAfUR7Kj9YzVni7SYa9wb8VNQ9VW1Ow9 OJI0iZ/GNNzRT2kkWnCwOKvR/fqbP+aT0ijKWUcjQpz93ICTxMEXQxqcj/M8zlRa5NPzCS3caeT5 NGI27RUSl2N6EKxIZswP+mAqh+0TTfMynkohMILO7m9nWFyFfnTpPRByuUxpNEcWwso8WBGLR54i j4+7J3B2UE6gm7vFwzhB8UY6fW7caXC5CaiapKsjr4PQaQbTpQ3vRRzy03XKOr5qi98AAAD//wMA UEsDBBQABgAIAAAAIQCnWJzo4AAAAAgBAAAPAAAAZHJzL2Rvd25yZXYueG1sTI/BTsMwEETvSPyD tUjcqJOoLWnIpoJKIMEBaGkP3Nx4m0TE6yh2W/P3mBMcRzOaeVMug+nFiUbXWUZIJwkI4trqjhuE 7cfjTQ7CecVa9ZYJ4ZscLKvLi1IV2p55TaeNb0QsYVcohNb7oZDS1S0Z5SZ2II7ewY5G+SjHRupR nWO56WWWJHNpVMdxoVUDrVqqvzZHg/D2WmeHMF3Z4fP9efeweFq77CUgXl+F+zsQnoL/C8MvfkSH KjLt7ZG1Ez1CniezGEWYzkFEP1+k8dse4XaWgqxK+f9A9QMAAP//AwBQSwECLQAUAAYACAAAACEA toM4kv4AAADhAQAAEwAAAAAAAAAAAAAAAAAAAAAAW0NvbnRlbnRfVHlwZXNdLnhtbFBLAQItABQA BgAIAAAAIQA4/SH/1gAAAJQBAAALAAAAAAAAAAAAAAAAAC8BAABfcmVscy8ucmVsc1BLAQItABQA BgAIAAAAIQAJHmkWjAIAAB0FAAAOAAAAAAAAAAAAAAAAAC4CAABkcnMvZTJvRG9jLnhtbFBLAQIt ABQABgAIAAAAIQCnWJzo4AAAAAgBAAAPAAAAAAAAAAAAAAAAAOYEAABkcnMvZG93bnJldi54bWxQ SwUGAAAAAAQABADzAAAA8wUAAAAA " adj="268"/>
            </w:pict>
          </mc:Fallback>
        </mc:AlternateContent>
      </w:r>
      <w:r w:rsidRPr="008A0F36">
        <w:rPr>
          <w:rFonts w:eastAsia="Times New Roman"/>
        </w:rPr>
        <w:tab/>
        <w:t>Tuổi cháu: |------|------|------|------|------|------|</w:t>
      </w:r>
    </w:p>
    <w:p w:rsidR="00DE4553" w:rsidRPr="008A0F36" w:rsidRDefault="00DE4553" w:rsidP="00DE4553">
      <w:pPr>
        <w:ind w:firstLine="720"/>
        <w:rPr>
          <w:rFonts w:eastAsia="Times New Roman"/>
        </w:rPr>
      </w:pPr>
      <w:r w:rsidRPr="008A0F36">
        <w:rPr>
          <w:rFonts w:eastAsia="Times New Roman"/>
        </w:rPr>
        <w:t>Tuổi cô:     |------|------|------|------|------|------|------|------|------|------|------|</w:t>
      </w:r>
    </w:p>
    <w:p w:rsidR="00DE4553" w:rsidRPr="008A0F36" w:rsidRDefault="00DE4553" w:rsidP="00DE4553">
      <w:pPr>
        <w:ind w:firstLine="720"/>
        <w:rPr>
          <w:rFonts w:eastAsia="Times New Roman"/>
        </w:rPr>
      </w:pPr>
      <w:r w:rsidRPr="008A0F36">
        <w:rPr>
          <w:rFonts w:eastAsia="Times New Roman"/>
        </w:rPr>
        <w:t>Theo sơ đồ, tổng số phần bằng nhau là: 6 + 11 = 17 (phần)</w:t>
      </w:r>
    </w:p>
    <w:p w:rsidR="00DE4553" w:rsidRPr="008A0F36" w:rsidRDefault="00DE4553" w:rsidP="00DE4553">
      <w:pPr>
        <w:ind w:firstLine="720"/>
        <w:rPr>
          <w:rFonts w:eastAsia="Times New Roman"/>
        </w:rPr>
      </w:pPr>
      <w:r w:rsidRPr="008A0F36">
        <w:rPr>
          <w:rFonts w:eastAsia="Times New Roman"/>
        </w:rPr>
        <w:t xml:space="preserve">Khi đó tuổi cháu là: </w:t>
      </w:r>
      <w:r w:rsidRPr="008A0F36">
        <w:rPr>
          <w:rFonts w:eastAsia="Times New Roman"/>
        </w:rPr>
        <w:tab/>
      </w:r>
      <w:r w:rsidRPr="008A0F36">
        <w:rPr>
          <w:rFonts w:eastAsia="Times New Roman"/>
        </w:rPr>
        <w:tab/>
      </w:r>
      <w:r w:rsidRPr="008A0F36">
        <w:rPr>
          <w:rFonts w:eastAsia="Times New Roman"/>
        </w:rPr>
        <w:tab/>
        <w:t>68 : 17 x 6 = 24 (tuổi)</w:t>
      </w:r>
    </w:p>
    <w:p w:rsidR="00DE4553" w:rsidRPr="008A0F36" w:rsidRDefault="00DE4553" w:rsidP="00DE4553">
      <w:pPr>
        <w:ind w:firstLine="720"/>
        <w:rPr>
          <w:rFonts w:eastAsia="Times New Roman"/>
        </w:rPr>
      </w:pPr>
      <w:r w:rsidRPr="008A0F36">
        <w:rPr>
          <w:rFonts w:eastAsia="Times New Roman"/>
        </w:rPr>
        <w:t>Khi đó tuổi cháu bằng tuổi cô hiện nay nên tuổi cô hiện nay là 24 tuổi.</w:t>
      </w:r>
    </w:p>
    <w:p w:rsidR="00DE4553" w:rsidRPr="008A0F36" w:rsidRDefault="00DE4553" w:rsidP="00DE4553">
      <w:pPr>
        <w:ind w:firstLine="720"/>
        <w:rPr>
          <w:rFonts w:eastAsia="Times New Roman"/>
        </w:rPr>
      </w:pPr>
      <w:r w:rsidRPr="008A0F36">
        <w:rPr>
          <w:rFonts w:eastAsia="Times New Roman"/>
        </w:rPr>
        <w:t xml:space="preserve">Tuổi cháu hiện nay là: </w:t>
      </w:r>
      <w:r w:rsidRPr="008A0F36">
        <w:rPr>
          <w:rFonts w:eastAsia="Times New Roman"/>
        </w:rPr>
        <w:tab/>
      </w:r>
      <w:r w:rsidRPr="008A0F36">
        <w:rPr>
          <w:rFonts w:eastAsia="Times New Roman"/>
        </w:rPr>
        <w:tab/>
      </w:r>
      <w:r w:rsidRPr="008A0F36">
        <w:rPr>
          <w:rFonts w:eastAsia="Times New Roman"/>
        </w:rPr>
        <w:tab/>
        <w:t>24 : 6 = 4 (tuổi).</w:t>
      </w:r>
    </w:p>
    <w:p w:rsidR="00DE4553" w:rsidRPr="008A0F36" w:rsidRDefault="00DE4553" w:rsidP="00DE4553">
      <w:pPr>
        <w:ind w:firstLine="720"/>
        <w:jc w:val="right"/>
        <w:rPr>
          <w:rFonts w:eastAsia="Times New Roman"/>
        </w:rPr>
      </w:pPr>
      <w:r w:rsidRPr="008A0F36">
        <w:rPr>
          <w:rFonts w:eastAsia="Times New Roman"/>
          <w:b/>
        </w:rPr>
        <w:t xml:space="preserve">Đáp số: </w:t>
      </w:r>
      <w:r w:rsidRPr="008A0F36">
        <w:rPr>
          <w:rFonts w:eastAsia="Times New Roman"/>
        </w:rPr>
        <w:t>Cháu: 4 tuổi; Cô: 24 tuổi.</w:t>
      </w:r>
    </w:p>
    <w:p w:rsidR="00DE4553" w:rsidRPr="008A0F36" w:rsidRDefault="00DE4553" w:rsidP="00DE4553">
      <w:pPr>
        <w:rPr>
          <w:rFonts w:eastAsia="Times New Roman"/>
        </w:rPr>
      </w:pPr>
      <w:r w:rsidRPr="008A0F36">
        <w:rPr>
          <w:rFonts w:eastAsia="Times New Roman"/>
          <w:b/>
        </w:rPr>
        <w:t>Bài 5</w:t>
      </w:r>
      <w:r w:rsidRPr="008A0F36">
        <w:rPr>
          <w:rFonts w:eastAsia="Times New Roman"/>
        </w:rPr>
        <w:t xml:space="preserve">: Tổng số tuổi chị và tuổi em hiện nay bằng 32. Khi tuổi chị bằng tuổi em hiện nay thì tuổi chị gấp 3 lần tuổi em.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Khi tuổi chị bằng tuổi em hiện nay thì tuổi chị gấp ba lần tuổi em, vậy nếu coi tuổi em hiện nay là 3 phần bằng nhau thì tuổi em trước đây là 1 phần.</w:t>
      </w:r>
    </w:p>
    <w:p w:rsidR="00DE4553" w:rsidRPr="008A0F36" w:rsidRDefault="00DE4553" w:rsidP="00DE4553">
      <w:pPr>
        <w:rPr>
          <w:rFonts w:eastAsia="Times New Roman"/>
        </w:rPr>
      </w:pPr>
      <w:r w:rsidRPr="008A0F36">
        <w:rPr>
          <w:rFonts w:eastAsia="Times New Roman"/>
        </w:rPr>
        <w:tab/>
        <w:t>Số phần tuổi chị nhiều  hơn tuổi em trước đây là : 3 – 1 = 2 (phần).</w:t>
      </w:r>
    </w:p>
    <w:p w:rsidR="00DE4553" w:rsidRPr="008A0F36" w:rsidRDefault="00DE4553" w:rsidP="00DE4553">
      <w:pPr>
        <w:rPr>
          <w:rFonts w:eastAsia="Times New Roman"/>
        </w:rPr>
      </w:pPr>
      <w:r w:rsidRPr="008A0F36">
        <w:rPr>
          <w:rFonts w:eastAsia="Times New Roman"/>
        </w:rPr>
        <w:tab/>
        <w:t>Vì hiệu số tuổi của hai chị em không thay đổi theo thời gian nên hiện nay chị vẫn hơn em hai phần tuổi em trước đây. Do đó nếu coi tuổi em hiện nay là 3 phần tuổi em trước đây thì tuổi chị hiện nay là 5 phần như thế (2 + 3 = 5)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2576" behindDoc="0" locked="0" layoutInCell="1" allowOverlap="1">
                <wp:simplePos x="0" y="0"/>
                <wp:positionH relativeFrom="column">
                  <wp:posOffset>4076700</wp:posOffset>
                </wp:positionH>
                <wp:positionV relativeFrom="paragraph">
                  <wp:posOffset>141605</wp:posOffset>
                </wp:positionV>
                <wp:extent cx="876300" cy="361950"/>
                <wp:effectExtent l="0" t="0" r="19050" b="1905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76300" cy="36195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30" type="#_x0000_t202" style="position:absolute;margin-left:321pt;margin-top:11.15pt;width:69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iojVXgIAAPIEAAAOAAAAZHJzL2Uyb0RvYy54bWysVE1PGzEQvVfqf7B8L5uQEGDFBqWgVJUi QIKKs+P1Jqt6Pa7tZDf99X32JhBoTxU5OOOZ8Xy8ebNX112j2VY5X5Mp+PBkwJkyksrarAr+42n+ 5YIzH4QphSajCr5Tnl9PP3+6am2uTmlNulSOIYjxeWsLvg7B5lnm5Vo1wp+QVQbGilwjAq5ulZVO tIje6Ox0MJhkLbnSOpLKe2hveyOfpvhVpWS4ryqvAtMFR20hnS6dy3hm0yuRr5yw61ruyxD/UUUj aoOkL6FuRRBs4+q/QjW1dOSpCieSmoyqqpYq9YBuhoN33TyuhVWpF4Dj7QtM/uPCyrvtg2N1WfDx GWdGNJjRk+oC+0odgwr4tNbncHu0cAwd9Jhz6tXbBcmfHi7ZkU//wMM74tFVron/6JThIUawe4E9 ppFQXpxPRgNYJEyjyfDyLI0le31snQ/fFDUsCgV3mGoqQGwXPsT0Ij+4xFyedF3Oa63TZedvtGNb AQKANyW1nGnhA5QFn6dfbBIh3jzThrUFn4xQy8eERAJtYiiVWLkvPOLWQxWl0C27fhYH3JdU7gC7 o5643sp5DQwWaOBBODAVsGH7wj2OShNKpr3E2Zrc73/poz8IBCtnLZhfcP9rI5wCLt8NqHU5HI/j qqTL+Oz8FBd3bFkeW8ymuSFgO8SeW5nE6B/0QawcNc9Y0lnMCpMwErkLHg7iTej3EUsu1WyWnLAc VoSFebTywLY44afuWTi7p0EAf+7osCMif8eG3jcibmi2CVTViSoR5x7VPW2xWGn8+49A3Nzje/J6 /VRN/wAAAP//AwBQSwMEFAAGAAgAAAAhAN8xJ0DgAAAACQEAAA8AAABkcnMvZG93bnJldi54bWxM j0FPwzAMhe9I/IfISNxYSoq6UZpOCI2JCwM2DhyzxrRljVM16Vb+PeYEN9vv6fl7xXJynTjiEFpP Gq5nCQikytuWag3vu8erBYgQDVnTeUIN3xhgWZ6fFSa3/kRveNzGWnAIhdxoaGLscylD1aAzYeZ7 JNY+/eBM5HWopR3MicNdJ1WSZNKZlvhDY3p8aLA6bEenYZMedi/PT3M5NuvV1woz9/Gq1lpfXkz3 dyAiTvHPDL/4jA4lM+39SDaITkN2o7hL1KBUCoIN80XChz0PtynIspD/G5Q/AAAA//8DAFBLAQIt ABQABgAIAAAAIQC2gziS/gAAAOEBAAATAAAAAAAAAAAAAAAAAAAAAABbQ29udGVudF9UeXBlc10u eG1sUEsBAi0AFAAGAAgAAAAhADj9If/WAAAAlAEAAAsAAAAAAAAAAAAAAAAALwEAAF9yZWxzLy5y ZWxzUEsBAi0AFAAGAAgAAAAhADyKiNVeAgAA8gQAAA4AAAAAAAAAAAAAAAAALgIAAGRycy9lMm9E b2MueG1sUEsBAi0AFAAGAAgAAAAhAN8xJ0DgAAAACQEAAA8AAAAAAAAAAAAAAAAAuAQAAGRycy9k b3ducmV2LnhtbFBLBQYAAAAABAAEAPMAAADFBQAAAAA= "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867150</wp:posOffset>
                </wp:positionH>
                <wp:positionV relativeFrom="paragraph">
                  <wp:posOffset>74930</wp:posOffset>
                </wp:positionV>
                <wp:extent cx="133350" cy="428625"/>
                <wp:effectExtent l="0" t="0" r="19050" b="28575"/>
                <wp:wrapNone/>
                <wp:docPr id="46" name="Right Brac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 cy="42862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Right Brace 46" o:spid="_x0000_s1026" type="#_x0000_t88" style="position:absolute;margin-left:304.5pt;margin-top:5.9pt;width:10.5pt;height:3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3HYhAIAAAsFAAAOAAAAZHJzL2Uyb0RvYy54bWysVMlu2zAQvRfoPxC8N5IcO02EyIETw0UB NwmaFDmPKWpBKQ5L0paTr++QkrO1p6IXYjbO8viG5xf7TrGdtK5FXfDsKOVMaoFlq+uC/7hffTrl zHnQJSjUsuCP0vGL+ccP573J5QQbVKW0jJJol/em4I33Jk8SJxrZgTtCIzU5K7QdeFJtnZQWesre qWSSpidJj7Y0FoV0jqzLwcnnMX9VSeFvqspJz1TBqTcfTxvPTTiT+TnktQXTtGJsA/6hiw5aTUWf Uy3BA9va9o9UXSssOqz8kcAuwapqhYwz0DRZ+m6auwaMjLMQOM48w+T+X1pxvbu1rC0LPj3hTENH b/S9rRvPLi0IychKEPXG5RR5Z25tGNKZNYqfjhzJG09Q3Bizr2wXYmlEto94Pz7jLfeeCTJmx8fH M3oVQa7p5PRkMgvFEsgPl411/ovEjgWh4DY0FvuKWMNu7fxw4RAYKmpctUqRHXKlWV/wsxklZgKI XpUCT2JnaGCna85A1cRb4W3M6FC1Zbgdp7T15kpZtgPiznR1ml0uh6AGSjlYz2ZpOnLIgf+G5WDO 0oOdZnFDmjjXm/yh5yW4ZrgTXeP4Sof6MtJ3HPEF2iBtsHykZ7M48NkZsWop2xqcvwVLBCZQaSn9 DR2VQsIAR4mzBu3T3+whnnhFXs56WggC6NcWrORMfdXEuLNsOg0bFJXp7POEFPvas3nt0dvuCgm3 jNbfiCiGeK8OYmWxe6DdXYSq5AItqPbwFKNy5YdFpe0XcrGIYbQ1Bvxa3xkRkgecAo73+wewZqSJ J35d42F5IH/HkyE23NS42Hqs2kiiF1xHWtPGxUcbf4ew0q/1GPXyh81/AwAA//8DAFBLAwQUAAYA CAAAACEAloHBFt4AAAAJAQAADwAAAGRycy9kb3ducmV2LnhtbEyPwU7DMBBE70j8g7VIXBC120qB hDhVhUBcONDCB7jxJo6I12nsNunfs5zguDOj2XnlZva9OOMYu0AalgsFAqkOtqNWw9fn6/0jiJgM WdMHQg0XjLCprq9KU9gw0Q7P+9QKLqFYGA0upaGQMtYOvYmLMCCx14TRm8Tn2Eo7monLfS9XSmXS m474gzMDPjusv/cnr2F1fDHbI72937nRxo/20ky5arS+vZm3TyASzukvDL/zeTpUvOkQTmSj6DVk KmeWxMaSETiQrRULBw0P+RpkVcr/BNUPAAAA//8DAFBLAQItABQABgAIAAAAIQC2gziS/gAAAOEB AAATAAAAAAAAAAAAAAAAAAAAAABbQ29udGVudF9UeXBlc10ueG1sUEsBAi0AFAAGAAgAAAAhADj9 If/WAAAAlAEAAAsAAAAAAAAAAAAAAAAALwEAAF9yZWxzLy5yZWxzUEsBAi0AFAAGAAgAAAAhAN8j cdiEAgAACwUAAA4AAAAAAAAAAAAAAAAALgIAAGRycy9lMm9Eb2MueG1sUEsBAi0AFAAGAAgAAAAh AJaBwRbeAAAACQEAAA8AAAAAAAAAAAAAAAAA3gQAAGRycy9kb3ducmV2LnhtbFBLBQYAAAAABAAE APMAAADpBQAAAAA= " adj="560" strokecolor="#4a7ebb"/>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chị hiện nay: |------|------|------|------|------|</w:t>
      </w:r>
    </w:p>
    <w:p w:rsidR="00DE4553" w:rsidRPr="008A0F36" w:rsidRDefault="00DE4553" w:rsidP="00DE4553">
      <w:pPr>
        <w:rPr>
          <w:rFonts w:eastAsia="Times New Roman"/>
        </w:rPr>
      </w:pPr>
      <w:r w:rsidRPr="008A0F36">
        <w:rPr>
          <w:rFonts w:eastAsia="Times New Roman"/>
        </w:rPr>
        <w:tab/>
        <w:t>Tổng số phần bằng nhau là: 3 + 5 = 8 (phần)</w:t>
      </w:r>
    </w:p>
    <w:p w:rsidR="00DE4553" w:rsidRPr="008A0F36" w:rsidRDefault="00DE4553" w:rsidP="00DE4553">
      <w:pPr>
        <w:rPr>
          <w:rFonts w:eastAsia="Times New Roman"/>
        </w:rPr>
      </w:pPr>
      <w:r w:rsidRPr="008A0F36">
        <w:rPr>
          <w:rFonts w:eastAsia="Times New Roman"/>
        </w:rPr>
        <w:tab/>
        <w:t xml:space="preserve">Tuổi em hiện nay là: </w:t>
      </w:r>
      <w:r w:rsidRPr="008A0F36">
        <w:rPr>
          <w:rFonts w:eastAsia="Times New Roman"/>
        </w:rPr>
        <w:tab/>
        <w:t>32 : 8 x 3 = 12 (tuổi)</w:t>
      </w:r>
    </w:p>
    <w:p w:rsidR="00DE4553" w:rsidRPr="008A0F36" w:rsidRDefault="00DE4553" w:rsidP="00DE4553">
      <w:pPr>
        <w:rPr>
          <w:rFonts w:eastAsia="Times New Roman"/>
        </w:rPr>
      </w:pPr>
      <w:r w:rsidRPr="008A0F36">
        <w:rPr>
          <w:rFonts w:eastAsia="Times New Roman"/>
        </w:rPr>
        <w:tab/>
        <w:t>Tuổi chị hiện nay là:</w:t>
      </w:r>
      <w:r w:rsidRPr="008A0F36">
        <w:rPr>
          <w:rFonts w:eastAsia="Times New Roman"/>
        </w:rPr>
        <w:tab/>
        <w:t>32 – 12 = 20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Em: 12 tuổi; Chị: 20 tuổi.</w:t>
      </w:r>
    </w:p>
    <w:p w:rsidR="00DE4553" w:rsidRPr="008A0F36" w:rsidRDefault="00DE4553" w:rsidP="00DE4553">
      <w:pPr>
        <w:rPr>
          <w:rFonts w:eastAsia="Times New Roman"/>
        </w:rPr>
      </w:pPr>
      <w:r w:rsidRPr="008A0F36">
        <w:rPr>
          <w:rFonts w:eastAsia="Times New Roman"/>
          <w:b/>
        </w:rPr>
        <w:lastRenderedPageBreak/>
        <w:t>Bài 6</w:t>
      </w:r>
      <w:r w:rsidRPr="008A0F36">
        <w:rPr>
          <w:rFonts w:eastAsia="Times New Roman"/>
        </w:rPr>
        <w:t xml:space="preserve">: Tuổi của hai anh em năm nay cộng lại bằng 16. Đến 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sz w:val="36"/>
        </w:rPr>
        <w:t xml:space="preserve"> </w:t>
      </w:r>
      <w:r w:rsidRPr="008A0F36">
        <w:rPr>
          <w:rFonts w:eastAsia="Times New Roman"/>
        </w:rPr>
        <w:t xml:space="preserve">tuổi em. Tính tuổi anh và tuổi em hiện nay. </w:t>
      </w:r>
    </w:p>
    <w:p w:rsidR="00DE4553" w:rsidRPr="008A0F36" w:rsidRDefault="00DE4553" w:rsidP="00DE4553">
      <w:pPr>
        <w:jc w:val="center"/>
        <w:rPr>
          <w:rFonts w:eastAsia="Times New Roman"/>
          <w:b/>
        </w:rPr>
      </w:pPr>
      <w:r w:rsidRPr="008A0F36">
        <w:rPr>
          <w:rFonts w:eastAsia="Times New Roman"/>
          <w:b/>
        </w:rPr>
        <w:t xml:space="preserve">Bài giải </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rPr>
        <w:t xml:space="preserve"> tuổi em, vậy nếu coi tuổi em lúc đó là 5 phần như thế. Hiệu số phần tuổi của hai anh em lúc đó là:</w:t>
      </w:r>
    </w:p>
    <w:p w:rsidR="00DE4553" w:rsidRPr="008A0F36" w:rsidRDefault="00DE4553" w:rsidP="00DE4553">
      <w:pPr>
        <w:jc w:val="center"/>
        <w:rPr>
          <w:rFonts w:eastAsia="Times New Roman"/>
        </w:rPr>
      </w:pPr>
      <w:r w:rsidRPr="008A0F36">
        <w:rPr>
          <w:rFonts w:eastAsia="Times New Roman"/>
        </w:rPr>
        <w:t>5 – 3 = 2 (phần)</w:t>
      </w:r>
    </w:p>
    <w:p w:rsidR="00DE4553" w:rsidRPr="008A0F36" w:rsidRDefault="00DE4553" w:rsidP="00DE4553">
      <w:pPr>
        <w:rPr>
          <w:rFonts w:eastAsia="Times New Roman"/>
        </w:rPr>
      </w:pPr>
      <w:r w:rsidRPr="008A0F36">
        <w:rPr>
          <w:rFonts w:eastAsia="Times New Roman"/>
        </w:rPr>
        <w:tab/>
        <w:t>Vì hiệu số tuổi của hai anh em không đổi theo thời gian nên hiện nay anh vẫn hơn em 2 phần tuổi em lúc đó. Do vậy nếu coi tuổi anh hiện nay bằng 3 phần tuổi em lúc đó thì tuổi em hiện nay là một phần như thế (3 – 2 = 1).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4624" behindDoc="0" locked="0" layoutInCell="1" allowOverlap="1">
                <wp:simplePos x="0" y="0"/>
                <wp:positionH relativeFrom="column">
                  <wp:posOffset>3409950</wp:posOffset>
                </wp:positionH>
                <wp:positionV relativeFrom="paragraph">
                  <wp:posOffset>100965</wp:posOffset>
                </wp:positionV>
                <wp:extent cx="752475" cy="400050"/>
                <wp:effectExtent l="0" t="0" r="28575" b="1905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400050"/>
                        </a:xfrm>
                        <a:prstGeom prst="rect">
                          <a:avLst/>
                        </a:prstGeom>
                        <a:solidFill>
                          <a:sysClr val="window" lastClr="FFFFFF"/>
                        </a:solidFill>
                        <a:ln w="6350">
                          <a:solidFill>
                            <a:sysClr val="window" lastClr="FFFFFF"/>
                          </a:solidFill>
                        </a:ln>
                        <a:effectLst/>
                      </wps:spPr>
                      <wps:txbx>
                        <w:txbxContent>
                          <w:p w:rsidR="00DE4553" w:rsidRDefault="00DE4553" w:rsidP="00DE4553">
                            <w:r>
                              <w:t>1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31" type="#_x0000_t202" style="position:absolute;margin-left:268.5pt;margin-top:7.95pt;width:59.25pt;height: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QcpDXwIAAPIEAAAOAAAAZHJzL2Uyb0RvYy54bWysVE1v2zAMvQ/YfxB0X+1kSbMZdYqsRYYB QVugHXpWZLkxJouapMTOfv2e5KTNup2G5qBQJMWPx0dfXPatZjvlfEOm5KOznDNlJFWNeSr594fl h0+c+SBMJTQZVfK98vxy/v7dRWcLNaYN6Uo5hiDGF50t+SYEW2SZlxvVCn9GVhkYa3KtCLi6p6xy okP0VmfjPD/POnKVdSSV99BeD0Y+T/HrWslwW9deBaZLjtpCOl061/HM5heieHLCbhp5KEP8RxWt aAySPoe6FkGwrWv+CtU20pGnOpxJajOq60aq1AO6GeWvurnfCKtSLwDH22eY/NuFlTe7O8eaquST GWdGtJjRg+oD+0I9gwr4dNYXcLu3cAw99Jhz6tXbFckfHi7Zic/wwMM74tHXro3/6JThIUawf4Y9 ppFQzqbjyWzKmYRpkuf5NI0le3lsnQ9fFbUsCiV3mGoqQOxWPsT0oji6xFyedFMtG63TZe+vtGM7 AQKANxV1nGnhA5QlX6ZfbBIh/nimDetKfv4RtbxNSCTQJoZSiZWHwiNuA1RRCv26T7OYHnFfU7UH 7I4G4norlw0wWKGBO+HAVACK7Qu3OGpNKJkOEmcbcr/+pY/+IBCsnHVgfsn9z61wCrh8M6DW59Fk ElclXSbT2RgXd2pZn1rMtr0iYDvCnluZxOgf9FGsHbWPWNJFzAqTMBK5Sx6O4lUY9hFLLtVikZyw HFaElbm38si2OOGH/lE4e6BBAH9u6LgjonjFhsE3Im5osQ1UN4kqEecB1QNtsVhp/IePQNzc03vy evlUzX8DAAD//wMAUEsDBBQABgAIAAAAIQCK2B5R4AAAAAkBAAAPAAAAZHJzL2Rvd25yZXYueG1s TI/NTsMwEITvSLyDtUjcqEMrJ22IUyFUKi4U+nPg6MZLHBrbUey04e1ZTnAczWjmm2I52padsQ+N dxLuJwkwdJXXjaslHPbPd3NgISqnVesdSvjGAMvy+qpQufYXt8XzLtaMSlzIlQQTY5dzHiqDVoWJ 79CR9+l7qyLJvua6Vxcqty2fJknKrWocLRjV4ZPB6rQbrITN7LR/e33J+GDWq68VpvbjfbqW8vZm fHwAFnGMf2H4xSd0KInp6AenA2sliFlGXyIZYgGMAqkQAthRQjZfAC8L/v9B+QMAAP//AwBQSwEC LQAUAAYACAAAACEAtoM4kv4AAADhAQAAEwAAAAAAAAAAAAAAAAAAAAAAW0NvbnRlbnRfVHlwZXNd LnhtbFBLAQItABQABgAIAAAAIQA4/SH/1gAAAJQBAAALAAAAAAAAAAAAAAAAAC8BAABfcmVscy8u cmVsc1BLAQItABQABgAIAAAAIQAfQcpDXwIAAPIEAAAOAAAAAAAAAAAAAAAAAC4CAABkcnMvZTJv RG9jLnhtbFBLAQItABQABgAIAAAAIQCK2B5R4AAAAAkBAAAPAAAAAAAAAAAAAAAAALkEAABkcnMv ZG93bnJldi54bWxQSwUGAAAAAAQABADzAAAAxgUAAAAA " fillcolor="window" strokecolor="window" strokeweight=".5pt">
                <v:path arrowok="t"/>
                <v:textbox>
                  <w:txbxContent>
                    <w:p w:rsidR="00DE4553" w:rsidRDefault="00DE4553" w:rsidP="00DE4553">
                      <w:r>
                        <w:t>16 tuổi</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228975</wp:posOffset>
                </wp:positionH>
                <wp:positionV relativeFrom="paragraph">
                  <wp:posOffset>100965</wp:posOffset>
                </wp:positionV>
                <wp:extent cx="66675" cy="400050"/>
                <wp:effectExtent l="0" t="0" r="28575" b="19050"/>
                <wp:wrapNone/>
                <wp:docPr id="48" name="Right Brac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000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48" o:spid="_x0000_s1026" type="#_x0000_t88" style="position:absolute;margin-left:254.25pt;margin-top:7.95pt;width:5.25pt;height: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riRjgIAAB0FAAAOAAAAZHJzL2Uyb0RvYy54bWysVF1P2zAUfZ+0/2D5faSt2jIiUtSBmCZ1 gAYTzxfHaaI5tme7Tbtfv2MnpcD2NC0Pke+H78e55/r8YtcqtpXON0YXfHwy4kxqYcpGrwv+/eH6 w0fOfCBdkjJaFnwvPb9YvH933tlcTkxtVCkdQxDt884WvA7B5lnmRS1b8ifGSg1jZVxLAaJbZ6Wj DtFblU1Go3nWGVdaZ4T0Htqr3sgXKX5VSRFuq8rLwFTBUVtIf5f+T/GfLc4pXzuydSOGMugfqmip 0Uj6HOqKArGNa/4I1TbCGW+qcCJMm5mqaoRMPaCb8ehNN/c1WZl6ATjePsPk/19YcbO9c6wpCz7F pDS1mNG3Zl0H9smRkAxaQNRZn8Pz3t652KS3KyN+eBiyV5Yo+MFnV7k2+qJFtkt475/xlrvABJTz +fx0xpmAZToajWZpHBnlh7vW+fBZmpbFQ8FdrCuVlaCm7cqHWAPlB8eYUJvrRqk0V6VZV/Cz2SQm IbCrUhRwbC369XrNGak1aCuCSxG9UU0Zb6cm9/5SObYlMAeEK033gLo5U+QDDGgmff3FmkrZu57N oO5p5Sl8NWWvHqO7Xo9yfQqdKn+VMrZxRb7uryRTjIQbSseSZCL00PUR7Hh6MuUeg3SmZ7i34rpB tBWKvSMHSoP8WNNwi1+lDGAxw4mz2rhff9NHfzANVs46rAgw+7khJ4HBFw0Ono2n07hTSZjOTicQ 3EvL00uL3rSXBliO8SBYkY7RP6jDsXKmfcQ2L2NWmEgL5O6nMwiXoV9dvAdCLpfJDXtkKaz0vRUx eMQp4viweyRnB+YETO7GHNaJ8jfU6X178iw3wVRN4tUR14Ho2ME0jeG9iEv+Uk5ex1dt8RsAAP// AwBQSwMEFAAGAAgAAAAhAHJqpXfeAAAACQEAAA8AAABkcnMvZG93bnJldi54bWxMj0FOwzAQRfdI 3MEaJHbUTiWDk8apEBISLChQOIAbu05EPA6x26a3Z1jBcvSf/rxfr+cwsKObUh9RQ7EQwBy20fbo NXx+PN4oYCkbtGaI6DScXYJ1c3lRm8rGE7674zZ7RiWYKqOhy3msOE9t54JJizg6pGwfp2AynZPn djInKg8DXwpxy4PpkT50ZnQPnWu/toegYSM3U37zYvn6rZ59W5ytsk8vWl9fzfcrYNnN+Q+GX31S h4acdvGANrFBgxRKEkqBLIERIIuSxu003KkSeFPz/wuaHwAAAP//AwBQSwECLQAUAAYACAAAACEA toM4kv4AAADhAQAAEwAAAAAAAAAAAAAAAAAAAAAAW0NvbnRlbnRfVHlwZXNdLnhtbFBLAQItABQA BgAIAAAAIQA4/SH/1gAAAJQBAAALAAAAAAAAAAAAAAAAAC8BAABfcmVscy8ucmVsc1BLAQItABQA BgAIAAAAIQBqBriRjgIAAB0FAAAOAAAAAAAAAAAAAAAAAC4CAABkcnMvZTJvRG9jLnhtbFBLAQIt ABQABgAIAAAAIQByaqV33gAAAAkBAAAPAAAAAAAAAAAAAAAAAOgEAABkcnMvZG93bnJldi54bWxQ SwUGAAAAAAQABADzAAAA8wUAAAAA " adj="300"/>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anh hiện nay: |------|------|------|</w:t>
      </w:r>
    </w:p>
    <w:p w:rsidR="00DE4553" w:rsidRPr="008A0F36" w:rsidRDefault="00DE4553" w:rsidP="00DE4553">
      <w:pPr>
        <w:rPr>
          <w:rFonts w:eastAsia="Times New Roman"/>
        </w:rPr>
      </w:pPr>
      <w:r w:rsidRPr="008A0F36">
        <w:rPr>
          <w:rFonts w:eastAsia="Times New Roman"/>
        </w:rPr>
        <w:tab/>
        <w:t>Theo sơ đồ, tổng số phần bằng nhau là:  3 + 1 = 4 (phần)</w:t>
      </w:r>
    </w:p>
    <w:p w:rsidR="00DE4553" w:rsidRPr="008A0F36" w:rsidRDefault="00DE4553" w:rsidP="00DE4553">
      <w:pPr>
        <w:rPr>
          <w:rFonts w:eastAsia="Times New Roman"/>
        </w:rPr>
      </w:pPr>
      <w:r w:rsidRPr="008A0F36">
        <w:rPr>
          <w:rFonts w:eastAsia="Times New Roman"/>
        </w:rPr>
        <w:tab/>
        <w:t xml:space="preserve">Tuổi của em hiện nay là: </w:t>
      </w:r>
      <w:r w:rsidRPr="008A0F36">
        <w:rPr>
          <w:rFonts w:eastAsia="Times New Roman"/>
        </w:rPr>
        <w:tab/>
      </w:r>
      <w:r w:rsidRPr="008A0F36">
        <w:rPr>
          <w:rFonts w:eastAsia="Times New Roman"/>
        </w:rPr>
        <w:tab/>
      </w:r>
      <w:r w:rsidRPr="008A0F36">
        <w:rPr>
          <w:rFonts w:eastAsia="Times New Roman"/>
        </w:rPr>
        <w:tab/>
        <w:t>16 : 4 = 4 (tuổi)</w:t>
      </w:r>
    </w:p>
    <w:p w:rsidR="00DE4553" w:rsidRPr="008A0F36" w:rsidRDefault="00DE4553" w:rsidP="00DE4553">
      <w:pPr>
        <w:rPr>
          <w:rFonts w:eastAsia="Times New Roman"/>
        </w:rPr>
      </w:pPr>
      <w:r w:rsidRPr="008A0F36">
        <w:rPr>
          <w:rFonts w:eastAsia="Times New Roman"/>
        </w:rPr>
        <w:tab/>
        <w:t xml:space="preserve">Tuổi của anh hiện nay là: </w:t>
      </w:r>
      <w:r w:rsidRPr="008A0F36">
        <w:rPr>
          <w:rFonts w:eastAsia="Times New Roman"/>
        </w:rPr>
        <w:tab/>
      </w:r>
      <w:r w:rsidRPr="008A0F36">
        <w:rPr>
          <w:rFonts w:eastAsia="Times New Roman"/>
        </w:rPr>
        <w:tab/>
        <w:t>16 – 4 = 12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Em: 4 tuổi; Anh: 12 tuổi.</w:t>
      </w: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Hiệu của hai số là 1773. Tìm hai số đó biết rằng nếu viết thêm chữ số 0 vòa tận cùng bên phải số bế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6672" behindDoc="0" locked="0" layoutInCell="1" allowOverlap="1">
                <wp:simplePos x="0" y="0"/>
                <wp:positionH relativeFrom="column">
                  <wp:posOffset>2476500</wp:posOffset>
                </wp:positionH>
                <wp:positionV relativeFrom="paragraph">
                  <wp:posOffset>782955</wp:posOffset>
                </wp:positionV>
                <wp:extent cx="545465" cy="314325"/>
                <wp:effectExtent l="0" t="0" r="26035" b="2857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14325"/>
                        </a:xfrm>
                        <a:prstGeom prst="rect">
                          <a:avLst/>
                        </a:prstGeom>
                        <a:solidFill>
                          <a:sysClr val="window" lastClr="FFFFFF"/>
                        </a:solidFill>
                        <a:ln w="6350">
                          <a:solidFill>
                            <a:sysClr val="window" lastClr="FFFFFF"/>
                          </a:solidFill>
                        </a:ln>
                        <a:effectLst/>
                      </wps:spPr>
                      <wps:txbx>
                        <w:txbxContent>
                          <w:p w:rsidR="00DE4553" w:rsidRDefault="00DE4553" w:rsidP="00DE4553">
                            <w:r>
                              <w:t>177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9" o:spid="_x0000_s1032" type="#_x0000_t202" style="position:absolute;margin-left:195pt;margin-top:61.65pt;width:42.95pt;height:24.7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EwyCXQIAAPAEAAAOAAAAZHJzL2Uyb0RvYy54bWysVE1v2zAMvQ/YfxB0X52kTrYGdYqsRYYB QVsgHXpWZLkxJouCpMbOfv2eZKfNup225aBQJMWPx0dfXnWNZnvlfE2m4OOzEWfKSCpr81Twbw+r D58480GYUmgyquAH5fnV4v27y9bO1YR2pEvlGIIYP29twXch2HmWeblTjfBnZJWBsSLXiICre8pK J1pEb3Q2GY1mWUuutI6k8h7am97IFyl+VSkZ7qrKq8B0wVFbSKdL5zae2eJSzJ+csLtaDmWIv6ii EbVB0pdQNyII9uzq30I1tXTkqQpnkpqMqqqWKvWAbsajN91sdsKq1AvA8fYFJv//wsrb/b1jdVnw /IIzIxrM6EF1gX2mjkEFfFrr53DbWDiGDnrMOfXq7Zrkdw+X7MSnf+DhHfHoKtfEf3TK8BAjOLzA HtNIKKf5NJ9NOZMwnY/z88k0ps1eH1vnwxdFDYtCwR2mmgoQ+7UPvevRJebypOtyVWudLgd/rR3b CxAAvCmp5UwLH6As+Cr9hmy/PNOGtQWfnU9Hfav/HBLtaBMLUomVQ+ERtx6qKIVu26VZzI64b6k8 AHZHPXG9lasaGKzRwL1wYCoAxfaFOxyVJpRMg8TZjtyPP+mjPwgEK2ctmF9wg9UEKl8NiHUxzvO4 KOmSTz9OcHGnlu2pxTw31wRkx9hyK5MY/YM+ipWj5hEruow5YRJGInPBw1G8Dv02YsWlWi6TE1bD irA2GyuPXIvzfegehbMDCQLYc0vHDRHzN1zofSPehpbPgao6ESWi3GM6kBZrlag2fALi3p7ek9fr h2rxEwAA//8DAFBLAwQUAAYACAAAACEAc+Hai+AAAAALAQAADwAAAGRycy9kb3ducmV2LnhtbEyP QU+DQBCF7yb+h82YeLOLUGxBlkZJPHooeii3LTsCkZ0l7LbFf+94ssd57+XN94rdYkdxxtkPjhQ8 riIQSK0zA3UKPj/eHrYgfNBk9OgIFfygh115e1Po3LgL7fFch05wCflcK+hDmHIpfduj1X7lJiT2 vtxsdeBz7qSZ9YXL7SjjKHqSVg/EH3o9YdVj+12frALbpPu0aQ9ZtY6r7L1rXqf6sCh1f7e8PIMI uIT/MPzhMzqUzHR0JzJejAqSLOItgY04SUBwYr1JMxBHVjbxFmRZyOsN5S8AAAD//wMAUEsBAi0A FAAGAAgAAAAhALaDOJL+AAAA4QEAABMAAAAAAAAAAAAAAAAAAAAAAFtDb250ZW50X1R5cGVzXS54 bWxQSwECLQAUAAYACAAAACEAOP0h/9YAAACUAQAACwAAAAAAAAAAAAAAAAAvAQAAX3JlbHMvLnJl bHNQSwECLQAUAAYACAAAACEAShMMgl0CAADwBAAADgAAAAAAAAAAAAAAAAAuAgAAZHJzL2Uyb0Rv Yy54bWxQSwECLQAUAAYACAAAACEAc+Hai+AAAAALAQAADwAAAAAAAAAAAAAAAAC3BAAAZHJzL2Rv d25yZXYueG1sUEsFBgAAAAAEAAQA8wAAAMQFAAAAAA== " fillcolor="window" strokecolor="window" strokeweight=".5pt">
                <v:path arrowok="t"/>
                <v:textbox>
                  <w:txbxContent>
                    <w:p w:rsidR="00DE4553" w:rsidRDefault="00DE4553" w:rsidP="00DE4553">
                      <w:r>
                        <w:t>1773</w:t>
                      </w:r>
                    </w:p>
                  </w:txbxContent>
                </v:textbox>
              </v:shape>
            </w:pict>
          </mc:Fallback>
        </mc:AlternateContent>
      </w:r>
      <w:r w:rsidRPr="008A0F36">
        <w:rPr>
          <w:rFonts w:eastAsia="Times New Roman"/>
        </w:rPr>
        <w:tab/>
        <w:t xml:space="preserve">Nếu viết thêm chữ số 0 vào tận cùng bên phải số bé thì được số lớn, như vậy số lớn gập 10 lần số bé ha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10</m:t>
            </m:r>
          </m:den>
        </m:f>
      </m:oMath>
      <w:r w:rsidRPr="008A0F36">
        <w:rPr>
          <w:rFonts w:eastAsia="Times New Roman"/>
        </w:rPr>
        <w:t xml:space="preserve">  số lớn. 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1419225</wp:posOffset>
                </wp:positionH>
                <wp:positionV relativeFrom="paragraph">
                  <wp:posOffset>307339</wp:posOffset>
                </wp:positionV>
                <wp:extent cx="3486150" cy="0"/>
                <wp:effectExtent l="38100" t="76200" r="19050" b="11430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861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111.75pt;margin-top:24.2pt;width:274.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e5ZC/AEAAPoDAAAOAAAAZHJzL2Uyb0RvYy54bWysU02P0zAQvSPxHyzfaZKyXXWjpitoKZcF KhV+wNR2Egt/yTZN++8ZO2nZBU6IizWe8bx582a8ejxrRU7CB2lNQ6tZSYkwzHJpuoZ++7p7s6Qk RDAclDWioRcR6OP69avV4Goxt71VXHiCICbUg2toH6OriyKwXmgIM+uEwWBrvYaIV98V3MOA6FoV 87K8LwbrufOWiRDQux2DdJ3x21aw+KVtg4hENRS5xXz6fB7TWaxXUHceXC/ZRAP+gYUGabDoDWoL EcgPL/+A0pJ5G2wbZ8zqwratZCL3gN1U5W/dHHpwIveC4gR3kyn8P1j2+bT3RPKGLlAeAxpndIge ZNdH8s57O5CNNQZ1tJ7gE9RrcKHGtI3Z+9QxO5uDe7Lse8BY8SKYLsGNz86t1+k5tkzOWf/LTX9x joSh8+3d8r5KPNg1VkB9TXQ+xI/CapKMhoaJ5I1dlfWH01OIiQjU14RU1didVCoPWxkyNPRhMV9g HcCVaxVENLVDEYLpKAHV4S6z6DNisErylJ1wgu+OG+XJCXCf7nbL6v12fNQDF6P3YVGW014FiJ8s H91VefUjtQkm03yBnzhvIfRjTg6NK9oL4B8MJ/HicEKQBjMGIkj1lwAWUSYxFvkTTKL8GkiyjpZf 9v46NVywzGf6DGmDn9/Rfv5l1z8BAAD//wMAUEsDBBQABgAIAAAAIQCIL6Gn3QAAAAkBAAAPAAAA ZHJzL2Rvd25yZXYueG1sTI/BTsMwDIbvSLxDZCRuLCVsbCpNJ0DiimAd07ilrUkrGqdqsq7w9Hji AEf//vT7c7aeXCdGHELrScP1LAGBVPm6JathWzxdrUCEaKg2nSfU8IUB1vn5WWbS2h/pFcdNtIJL KKRGQxNjn0oZqgadCTPfI/Huww/ORB4HK+vBHLncdVIlya10piW+0JgeHxusPjcHpyF+m5eyelZ7 VyzGwr4/qLet3Wl9eTHd34GIOMU/GE76rA45O5X+QHUQnQalbhaMapiv5iAYWC4VB+VvIPNM/v8g /wEAAP//AwBQSwECLQAUAAYACAAAACEAtoM4kv4AAADhAQAAEwAAAAAAAAAAAAAAAAAAAAAAW0Nv bnRlbnRfVHlwZXNdLnhtbFBLAQItABQABgAIAAAAIQA4/SH/1gAAAJQBAAALAAAAAAAAAAAAAAAA AC8BAABfcmVscy8ucmVsc1BLAQItABQABgAIAAAAIQCCe5ZC/AEAAPoDAAAOAAAAAAAAAAAAAAAA AC4CAABkcnMvZTJvRG9jLnhtbFBLAQItABQABgAIAAAAIQCIL6Gn3QAAAAkBAAAPAAAAAAAAAAAA AAAAAFYEAABkcnMvZG93bnJldi54bWxQSwUGAAAAAAQABADzAAAAYAUAAAAA " strokecolor="#4a7ebb">
                <v:stroke startarrow="open" endarrow="open"/>
                <o:lock v:ext="edit" shapetype="f"/>
              </v:shape>
            </w:pict>
          </mc:Fallback>
        </mc:AlternateContent>
      </w:r>
      <w:r w:rsidRPr="008A0F36">
        <w:rPr>
          <w:rFonts w:eastAsia="Times New Roman"/>
        </w:rPr>
        <w:tab/>
        <w:t>Số bé:  |------|</w:t>
      </w:r>
    </w:p>
    <w:p w:rsidR="00DE4553" w:rsidRPr="008A0F36" w:rsidRDefault="00DE4553" w:rsidP="00DE4553">
      <w:pPr>
        <w:rPr>
          <w:rFonts w:eastAsia="Times New Roman"/>
        </w:rPr>
      </w:pPr>
      <w:r w:rsidRPr="008A0F36">
        <w:rPr>
          <w:rFonts w:eastAsia="Times New Roman"/>
        </w:rPr>
        <w:tab/>
        <w:t>Số lơn: |------|------|------|------|------|------|------|------|------|------|</w:t>
      </w:r>
    </w:p>
    <w:p w:rsidR="00DE4553" w:rsidRPr="008A0F36" w:rsidRDefault="00DE4553" w:rsidP="00DE4553">
      <w:pPr>
        <w:rPr>
          <w:rFonts w:eastAsia="Times New Roman"/>
        </w:rPr>
      </w:pPr>
      <w:r w:rsidRPr="008A0F36">
        <w:rPr>
          <w:rFonts w:eastAsia="Times New Roman"/>
        </w:rPr>
        <w:tab/>
        <w:t>Theo sơ đồ, hiệu số phần bằng nhau là: 10 – 1 = 9 (phần)</w:t>
      </w:r>
    </w:p>
    <w:p w:rsidR="00DE4553" w:rsidRPr="008A0F36" w:rsidRDefault="00DE4553" w:rsidP="00DE4553">
      <w:pPr>
        <w:rPr>
          <w:rFonts w:eastAsia="Times New Roman"/>
        </w:rPr>
      </w:pPr>
      <w:r w:rsidRPr="008A0F36">
        <w:rPr>
          <w:rFonts w:eastAsia="Times New Roman"/>
        </w:rPr>
        <w:tab/>
        <w:t>Số bé là:</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773 : 9 x 1 = 197</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97 + 1773 = 1970</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Số bé: 197; Số lớn: 1970.</w:t>
      </w:r>
    </w:p>
    <w:p w:rsidR="00DE4553" w:rsidRPr="008A0F36" w:rsidRDefault="00DE4553" w:rsidP="00DE4553">
      <w:pPr>
        <w:rPr>
          <w:rFonts w:eastAsia="Times New Roman"/>
        </w:rPr>
      </w:pPr>
      <w:r w:rsidRPr="008A0F36">
        <w:rPr>
          <w:rFonts w:eastAsia="Times New Roman"/>
          <w:b/>
        </w:rPr>
        <w:t>Bài 8</w:t>
      </w:r>
      <w:r w:rsidRPr="008A0F36">
        <w:rPr>
          <w:rFonts w:eastAsia="Times New Roman"/>
        </w:rPr>
        <w:t>: Hiện nay mẹ 35 tuổi, con 8 tuổi. Hỏi:</w:t>
      </w:r>
    </w:p>
    <w:p w:rsidR="00DE4553" w:rsidRPr="008A0F36" w:rsidRDefault="00DE4553" w:rsidP="00CE3E52">
      <w:pPr>
        <w:pStyle w:val="ListParagraph"/>
        <w:numPr>
          <w:ilvl w:val="0"/>
          <w:numId w:val="17"/>
        </w:numPr>
        <w:rPr>
          <w:rFonts w:eastAsia="Times New Roman"/>
        </w:rPr>
      </w:pPr>
      <w:r w:rsidRPr="008A0F36">
        <w:rPr>
          <w:rFonts w:eastAsia="Times New Roman"/>
        </w:rPr>
        <w:t>Mấy năm nữa tuổi mẹ gấp 4 lần tuổi con?</w:t>
      </w:r>
    </w:p>
    <w:p w:rsidR="00DE4553" w:rsidRPr="008A0F36" w:rsidRDefault="00DE4553" w:rsidP="00CE3E52">
      <w:pPr>
        <w:pStyle w:val="ListParagraph"/>
        <w:numPr>
          <w:ilvl w:val="0"/>
          <w:numId w:val="17"/>
        </w:numPr>
        <w:rPr>
          <w:rFonts w:eastAsia="Times New Roman"/>
        </w:rPr>
      </w:pPr>
      <w:r w:rsidRPr="008A0F36">
        <w:rPr>
          <w:rFonts w:eastAsia="Times New Roman"/>
        </w:rPr>
        <w:t xml:space="preserve">Có khi nào tuổi mẹ gấp 5 nần tuổi con không? </w:t>
      </w:r>
    </w:p>
    <w:p w:rsidR="00DE4553" w:rsidRPr="008A0F36" w:rsidRDefault="00DE4553" w:rsidP="00DE4553">
      <w:pPr>
        <w:pStyle w:val="ListParagraph"/>
        <w:jc w:val="center"/>
        <w:rPr>
          <w:rFonts w:eastAsia="Times New Roman"/>
          <w:b/>
        </w:rPr>
      </w:pPr>
      <w:r w:rsidRPr="008A0F36">
        <w:rPr>
          <w:rFonts w:eastAsia="Times New Roman"/>
          <w:b/>
        </w:rPr>
        <w:t>Bài giải</w:t>
      </w:r>
    </w:p>
    <w:p w:rsidR="00DE4553" w:rsidRPr="008A0F36" w:rsidRDefault="00DE4553" w:rsidP="00CE3E52">
      <w:pPr>
        <w:pStyle w:val="ListParagraph"/>
        <w:numPr>
          <w:ilvl w:val="0"/>
          <w:numId w:val="18"/>
        </w:numPr>
        <w:rPr>
          <w:rFonts w:eastAsia="Times New Roman"/>
        </w:rPr>
      </w:pPr>
      <w:r w:rsidRPr="008A0F36">
        <w:rPr>
          <w:rFonts w:eastAsia="Times New Roman"/>
        </w:rPr>
        <w:t>Hiệu số tuổi của hai mẹ con là: 35 – 8 = 27 (tuổi)</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78720" behindDoc="0" locked="0" layoutInCell="1" allowOverlap="1">
                <wp:simplePos x="0" y="0"/>
                <wp:positionH relativeFrom="column">
                  <wp:posOffset>2066925</wp:posOffset>
                </wp:positionH>
                <wp:positionV relativeFrom="paragraph">
                  <wp:posOffset>432435</wp:posOffset>
                </wp:positionV>
                <wp:extent cx="733425" cy="285750"/>
                <wp:effectExtent l="0" t="0" r="28575" b="1905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3425" cy="2857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33" type="#_x0000_t202" style="position:absolute;left:0;text-align:left;margin-left:162.75pt;margin-top:34.05pt;width:57.75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4iHnXwIAAPIEAAAOAAAAZHJzL2Uyb0RvYy54bWysVE1vGjEQvVfqf7B8bxYIhHSVJaKJqCqh JBKpcjZeb1jV63Ftwy799X32QkLTnqpwMOOZ8Xy8ebNX112j2U45X5Mp+PBswJkyksraPBf8++Pi 0yVnPghTCk1GFXyvPL+effxw1dpcjWhDulSOIYjxeWsLvgnB5lnm5UY1wp+RVQbGilwjAq7uOSud aBG90dloMLjIWnKldSSV99De9kY+S/GrSslwX1VeBaYLjtpCOl061/HMZlcif3bCbmp5KEP8RxWN qA2SvoS6FUGwrav/CtXU0pGnKpxJajKqqlqq1AO6GQ7edLPaCKtSLwDH2xeY/PuFlXe7B8fqsuCT IWdGNJjRo+oC+0Idgwr4tNbncFtZOIYOesw59ertkuQPD5fsxKd/4OEd8egq18R/dMrwECPYv8Ae 00gop+fn49GEMwnT6HIynaSxZK+PrfPhq6KGRaHgDlNNBYjd0oeYXuRHl5jLk67LRa11uuz9jXZs J0AA8KakljMtfICy4Iv0i00ixB/PtGFtwS/OUcv7hEQCbWIolVh5KDzi1kMVpdCtuzSL6RH3NZV7 wO6oJ663clEDgyUaeBAOTAWg2L5wj6PShJLpIHG2IffrX/roDwLBylkL5hfc/9wKp4DLNwNqfR6O x3FV0mU8mY5wcaeW9anFbJsbArZgD6pLYvQP+ihWjponLOk8ZoVJGIncBQ9H8Sb0+4gll2o+T05Y DivC0qysPLItTvixexLOHmgQwJ87Ou6IyN+wofeNiBuabwNVdaJKxLlH9UBbLFYa/+EjEDf39J68 Xj9Vs98AAAD//wMAUEsDBBQABgAIAAAAIQATmcz44AAAAAoBAAAPAAAAZHJzL2Rvd25yZXYueG1s TI/BTsMwEETvSPyDtUjcqOOkDVWIUyFUKi4UaDlwdOMlDo3tKHba8PcsJziu9mnmTbmabMdOOITW OwlilgBDV3vdukbC+/7xZgksROW06rxDCd8YYFVdXpSq0P7s3vC0iw2jEBcKJcHE2Bech9qgVWHm e3T0+/SDVZHOoeF6UGcKtx1PkyTnVrWOGozq8cFgfdyNVsI2O+5fnp9u+Wg266815vbjNd1IeX01 3d8BizjFPxh+9UkdKnI6+NHpwDoJWbpYECohXwpgBMzngsYdiBSZAF6V/P+E6gcAAP//AwBQSwEC LQAUAAYACAAAACEAtoM4kv4AAADhAQAAEwAAAAAAAAAAAAAAAAAAAAAAW0NvbnRlbnRfVHlwZXNd LnhtbFBLAQItABQABgAIAAAAIQA4/SH/1gAAAJQBAAALAAAAAAAAAAAAAAAAAC8BAABfcmVscy8u cmVsc1BLAQItABQABgAIAAAAIQDk4iHnXwIAAPIEAAAOAAAAAAAAAAAAAAAAAC4CAABkcnMvZTJv RG9jLnhtbFBLAQItABQABgAIAAAAIQATmcz44AAAAAoBAAAPAAAAAAAAAAAAAAAAALkEAABkcnMv ZG93bnJldi54bWxQSwUGAAAAAAQABADzAAAAxgUAAAAA "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Hiệu số tuổi của hai mẹ con sẽ không thay đổi theo thời gian nên khi tuổi mẹ gấp 4 lần tuổi con thì mẹ vẫn hơn con 27 tuổi. Ta có sơ đồ:</w:t>
      </w:r>
    </w:p>
    <w:p w:rsidR="00DE4553" w:rsidRPr="008A0F36" w:rsidRDefault="00DE4553" w:rsidP="00DE4553">
      <w:pPr>
        <w:pStyle w:val="ListParagraph"/>
        <w:ind w:left="1080"/>
        <w:rPr>
          <w:rFonts w:eastAsia="Times New Roman"/>
        </w:rPr>
      </w:pP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1819275</wp:posOffset>
                </wp:positionH>
                <wp:positionV relativeFrom="paragraph">
                  <wp:posOffset>12699</wp:posOffset>
                </wp:positionV>
                <wp:extent cx="1133475" cy="0"/>
                <wp:effectExtent l="38100" t="76200" r="28575" b="1143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334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52" o:spid="_x0000_s1026" type="#_x0000_t32" style="position:absolute;margin-left:143.25pt;margin-top:1pt;width:89.25pt;height:0;flip:y;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HuJCgIAABcEAAAOAAAAZHJzL2Uyb0RvYy54bWysU01vEzEQvSPxHyzfySYpAbrKpkIJ5VJo pBTuU9u7a+EveUw2+feMvUnaAieED5Y9z/PmzYeXNwdr2F5F1N41fDaZcqac8FK7ruHfHm7ffOAM EzgJxjvV8KNCfrN6/Wo5hFrNfe+NVJERicN6CA3vUwp1VaHolQWc+KAcga2PFhJdY1fJCAOxW1PN p9N31eCjDNELhUjWzQjyVeFvWyXSfduiSsw0nLSlsseyP+a9Wi2h7iKEXouTDPgHFRa0o6AXqg0k YD+j/oPKahE9+jZNhLeVb1stVMmBsplNf8tm10NQJRcqDoZLmfD/0Yqv+21kWjZ8MefMgaUe7VIE 3fWJfYzRD2ztnaM6+sjoCdVrCFiT29ptY85YHNwu3HnxAwmrXoD5gmF8dmijZa3R4TuNSSkVJc8O pRPHSyfUITFBxtns6urt+wVn4oxVUGeKHDFETJ+VtywfGo4nuRedIz3s7zBlSU8O2dn5W21Mabtx bGj49WKe4wANX2sg0dEGKge6jjMwHU21SLEIRm+0zN6ZB4+4NpHtgQaL5lH64YHEc2YAEwGUUVmj Yw9SjU+vF2Qepw4hffFyNM+mZzvJHamL8hchc7obwH50KdDI1CuQn5xk6RiofZC7NgIJtPkLQDGM y0mo8kNOdXrqVj49enncxnNLafqKntNPyeP9/E7n5/959QsAAP//AwBQSwMEFAAGAAgAAAAhAJuf ZwvcAAAABwEAAA8AAABkcnMvZG93bnJldi54bWxMj81OwzAQhO9IvIO1SNyoQ9RGVYhToUotcAG1 /EjcnHiJI+x1FLtteHsWLnCb0Yxmv61Wk3fiiGPsAym4nmUgkNpgeuoUvDxvrpYgYtJktAuECr4w wqo+P6t0acKJdnjcp07wCMVSK7ApDaWUsbXodZyFAYmzjzB6ndiOnTSjPvG4dzLPskJ63RNfsHrA tcX2c3/wCnpy68dNc/f0UGy37/ev4W2eW6/U5cV0ewMi4ZT+yvCDz+hQM1MTDmSicAryZbHgKgt+ ifN5sWDR/HpZV/I/f/0NAAD//wMAUEsBAi0AFAAGAAgAAAAhALaDOJL+AAAA4QEAABMAAAAAAAAA AAAAAAAAAAAAAFtDb250ZW50X1R5cGVzXS54bWxQSwECLQAUAAYACAAAACEAOP0h/9YAAACUAQAA CwAAAAAAAAAAAAAAAAAvAQAAX3JlbHMvLnJlbHNQSwECLQAUAAYACAAAACEAaHB7iQoCAAAXBAAA DgAAAAAAAAAAAAAAAAAuAgAAZHJzL2Uyb0RvYy54bWxQSwECLQAUAAYACAAAACEAm59nC9wAAAAH AQAADwAAAAAAAAAAAAAAAABkBAAAZHJzL2Rvd25yZXYueG1sUEsFBgAAAAAEAAQA8wAAAG0FAAAA AA== ">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Khi đó tuổi con là: 27 : (4 – 1 ) = 9 (tuổi)</w:t>
      </w:r>
    </w:p>
    <w:p w:rsidR="00DE4553" w:rsidRPr="008A0F36" w:rsidRDefault="00DE4553" w:rsidP="00DE4553">
      <w:pPr>
        <w:pStyle w:val="ListParagraph"/>
        <w:ind w:left="1080"/>
        <w:rPr>
          <w:rFonts w:eastAsia="Times New Roman"/>
        </w:rPr>
      </w:pPr>
      <w:r w:rsidRPr="008A0F36">
        <w:rPr>
          <w:rFonts w:eastAsia="Times New Roman"/>
        </w:rPr>
        <w:t>Vì  9 – 8 = 1 nên sau một năm nữa thì tuổi mẹ gấp 4 lần tuổi con.</w:t>
      </w:r>
    </w:p>
    <w:p w:rsidR="00DE4553" w:rsidRPr="008A0F36" w:rsidRDefault="00DE4553" w:rsidP="00CE3E52">
      <w:pPr>
        <w:pStyle w:val="ListParagraph"/>
        <w:numPr>
          <w:ilvl w:val="0"/>
          <w:numId w:val="18"/>
        </w:numPr>
        <w:rPr>
          <w:rFonts w:eastAsia="Times New Roman"/>
        </w:rPr>
      </w:pPr>
      <w:r w:rsidRPr="008A0F36">
        <w:rPr>
          <w:rFonts w:eastAsia="Times New Roman"/>
        </w:rPr>
        <w:t>Khi tuổi mẹ gấp 5 lần tuổi con thì mẹ vẫn hơn con 27 tuổi. Ta có sơ đồ khi đó:</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80768" behindDoc="0" locked="0" layoutInCell="1" allowOverlap="1">
                <wp:simplePos x="0" y="0"/>
                <wp:positionH relativeFrom="column">
                  <wp:posOffset>2381250</wp:posOffset>
                </wp:positionH>
                <wp:positionV relativeFrom="paragraph">
                  <wp:posOffset>-38100</wp:posOffset>
                </wp:positionV>
                <wp:extent cx="688340" cy="323850"/>
                <wp:effectExtent l="0" t="0" r="16510" b="190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3238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3" o:spid="_x0000_s1034" type="#_x0000_t202" style="position:absolute;left:0;text-align:left;margin-left:187.5pt;margin-top:-3pt;width:54.2pt;height:25.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730WwIAAPAEAAAOAAAAZHJzL2Uyb0RvYy54bWysVE1v2zAMvQ/YfxB0X5yPpsuMOkXWIsOA oC3QDj0rstwYk0VBUmJnv35PcpJm3U5Dc1AokuLH46OvrrtGs51yviZT8NFgyJkyksravBT8x9Py 04wzH4QphSajCr5Xnl/PP364am2uxrQhXSrHEMT4vLUF34Rg8yzzcqMa4QdklYGxIteIgKt7yUon WkRvdDYeDi+zllxpHUnlPbS3vZHPU/yqUjLcV5VXgemCo7aQTpfOdTyz+ZXIX5ywm1oeyhD/UUUj aoOkp1C3Igi2dfVfoZpaOvJUhYGkJqOqqqVKPaCb0fBNN48bYVXqBeB4e4LJv19Yebd7cKwuCz6d cGZEgxk9qS6wr9QxqIBPa30Ot0cLx9BBjzmnXr1dkfzp4ZKd+fQPPLwjHl3lmviPThkeYgT7E+wx jYTycjabXMAiYZqMJ7NpGkv2+tg6H74palgUCu4w1VSA2K18iOlFfnSJuTzpulzWWqfL3t9ox3YC BABvSmo508IHKAu+TL/YJEL88Uwb1qKyCWp5n5BIoE0MpRIrD4VH3HqoohS6dZdmMTvivqZyD9gd 9cT1Vi5rYLBCAw/CgamADdsX7nFUmlAyHSTONuR+/Usf/UEgWDlrwfyCG6wmUPluQKwvo4s4i5Au F9PPY1zcuWV9bjHb5oaA7AhbbmUSo3/QR7Fy1DxjRRcxJ0zCSGQueDiKN6HfRqy4VItFcsJqWBFW 5tHKI9fifJ+6Z+HsgQQB7Lmj44aI/A0Xet+It6HFNlBVJ6JElHtMD6TFWqXhHz4BcW/P78nr9UM1 /w0AAP//AwBQSwMEFAAGAAgAAAAhALKzITPfAAAACQEAAA8AAABkcnMvZG93bnJldi54bWxMjzFv wjAQhfdK/Q/WVeoGDpBQSOMgiNSxA2kHspn4mkTE5yg2kP77Xqd2uju9p3ffy3aT7cUNR985UrCY RyCQamc6ahR8frzNNiB80GR07wgVfKOHXf74kOnUuDsd8VaGRnAI+VQraEMYUil93aLVfu4GJNa+ 3Gh14HNspBn1ncNtL5dRtJZWd8QfWj1g0WJ9Ka9Wga2SY1LVp20RL4vte1MdhvI0KfX8NO1fQQSc wp8ZfvEZHXJmOrsrGS96BauXhLsEBbM1TzbEm1UM4swLCzLP5P8G+Q8AAAD//wMAUEsBAi0AFAAG AAgAAAAhALaDOJL+AAAA4QEAABMAAAAAAAAAAAAAAAAAAAAAAFtDb250ZW50X1R5cGVzXS54bWxQ SwECLQAUAAYACAAAACEAOP0h/9YAAACUAQAACwAAAAAAAAAAAAAAAAAvAQAAX3JlbHMvLnJlbHNQ SwECLQAUAAYACAAAACEABKu99FsCAADwBAAADgAAAAAAAAAAAAAAAAAuAgAAZHJzL2Uyb0RvYy54 bWxQSwECLQAUAAYACAAAACEAsrMhM98AAAAJAQAADwAAAAAAAAAAAAAAAAC1BAAAZHJzL2Rvd25y ZXYueG1sUEsFBgAAAAAEAAQA8wAAAMEFAAAAAA== "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819275</wp:posOffset>
                </wp:positionH>
                <wp:positionV relativeFrom="paragraph">
                  <wp:posOffset>3174</wp:posOffset>
                </wp:positionV>
                <wp:extent cx="1552575" cy="0"/>
                <wp:effectExtent l="38100" t="76200" r="28575" b="11430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525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4" o:spid="_x0000_s1026" type="#_x0000_t32" style="position:absolute;margin-left:143.25pt;margin-top:.25pt;width:122.25pt;height:0;flip:y;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pTECQIAABcEAAAOAAAAZHJzL2Uyb0RvYy54bWysU0uP0zAQviPxHyzf2bQVATZqukIty2WB Sl24z9pOYuGXPKZp/z1jp+0+4ITwwbLn83zzzcPLm4M1bK8iau9aPr+acaac8FK7vuXf72/ffOAM EzgJxjvV8qNCfrN6/Wo5hkYt/OCNVJERicNmDC0fUgpNVaEYlAW88kE5AjsfLSS6xr6SEUZit6Za zGbvqtFHGaIXCpGsmwnkq8LfdUqkb12HKjHTctKWyh7L/pD3arWEpo8QBi1OMuAfVFjQjoJeqDaQ gP2K+g8qq0X06Lt0JbytfNdpoUoOlM189iKb3QBBlVyoOBguZcL/Ryu+7reRadny+i1nDiz1aJci 6H5I7GOMfmRr7xzV0UdGT6heY8CG3NZuG3PG4uB24c6Ln0hY9QzMFwzTs0MXLeuMDj9oTEqpKHl2 KJ04XjqhDokJMs7relG/rzkTZ6yCJlPkiCFi+qy8ZfnQcjzJveic6GF/hylLenTIzs7famNK241j Y8uvKRLFARq+zkCiow1UDnQ9Z2B6mmqRYhGM3miZvTMPHnFtItsDDRbNo/TjPYnnzAAmAiijsibH AaSanl7XZJ6mDiF98XIyz2dnO8mdqIvyZyFzuhvAYXIp0MQ0KJCfnGTpGKh9kLs2AQm0+QtAMYzL SajyQ051euxWPj14edzGc0tp+oqe00/J4/30Tuen/3n1GwAA//8DAFBLAwQUAAYACAAAACEAR6fI 1N0AAAAFAQAADwAAAGRycy9kb3ducmV2LnhtbEyPzU7DMBCE70i8g7VI3KjTQKMqxKlQpRa4gCg/ EjcnXuIIex3Fbhvenu0JLiuNZjT7TbWavBMHHGMfSMF8loFAaoPpqVPw9rq5WoKISZPRLhAq+MEI q/r8rNKlCUd6wcMudYJLKJZagU1pKKWMrUWv4ywMSOx9hdHrxHLspBn1kcu9k3mWFdLrnviD1QOu Lbbfu71X0JNbP22a++fHYrv9fHgPHze59UpdXkx3tyASTukvDCd8RoeamZqwJxOFU5AviwVHFfBl e3E952nNScq6kv/p618AAAD//wMAUEsBAi0AFAAGAAgAAAAhALaDOJL+AAAA4QEAABMAAAAAAAAA AAAAAAAAAAAAAFtDb250ZW50X1R5cGVzXS54bWxQSwECLQAUAAYACAAAACEAOP0h/9YAAACUAQAA CwAAAAAAAAAAAAAAAAAvAQAAX3JlbHMvLnJlbHNQSwECLQAUAAYACAAAACEAhUaUxAkCAAAXBAAA DgAAAAAAAAAAAAAAAAAuAgAAZHJzL2Uyb0RvYy54bWxQSwECLQAUAAYACAAAACEAR6fI1N0AAAAF AQAADwAAAAAAAAAAAAAAAABjBAAAZHJzL2Rvd25yZXYueG1sUEsFBgAAAAAEAAQA8wAAAG0FAAAA AA== ">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Tuổi con khi đó là: 27 : (5 – 1) = 27 : 4</w:t>
      </w:r>
    </w:p>
    <w:p w:rsidR="00DE4553" w:rsidRPr="008A0F36" w:rsidRDefault="00DE4553" w:rsidP="00DE4553">
      <w:pPr>
        <w:pStyle w:val="ListParagraph"/>
        <w:ind w:left="1080"/>
        <w:rPr>
          <w:rFonts w:eastAsia="Times New Roman"/>
        </w:rPr>
      </w:pPr>
      <w:r w:rsidRPr="008A0F36">
        <w:rPr>
          <w:rFonts w:eastAsia="Times New Roman"/>
        </w:rPr>
        <w:t>Vì 27 không chia hết cho 4 nên không có khi nào tuổi mẹ gấp 5 lần tuổi con.</w:t>
      </w:r>
    </w:p>
    <w:p w:rsidR="00DE4553" w:rsidRPr="008A0F36" w:rsidRDefault="00DE4553" w:rsidP="00DE4553">
      <w:pPr>
        <w:rPr>
          <w:rFonts w:eastAsia="Times New Roman"/>
        </w:rPr>
      </w:pPr>
      <w:r w:rsidRPr="008A0F36">
        <w:rPr>
          <w:rFonts w:eastAsia="Times New Roman"/>
          <w:b/>
        </w:rPr>
        <w:t>Bài 9</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Hãy tìm số tự nhiên m sao cho khi cùng bớt cả tử số và mẫu số của phân số đã cho đi m thì ta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của mẫu số và tử số của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là 28 – 23 = 5 </w:t>
      </w:r>
    </w:p>
    <w:p w:rsidR="00DE4553" w:rsidRPr="008A0F36" w:rsidRDefault="00DE4553" w:rsidP="00DE4553">
      <w:pPr>
        <w:rPr>
          <w:rFonts w:eastAsia="Times New Roman"/>
        </w:rPr>
      </w:pPr>
      <w:r w:rsidRPr="008A0F36">
        <w:rPr>
          <w:rFonts w:eastAsia="Times New Roman"/>
        </w:rPr>
        <w:tab/>
        <w:t xml:space="preserve">Nếu cùng bớt m ở cả tử số và mẫu số thì hiệu mẫu số và tử số không đổi (vẫn bằng 5) mà khi đó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sz w:val="36"/>
        </w:rPr>
        <w:t xml:space="preserve"> </w:t>
      </w:r>
      <w:r w:rsidRPr="008A0F36">
        <w:rPr>
          <w:rFonts w:eastAsia="Times New Roman"/>
        </w:rPr>
        <w:t>nên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2816" behindDoc="0" locked="0" layoutInCell="1" allowOverlap="1">
                <wp:simplePos x="0" y="0"/>
                <wp:positionH relativeFrom="column">
                  <wp:posOffset>2305050</wp:posOffset>
                </wp:positionH>
                <wp:positionV relativeFrom="paragraph">
                  <wp:posOffset>147955</wp:posOffset>
                </wp:positionV>
                <wp:extent cx="190500" cy="295275"/>
                <wp:effectExtent l="0" t="0" r="19050" b="2857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0500" cy="295275"/>
                        </a:xfrm>
                        <a:prstGeom prst="rect">
                          <a:avLst/>
                        </a:prstGeom>
                        <a:solidFill>
                          <a:sysClr val="window" lastClr="FFFFFF"/>
                        </a:solidFill>
                        <a:ln w="6350">
                          <a:solidFill>
                            <a:sysClr val="window" lastClr="FFFFFF"/>
                          </a:solidFill>
                        </a:ln>
                        <a:effectLst/>
                      </wps:spPr>
                      <wps:txbx>
                        <w:txbxContent>
                          <w:p w:rsidR="00DE4553" w:rsidRDefault="00DE4553" w:rsidP="00DE4553">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35" type="#_x0000_t202" style="position:absolute;margin-left:181.5pt;margin-top:11.65pt;width:15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zad7YAIAAPIEAAAOAAAAZHJzL2Uyb0RvYy54bWysVE1v2zAMvQ/YfxB0X+1kTdsYdYqsRYYB QVugHXpWZLkxJouapMTOfv2e5KTNup225aCQIsWPx0dfXvWtZlvlfEOm5KOTnDNlJFWNeS7518fF hwvOfBCmEpqMKvlOeX41e//usrOFGtOadKUcQxDji86WfB2CLbLMy7VqhT8hqwyMNblWBKjuOauc 6BC91dk4z8+yjlxlHUnlPW5vBiOfpfh1rWS4q2uvAtMlR20hnS6dq3hms0tRPDth143clyH+oopW NAZJX0LdiCDYxjW/hWob6chTHU4ktRnVdSNV6gHdjPI33TyshVWpF4Dj7QtM/v+Flbfbe8eaquST CWdGtJjRo+oD+0Q9wxXw6awv4PZg4Rh63GPOqVdvlyS/ebhkRz7DAw/viEdfuzb+o1OGhxjB7gX2 mEbGaNN8ksMiYRpPJ+PzlDZ7fWydD58VtSwKJXeYaipAbJc+xPSiOLjEXJ50Uy0arZOy89fasa0A AcCbijrOtPABlyVfpF9sEiF+eaYN60p+9nGSD63+c0gk0CYWpBIr94VH3AaoohT6VZ9mMT3gvqJq B9gdDcT1Vi4aYLBEA/fCgamADdsX7nDUmlAy7SXO1uR+/Ok++oNAsHLWgfkl9983wing8sWAWtPR 6WlclaScTs7HUNyxZXVsMZv2moDtCHtuZRKjf9AHsXbUPmFJ5zErTMJI5C55OIjXYdhHLLlU83ly wnJYEZbmwcoD2+KEH/sn4eyeBgH8uaXDjojiDRsG34i4ofkmUN0kqkScB1T3tMVipfHvPwJxc4/1 5PX6qZr9BAAA//8DAFBLAwQUAAYACAAAACEAi1NJLt8AAAAJAQAADwAAAGRycy9kb3ducmV2Lnht bEyPwU7DMBBE70j8g7VI3KhDLIU2ZFMhVCouUGg5cHTjJQmN11HstOHvcU9wnJ3R7JtiOdlOHGnw rWOE21kCgrhypuUa4WP3dDMH4YNmozvHhPBDHpbl5UWhc+NO/E7HbahFLGGfa4QmhD6X0lcNWe1n rieO3pcbrA5RDrU0gz7FctvJNEkyaXXL8UOje3psqDpsR4vwqg67zcvznRyb9ep7RZn9fEvXiNdX 08M9iEBT+AvDGT+iQxmZ9m5k40WHoDIVtwSEVCkQMaAW58MeIVvMQZaF/L+g/AUAAP//AwBQSwEC LQAUAAYACAAAACEAtoM4kv4AAADhAQAAEwAAAAAAAAAAAAAAAAAAAAAAW0NvbnRlbnRfVHlwZXNd LnhtbFBLAQItABQABgAIAAAAIQA4/SH/1gAAAJQBAAALAAAAAAAAAAAAAAAAAC8BAABfcmVscy8u cmVsc1BLAQItABQABgAIAAAAIQCKzad7YAIAAPIEAAAOAAAAAAAAAAAAAAAAAC4CAABkcnMvZTJv RG9jLnhtbFBLAQItABQABgAIAAAAIQCLU0ku3wAAAAkBAAAPAAAAAAAAAAAAAAAAALoEAABkcnMv ZG93bnJldi54bWxQSwUGAAAAAAQABADzAAAAxgUAAAAA " fillcolor="window" strokecolor="window" strokeweight=".5pt">
                <v:path arrowok="t"/>
                <v:textbox>
                  <w:txbxContent>
                    <w:p w:rsidR="00DE4553" w:rsidRDefault="00DE4553" w:rsidP="00DE4553">
                      <w:r>
                        <w:t>5</w:t>
                      </w:r>
                    </w:p>
                  </w:txbxContent>
                </v:textbox>
              </v:shape>
            </w:pict>
          </mc:Fallback>
        </mc:AlternateContent>
      </w:r>
      <w:r w:rsidRPr="008A0F36">
        <w:rPr>
          <w:rFonts w:eastAsia="Times New Roman"/>
        </w:rPr>
        <w:tab/>
        <w:t>Tử số mới: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2190750</wp:posOffset>
                </wp:positionH>
                <wp:positionV relativeFrom="paragraph">
                  <wp:posOffset>14604</wp:posOffset>
                </wp:positionV>
                <wp:extent cx="381000" cy="0"/>
                <wp:effectExtent l="38100" t="76200" r="19050" b="114300"/>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56" o:spid="_x0000_s1026" type="#_x0000_t32" style="position:absolute;margin-left:172.5pt;margin-top:1.15pt;width:30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B+Rl+wEAAPkDAAAOAAAAZHJzL2Uyb0RvYy54bWysU8GOEzEMvSPxD1HudKaFrrqjTlfQUi4L W6nwAW6SmYnIJJETOu3f42TasgucEJfIsePn52dn+XDqDTsqDNrZmk8nJWfKCie1bWv+7ev2zYKz EMFKMM6qmp9V4A+r16+Wg6/UzHXOSIWMQGyoBl/zLkZfFUUQneohTJxXloKNwx4iXbEtJMJA6L0p ZmV5VwwOpUcnVAjk3YxBvsr4TaNEfGqaoCIzNSduMZ+Yz0M6i9USqhbBd1pcaMA/sOhBWyp6g9pA BPYD9R9QvRbogmviRLi+cE2jhco9UDfT8rdu9h14lXshcYK/yRT+H6z4ctwh07Lm8zvOLPQ0o31E 0G0X2XtEN7C1s5Z0dMjoCek1+FBR2truMHUsTnbvH534HihWvAimS/Djs1ODfXpOLbNT1v9801+d IhPkfLuYliVNSVxDBVTXPI8hflKuZ8moebhwvJGbZvnh+Bhi4gHVNSEVtW6rjcmzNpYNNb+fz+ZU B2jjGgORzN6TBsG2nIFpaZVFxIwYnNEyZSecgO1hbZAdgdbp3XYx/bAZH3Ug1ei9n6cWcqkA8bOT o3taXv1E7QKTab7AT5w3ELoxJ4dGqE6B/Ggli2dPA4I0lzEQQZu/BKiIsYmxyn/gIsqveSTr4OR5 h9eh0X5lPpe/kBb4+Z3s5z929RMAAP//AwBQSwMEFAAGAAgAAAAhAPAZ71LbAAAABwEAAA8AAABk cnMvZG93bnJldi54bWxMj8FOwzAQRO9I/IO1SNyo07RFKMSpAIkrok1BcNvEixM1Xkexm4Z+PS4X OD7NauZtvp5sJ0YafOtYwXyWgCCunW7ZKNiVzzd3IHxA1tg5JgXf5GFdXF7kmGl35A2N22BELGGf oYImhD6T0tcNWfQz1xPH7MsNFkPEwUg94DGW206mSXIrLbYcFxrs6amher89WAXhhK9V/ZJ+2HI1 lubzMX3bmXelrq+mh3sQgabwdwxn/agORXSq3IG1F52CxXIVfwkK0gWImC+TM1e/LItc/vcvfgAA AP//AwBQSwECLQAUAAYACAAAACEAtoM4kv4AAADhAQAAEwAAAAAAAAAAAAAAAAAAAAAAW0NvbnRl bnRfVHlwZXNdLnhtbFBLAQItABQABgAIAAAAIQA4/SH/1gAAAJQBAAALAAAAAAAAAAAAAAAAAC8B AABfcmVscy8ucmVsc1BLAQItABQABgAIAAAAIQB2B+Rl+wEAAPkDAAAOAAAAAAAAAAAAAAAAAC4C AABkcnMvZTJvRG9jLnhtbFBLAQItABQABgAIAAAAIQDwGe9S2wAAAAcBAAAPAAAAAAAAAAAAAAAA AFUEAABkcnMvZG93bnJldi54bWxQSwUGAAAAAAQABADzAAAAXQUAAAAA " strokecolor="#4a7ebb">
                <v:stroke startarrow="open" endarrow="open"/>
                <o:lock v:ext="edit" shapetype="f"/>
              </v:shape>
            </w:pict>
          </mc:Fallback>
        </mc:AlternateContent>
      </w:r>
      <w:r w:rsidRPr="008A0F36">
        <w:rPr>
          <w:rFonts w:eastAsia="Times New Roman"/>
        </w:rPr>
        <w:tab/>
        <w:t>Mẫu số mới: |------|------|------|</w:t>
      </w:r>
    </w:p>
    <w:p w:rsidR="00DE4553" w:rsidRPr="008A0F36" w:rsidRDefault="00DE4553" w:rsidP="00DE4553">
      <w:pPr>
        <w:rPr>
          <w:rFonts w:eastAsia="Times New Roman"/>
        </w:rPr>
      </w:pPr>
      <w:r w:rsidRPr="008A0F36">
        <w:rPr>
          <w:rFonts w:eastAsia="Times New Roman"/>
        </w:rPr>
        <w:tab/>
        <w:t>Tử số mới là: 5 : (3 – 2) x 2 = 10</w:t>
      </w:r>
    </w:p>
    <w:p w:rsidR="00DE4553" w:rsidRPr="008A0F36" w:rsidRDefault="00DE4553" w:rsidP="00DE4553">
      <w:pPr>
        <w:rPr>
          <w:rFonts w:eastAsia="Times New Roman"/>
        </w:rPr>
      </w:pPr>
      <w:r w:rsidRPr="008A0F36">
        <w:rPr>
          <w:rFonts w:eastAsia="Times New Roman"/>
        </w:rPr>
        <w:tab/>
        <w:t>Số tự nhiên m là:23 – 10 = 13.</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số tự nhiên m là 13.</w:t>
      </w:r>
    </w:p>
    <w:p w:rsidR="00DE4553" w:rsidRPr="008A0F36" w:rsidRDefault="00DE4553" w:rsidP="00DE4553">
      <w:pPr>
        <w:rPr>
          <w:rFonts w:eastAsia="Times New Roman"/>
        </w:rPr>
      </w:pPr>
      <w:r w:rsidRPr="008A0F36">
        <w:rPr>
          <w:rFonts w:eastAsia="Times New Roman"/>
          <w:b/>
        </w:rPr>
        <w:t>Bài 10</w:t>
      </w:r>
      <w:r w:rsidRPr="008A0F36">
        <w:rPr>
          <w:rFonts w:eastAsia="Times New Roman"/>
        </w:rPr>
        <w:t xml:space="preserve">: Năm năm trước cha hơn con 36 tuổi. Hỏi năm cha bao nhiêu tuổi thì 3 lần tuổi cha bằng 7 lần tuổi co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cha luôn hơn con 36 tuổi.</w:t>
      </w:r>
    </w:p>
    <w:p w:rsidR="00DE4553" w:rsidRPr="008A0F36" w:rsidRDefault="00DE4553" w:rsidP="00DE4553">
      <w:pPr>
        <w:rPr>
          <w:rFonts w:eastAsia="Times New Roman"/>
        </w:rPr>
      </w:pPr>
      <w:r w:rsidRPr="008A0F36">
        <w:rPr>
          <w:rFonts w:eastAsia="Times New Roman"/>
        </w:rPr>
        <w:tab/>
        <w:t xml:space="preserve">Đến năm mà 3 lần tuổi cha bằng 7 lần tuổi con nghĩa là năm tuổi con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7</m:t>
            </m:r>
          </m:den>
        </m:f>
      </m:oMath>
      <w:r w:rsidRPr="008A0F36">
        <w:rPr>
          <w:rFonts w:eastAsia="Times New Roman"/>
        </w:rPr>
        <w:t xml:space="preserve">   tuổi cha.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4864" behindDoc="0" locked="0" layoutInCell="1" allowOverlap="1">
                <wp:simplePos x="0" y="0"/>
                <wp:positionH relativeFrom="column">
                  <wp:posOffset>2790825</wp:posOffset>
                </wp:positionH>
                <wp:positionV relativeFrom="paragraph">
                  <wp:posOffset>104775</wp:posOffset>
                </wp:positionV>
                <wp:extent cx="688340" cy="295275"/>
                <wp:effectExtent l="0" t="0" r="16510" b="285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95275"/>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7" o:spid="_x0000_s1036" type="#_x0000_t202" style="position:absolute;margin-left:219.75pt;margin-top:8.25pt;width:54.2pt;height:23.2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ZXiXAIAAPEEAAAOAAAAZHJzL2Uyb0RvYy54bWysVE1vGjEQvVfqf7B8bxZICAnKEtFEVJVQ EilUORuvN6zq9Vi2YZf++j57l0DTntpyMOOZ8Xy8ebM3t22t2U45X5HJ+fBswJkykorKvOb822rx 6YozH4QphCajcr5Xnt/OPn64aexUjWhDulCOIYjx08bmfBOCnWaZlxtVC39GVhkYS3K1CLi616xw okH0WmejweAya8gV1pFU3kN73xn5LMUvSyXDY1l6FZjOOWoL6XTpXMczm92I6asTdlPJvgzxF1XU ojJI+hbqXgTBtq76LVRdSUeeynAmqc6oLCupUg/oZjh4183zRliVegE43r7B5P9fWPmwe3KsKnI+ nnBmRI0ZrVQb2GdqGVTAp7F+CrdnC8fQQo85p169XZL87uGSnfh0Dzy8Ix5t6er4j04ZHmIE+zfY YxoJ5eXV1fkFLBKm0fV4NBnHtNnxsXU+fFFUsyjk3GGqqQCxW/rQuR5cYi5PuioWldbpsvd32rGd AAHAm4IazrTwAcqcL9Kvz/bLM21Yg8rOx4Ou1X8OiXa0iQWpxMq+8IhbB1WUQrtu0yyGiZhRtaZi D9wddcz1Vi4qgLBEB0/CgarADesXHnGUmlAz9RJnG3I//qSP/mAQrJw1oH7ODXYTsHw1YNb18CIO I6TLxXgywsWdWtanFrOt7wjQDrHmViYx+gd9EEtH9Qt2dB5zwiSMROach4N4F7p1xI5LNZ8nJ+yG FWFpnq08kC0OeNW+CGd7FgTQ54EOKyKm78jQ+UbADc23gcoqMeWIac9a7FXiWv8NiIt7ek9exy/V 7CcAAAD//wMAUEsDBBQABgAIAAAAIQDgPCM13gAAAAkBAAAPAAAAZHJzL2Rvd25yZXYueG1sTI/B ToNAEIbvJr7DZky82cUWsCBLoyQePRQ9lNuWnQKRnSXstsW3dzzpaTL5v/zzTbFb7CguOPvBkYLH VQQCqXVmoE7B58fbwxaED5qMHh2hgm/0sCtvbwqdG3elPV7q0AkuIZ9rBX0IUy6lb3u02q/chMTZ yc1WB17nTppZX7ncjnIdRam0eiC+0OsJqx7br/psFdgm2SdNe8iqeF1l713zOtWHRan7u+XlGUTA JfzB8KvP6lCy09GdyXgxKog3WcIoBylPBpL4KQNxVJBuIpBlIf9/UP4AAAD//wMAUEsBAi0AFAAG AAgAAAAhALaDOJL+AAAA4QEAABMAAAAAAAAAAAAAAAAAAAAAAFtDb250ZW50X1R5cGVzXS54bWxQ SwECLQAUAAYACAAAACEAOP0h/9YAAACUAQAACwAAAAAAAAAAAAAAAAAvAQAAX3JlbHMvLnJlbHNQ SwECLQAUAAYACAAAACEA/9mV4lwCAADxBAAADgAAAAAAAAAAAAAAAAAuAgAAZHJzL2Uyb0RvYy54 bWxQSwECLQAUAAYACAAAACEA4DwjNd4AAAAJAQAADwAAAAAAAAAAAAAAAAC2BAAAZHJzL2Rvd25y ZXYueG1sUEsFBgAAAAAEAAQA8wAAAMEFAAAAAA== "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ab/>
        <w:t>Tuổi con: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3840" behindDoc="0" locked="0" layoutInCell="1" allowOverlap="1">
                <wp:simplePos x="0" y="0"/>
                <wp:positionH relativeFrom="column">
                  <wp:posOffset>2343150</wp:posOffset>
                </wp:positionH>
                <wp:positionV relativeFrom="paragraph">
                  <wp:posOffset>38099</wp:posOffset>
                </wp:positionV>
                <wp:extent cx="1562100" cy="0"/>
                <wp:effectExtent l="38100" t="76200" r="19050" b="11430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21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8" o:spid="_x0000_s1026" type="#_x0000_t32" style="position:absolute;margin-left:184.5pt;margin-top:3pt;width:123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vByBQIAAA0EAAAOAAAAZHJzL2Uyb0RvYy54bWysU01v2zAMvQ/YfxB0X2wHSLEacYohWXfp tgDtfgArybYwfUHU4uTfj5KTrN12GqaDIJHi43sktb47WsMOKqL2ruPNouZMOeGldkPHvz3dv3vP GSZwEox3quMnhfxu8/bNegqtWvrRG6kiIxCH7RQ6PqYU2qpCMSoLuPBBOXL2PlpIdI1DJSNMhG5N tazrm2ryUYbohUIk62528k3B73sl0te+R5WY6ThxS2WPZX/Oe7VZQztECKMWZxrwDywsaEdJr1A7 SMB+RP0HlNUievR9WghvK9/3WqiigdQ09W9qHkcIqmih4mC4lgn/H6z4cthHpmXHV9QpB5Z69Jgi 6GFM7EOMfmJb7xzV0UdGT6heU8CWwrZuH7NicXSP4cGL70i+6pUzXzDMz459tPk5SWbHUv/Ttf7q mJggY7O6WTY1tUlcfBW0l8AQMX1S3rJ86DieSV7ZNaX+cHjAlIlAewnIWZ2/18aUZhvHpo7frpYr ygM0cr2BREcbqAjoBs7ADDTLIsWCiN5omaMzDp5wayI7AI0TTaH00xOR58wAJnKQorLmwBGkmp/e rsg8zxpC+uzlbG7qi53oztCF+auUWcYOcJxDimtGGhXIj06ydArUNMi9mh0JtPmLg3IYl0Wo8i/O dfrVo3x69vK0j5dG0swVPuf/kYf65Z3OL3/x5icAAAD//wMAUEsDBBQABgAIAAAAIQBQ29i33QAA AAcBAAAPAAAAZHJzL2Rvd25yZXYueG1sTI9BS8NAEIXvgv9hGcGL2E2VRI3ZlCIUwZO2Fuptkl2T kN3ZkN028d87etHTzOMNb75XrGZnxcmMofOkYLlIQBiqve6oUfC+21zfgwgRSaP1ZBR8mQCr8vys wFz7id7MaRsbwSEUclTQxjjkUoa6NQ7Dwg+G2Pv0o8PIcmykHnHicGflTZJk0mFH/KHFwTy1pu63 R6dgs25xX013h6vdRzM8v9j0te9TpS4v5vUjiGjm+HcMP/iMDiUzVf5IOgir4DZ74C5RQcaD/WyZ 8lL9alkW8j9/+Q0AAP//AwBQSwECLQAUAAYACAAAACEAtoM4kv4AAADhAQAAEwAAAAAAAAAAAAAA AAAAAAAAW0NvbnRlbnRfVHlwZXNdLnhtbFBLAQItABQABgAIAAAAIQA4/SH/1gAAAJQBAAALAAAA AAAAAAAAAAAAAC8BAABfcmVscy8ucmVsc1BLAQItABQABgAIAAAAIQDZsvByBQIAAA0EAAAOAAAA AAAAAAAAAAAAAC4CAABkcnMvZTJvRG9jLnhtbFBLAQItABQABgAIAAAAIQBQ29i33QAAAAcBAAAP AAAAAAAAAAAAAAAAAF8EAABkcnMvZG93bnJldi54bWxQSwUGAAAAAAQABADzAAAAaQUAAAAA ">
                <v:stroke startarrow="open" endarrow="open"/>
                <o:lock v:ext="edit" shapetype="f"/>
              </v:shape>
            </w:pict>
          </mc:Fallback>
        </mc:AlternateContent>
      </w: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hiệu số phần bằng nhau là: 7 – 3 = 4 (phần)</w:t>
      </w:r>
    </w:p>
    <w:p w:rsidR="00DE4553" w:rsidRPr="008A0F36" w:rsidRDefault="00DE4553" w:rsidP="00DE4553">
      <w:pPr>
        <w:rPr>
          <w:rFonts w:eastAsia="Times New Roman"/>
        </w:rPr>
      </w:pPr>
      <w:r w:rsidRPr="008A0F36">
        <w:rPr>
          <w:rFonts w:eastAsia="Times New Roman"/>
        </w:rPr>
        <w:tab/>
        <w:t xml:space="preserve">Khi đó tuổi của cha là: </w:t>
      </w:r>
      <w:r w:rsidRPr="008A0F36">
        <w:rPr>
          <w:rFonts w:eastAsia="Times New Roman"/>
        </w:rPr>
        <w:tab/>
      </w:r>
      <w:r w:rsidRPr="008A0F36">
        <w:rPr>
          <w:rFonts w:eastAsia="Times New Roman"/>
        </w:rPr>
        <w:tab/>
      </w:r>
      <w:r w:rsidRPr="008A0F36">
        <w:rPr>
          <w:rFonts w:eastAsia="Times New Roman"/>
        </w:rPr>
        <w:tab/>
        <w:t>36 : 4 x 7 = 63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 xml:space="preserve">Đáp số: </w:t>
      </w:r>
      <w:r w:rsidRPr="008A0F36">
        <w:rPr>
          <w:rFonts w:eastAsia="Times New Roman"/>
        </w:rPr>
        <w:t xml:space="preserve"> tuổi cha: 63 tuổi.</w:t>
      </w:r>
    </w:p>
    <w:p w:rsidR="00DE4553" w:rsidRPr="008A0F36" w:rsidRDefault="00DE4553" w:rsidP="00DE4553">
      <w:pPr>
        <w:rPr>
          <w:rFonts w:eastAsia="Times New Roman"/>
        </w:rPr>
      </w:pPr>
      <w:r w:rsidRPr="008A0F36">
        <w:rPr>
          <w:rFonts w:eastAsia="Times New Roman"/>
          <w:b/>
        </w:rPr>
        <w:t>Bài 11</w:t>
      </w:r>
      <w:r w:rsidRPr="008A0F36">
        <w:rPr>
          <w:rFonts w:eastAsia="Times New Roman"/>
        </w:rPr>
        <w:t xml:space="preserve">: Năm nay mẹ 73 tuổi. Khi tuổi mẹ bằng tuổi con hiện nay thì tuổi mẹ hơn 7 lần tuổi con lúc đó là 4 tuổi. Tính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Coi tuổi con là 1 phần (khi tuổi mẹ bằng tuổi con hiện nay) thì tuổi mẹ lúc đó là 7 phần như thế là cộng thêm 4 tuổi. Ta có hiệu số tuổi của hai mẹ con là: </w:t>
      </w:r>
    </w:p>
    <w:p w:rsidR="00DE4553" w:rsidRPr="008A0F36" w:rsidRDefault="00DE4553" w:rsidP="00DE4553">
      <w:pPr>
        <w:rPr>
          <w:rFonts w:eastAsia="Times New Roman"/>
        </w:rPr>
      </w:pPr>
      <w:r w:rsidRPr="008A0F36">
        <w:rPr>
          <w:rFonts w:eastAsia="Times New Roman"/>
        </w:rPr>
        <w:tab/>
        <w:t>7 phần tuổi con + 4 tuổi – 1 phần tuổi con = 6 phần tuổi con + 4 tuổi.</w:t>
      </w:r>
    </w:p>
    <w:p w:rsidR="00DE4553" w:rsidRPr="008A0F36" w:rsidRDefault="00DE4553" w:rsidP="00DE4553">
      <w:pPr>
        <w:rPr>
          <w:rFonts w:eastAsia="Times New Roman"/>
        </w:rPr>
      </w:pPr>
      <w:r w:rsidRPr="008A0F36">
        <w:rPr>
          <w:rFonts w:eastAsia="Times New Roman"/>
        </w:rPr>
        <w:tab/>
        <w:t>Vì hiệu số tuổi của hai mẹ con không đổi theo thời gian nên hiện nay mẹ vẫn hơn con 6 phần tuổi con khi đó công thêm 4 tuổi.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9984" behindDoc="0" locked="0" layoutInCell="1" allowOverlap="1">
                <wp:simplePos x="0" y="0"/>
                <wp:positionH relativeFrom="column">
                  <wp:posOffset>3171825</wp:posOffset>
                </wp:positionH>
                <wp:positionV relativeFrom="paragraph">
                  <wp:posOffset>7620</wp:posOffset>
                </wp:positionV>
                <wp:extent cx="628650" cy="304800"/>
                <wp:effectExtent l="0" t="0" r="19050"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 o:spid="_x0000_s1037" type="#_x0000_t202" style="position:absolute;margin-left:249.75pt;margin-top:.6pt;width:49.5pt;height:2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2idXwIAAPMEAAAOAAAAZHJzL2Uyb0RvYy54bWysVE1vGjEQvVfqf7B8bxYIpGSVJaJEVJVQ EimpcjZeb1jV63Ftwy799X32QkLTnqpwMOOZ8Xy8ebNX112j2U45X5Mp+PBswJkyksraPBf8++Py 05QzH4QphSajCr5Xnl/PPn64am2uRrQhXSrHEMT4vLUF34Rg8yzzcqMa4c/IKgNjRa4RAVf3nJVO tIje6Gw0GFxkLbnSOpLKe2hveiOfpfhVpWS4qyqvAtMFR20hnS6d63hmsyuRPzthN7U8lCH+o4pG 1AZJX0LdiCDY1tV/hWpq6chTFc4kNRlVVS1V6gHdDAdvunnYCKtSLwDH2xeY/PuFlbe7e8fqsuCT S86MaDCjR9UF9oU6BhXwaa3P4fZg4Rg66DHn1Ku3K5I/PFyyE5/+gYd3xKOrXBP/0SnDQ4xg/wJ7 TCOhvBhNLyawSJjOB+PpII0le31snQ9fFTUsCgV3mGoqQOxWPsT0Ij+6xFyedF0ua63TZe8X2rGd AAHAm5JazrTwAcqCL9MvNokQfzzThrWo7Bx1vU9IJNAmhlKJlYfCI249VFEK3bpLsxgOj8CvqdwD d0c9c72VyxogrNDBvXCgKnDD+oU7HJUm1EwHibMNuV//0kd/MAhWzlpQv+D+51Y4BWC+GXDrcjge x11Jl/Hk8wgXd2pZn1rMtlkQwB1i0a1MYvQP+ihWjponbOk8ZoVJGIncBQ9HcRH6hcSWSzWfJyds hxVhZR6sPNItjvixexLOHngQQKBbOi6JyN/QofeNkBuabwNVdeJKBLpH9cBbbFaa/+ErEFf39J68 Xr9Vs98AAAD//wMAUEsDBBQABgAIAAAAIQD60ZNo3gAAAAgBAAAPAAAAZHJzL2Rvd25yZXYueG1s TI/LTsMwEEX3SPyDNUjsqEOgpQlxKoRKxaY8WhYs3XiIQ+NxFDtt+HumK1henas7Z4rF6FpxwD40 nhRcTxIQSJU3DdUKPrZPV3MQIWoyuvWECn4wwKI8Pyt0bvyR3vGwibXgEQq5VmBj7HIpQ2XR6TDx HRKzL987HTn2tTS9PvK4a2WaJDPpdEN8weoOHy1W+83gFLzc7Lev6+c7OdjV8nuJM/f5lq6UurwY H+5BRBzjXxlO+qwOJTvt/EAmiFbBbZZNucogBcF8ms05704gBVkW8v8D5S8AAAD//wMAUEsBAi0A FAAGAAgAAAAhALaDOJL+AAAA4QEAABMAAAAAAAAAAAAAAAAAAAAAAFtDb250ZW50X1R5cGVzXS54 bWxQSwECLQAUAAYACAAAACEAOP0h/9YAAACUAQAACwAAAAAAAAAAAAAAAAAvAQAAX3JlbHMvLnJl bHNQSwECLQAUAAYACAAAACEAQQtonV8CAADzBAAADgAAAAAAAAAAAAAAAAAuAgAAZHJzL2Uyb0Rv Yy54bWxQSwECLQAUAAYACAAAACEA+tGTaN4AAAAIAQAADwAAAAAAAAAAAAAAAAC5BAAAZHJzL2Rv d25yZXYueG1sUEsFBgAAAAAEAAQA8wAAAMQFAAAAAA== "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sidRPr="008A0F36">
        <w:rPr>
          <w:rFonts w:eastAsia="Times New Roman"/>
        </w:rPr>
        <w:t>Tuổi con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1008" behindDoc="0" locked="0" layoutInCell="1" allowOverlap="1">
                <wp:simplePos x="0" y="0"/>
                <wp:positionH relativeFrom="column">
                  <wp:posOffset>3543300</wp:posOffset>
                </wp:positionH>
                <wp:positionV relativeFrom="paragraph">
                  <wp:posOffset>207010</wp:posOffset>
                </wp:positionV>
                <wp:extent cx="723900" cy="295275"/>
                <wp:effectExtent l="0" t="0" r="19050" b="2857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295275"/>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38" type="#_x0000_t202" style="position:absolute;margin-left:279pt;margin-top:16.3pt;width:57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ncB4XgIAAPMEAAAOAAAAZHJzL2Uyb0RvYy54bWysVF1P2zAUfZ+0/2D5faQNFEZFijpQp0kV IJWJZ9dxaDTH17PdJt2v37GTQsf2tK0Prn3v8f04PjdX112j2U45X5Mp+PhkxJkyksraPBf86+Pi w0fOfBCmFJqMKvheeX49e//uqrVTldOGdKkcQxDjp60t+CYEO80yLzeqEf6ErDJwVuQaEXB0z1np RIvojc7y0eg8a8mV1pFU3sN62zv5LMWvKiXDfVV5FZguOGoLaXVpXcc1m12J6bMTdlPLoQzxF1U0 ojZI+hLqVgTBtq7+LVRTS0eeqnAiqcmoqmqpUg/oZjx6081qI6xKvYAcb19o8v8vrLzbPThWlwU/ Bz1GNHijR9UF9ok6BhP4aa2fArayAIYOdrxz6tXbJclvHpDsCNNf8EBHPrrKNfEfnTJcRI79C+0x jYTxIj+9HMEj4covJ/nFJKbNXi9b58NnRQ2Lm4I7vGoqQOyWPvTQAyTm8qTrclFrnQ57f6Md2wkI ALopqeVMCx9gLPgi/YZsv1zThrXg5HQy6lv955BoR5tYkEqqHAqPvPVUxV3o1l16i3F+IH5N5R68 O+qV661c1CBhiQ4ehINUwRvGL9xjqTShZhp2nG3I/fiTPeKhIHg5ayH9gvvvW+EUiPlioK3L8dkZ woZ0OJtc5Di4Y8/62GO2zQ2B3DEG3cq0jfigD9vKUfOEKZ3HrHAJI5G74OGwvQn9QGLKpZrPEwjT YUVYmpWVB7nFJ37snoSzgw4CBHRHhyER0zdy6LGRckPzbaCqTlqJRPesDrrFZCW1DV+BOLrH54R6 /VbNfgIAAP//AwBQSwMEFAAGAAgAAAAhAKESczPhAAAACQEAAA8AAABkcnMvZG93bnJldi54bWxM j8FOwzAQRO9I/IO1SNyo01RN2pBNhVCpuFBoy4GjmyxxaGxHsdOGv2c5wXF2RrNv8tVoWnGm3jfO IkwnEQiypasaWyO8H57uFiB8ULZSrbOE8E0eVsX1Va6yyl3sjs77UAsusT5TCDqELpPSl5qM8hPX kWXv0/VGBZZ9LateXbjctDKOokQa1Vj+oFVHj5rK034wCNvZ6fD68pzKQW/WX2tKzMdbvEG8vRkf 7kEEGsNfGH7xGR0KZjq6wVZetAjz+YK3BIRZnIDgQJLGfDgipMspyCKX/xcUPwAAAP//AwBQSwEC LQAUAAYACAAAACEAtoM4kv4AAADhAQAAEwAAAAAAAAAAAAAAAAAAAAAAW0NvbnRlbnRfVHlwZXNd LnhtbFBLAQItABQABgAIAAAAIQA4/SH/1gAAAJQBAAALAAAAAAAAAAAAAAAAAC8BAABfcmVscy8u cmVsc1BLAQItABQABgAIAAAAIQCuncB4XgIAAPMEAAAOAAAAAAAAAAAAAAAAAC4CAABkcnMvZTJv RG9jLnhtbFBLAQItABQABgAIAAAAIQChEnMz4QAAAAkBAAAPAAAAAAAAAAAAAAAAALgEAABkcnMv ZG93bnJldi54bWxQSwUGAAAAAAQABADzAAAAxgUAAAAA "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248025</wp:posOffset>
                </wp:positionH>
                <wp:positionV relativeFrom="paragraph">
                  <wp:posOffset>6984</wp:posOffset>
                </wp:positionV>
                <wp:extent cx="231140" cy="0"/>
                <wp:effectExtent l="38100" t="76200" r="16510" b="11430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114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1" o:spid="_x0000_s1026" type="#_x0000_t32" style="position:absolute;margin-left:255.75pt;margin-top:.55pt;width:18.2pt;height:0;flip:y;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3kqCgIAABYEAAAOAAAAZHJzL2Uyb0RvYy54bWysU01vEzEQvSPxHyzf6WYDqegqmwollEuB SCncp7Z318Jf8phs8u8Ze5O0BU4IHyx7nufNmw8vbw/WsL2KqL1reX0140w54aV2fcu/Pdy9ec8Z JnASjHeq5UeF/Hb1+tVyDI2a+8EbqSIjEofNGFo+pBSaqkIxKAt45YNyBHY+Wkh0jX0lI4zEbk01 n82uq9FHGaIXCpGsmwnkq8LfdUqkr12HKjHTctKWyh7L/pj3arWEpo8QBi1OMuAfVFjQjoJeqDaQ gP2M+g8qq0X06Lt0JbytfNdpoUoOlE09+y2b3QBBlVyoOBguZcL/Ryu+7LeRadny65ozB5Z6tEsR dD8k9iFGP7K1d47q6COjJ1SvMWBDbmu3jTljcXC7cO/FDySsegHmC4bp2aGLlnVGh+80JqVUlDw7 lE4cL51Qh8QEGedv6/od9UucoQqazJADhojpk/KW5UPL8aT2InNih/09pqzoySE7O3+njSldN46N Lb9ZzBcUB2j2OgOJjjZQNdD1nIHpaahFikUveqNl9s48eMS1iWwPNFc0jtKPD6SdMwOYCKCEypoc B5BqenqzIPM0dAjps5eTuZ6d7SR3oi7KX4TM6W4Ah8mlQBPToEB+dJKlY6DuQW7aBCTQ5i8AxTAu J6HKBznV6alZ+fTo5XEbzx2l4St6Th8lT/fzO52ff+fVLwAAAP//AwBQSwMEFAAGAAgAAAAhAH1O AKXcAAAABwEAAA8AAABkcnMvZG93bnJldi54bWxMjsFOwzAQRO9I/IO1SNyok6opJcSpUKUWuBTR AhI3J17iiHgdxW4b/p6FCxxHbzTziuXoOnHEIbSeFKSTBARS7U1LjYKX/fpqASJETUZ3nlDBFwZY ludnhc6NP9EzHnexETxCIdcKbIx9LmWoLTodJr5HYvbhB6cjx6GRZtAnHnednCbJXDrdEj9Y3ePK Yv25OzgFLXWr7bq6f3qcbzbvD6/+bTa1TqnLi/HuFkTEMf6V4Uef1aFkp8ofyATRKcjSNOMqgxQE 82x2fQOi+s2yLOR///IbAAD//wMAUEsBAi0AFAAGAAgAAAAhALaDOJL+AAAA4QEAABMAAAAAAAAA AAAAAAAAAAAAAFtDb250ZW50X1R5cGVzXS54bWxQSwECLQAUAAYACAAAACEAOP0h/9YAAACUAQAA CwAAAAAAAAAAAAAAAAAvAQAAX3JlbHMvLnJlbHNQSwECLQAUAAYACAAAACEAxB95KgoCAAAWBAAA DgAAAAAAAAAAAAAAAAAuAgAAZHJzL2Uyb0RvYy54bWxQSwECLQAUAAYACAAAACEAfU4ApdwAAAAH AQAADwAAAAAAAAAAAAAAAABkBAAAZHJzL2Rvd25yZXYueG1sUEsFBgAAAAAEAAQA8wAAAG0FAAAA AA== ">
                <v:stroke startarrow="open" endarrow="open"/>
                <o:lock v:ext="edit" shapetype="f"/>
              </v:shape>
            </w:pict>
          </mc:Fallback>
        </mc:AlternateContent>
      </w:r>
      <w:r w:rsidRPr="008A0F36">
        <w:rPr>
          <w:rFonts w:eastAsia="Times New Roman"/>
        </w:rPr>
        <w:t>Tuổi mẹ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8960" behindDoc="0" locked="0" layoutInCell="1" allowOverlap="1">
                <wp:simplePos x="0" y="0"/>
                <wp:positionH relativeFrom="column">
                  <wp:posOffset>5019675</wp:posOffset>
                </wp:positionH>
                <wp:positionV relativeFrom="paragraph">
                  <wp:posOffset>16510</wp:posOffset>
                </wp:positionV>
                <wp:extent cx="599440" cy="266700"/>
                <wp:effectExtent l="0" t="0" r="10160"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9440" cy="2667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2" o:spid="_x0000_s1039" type="#_x0000_t202" style="position:absolute;margin-left:395.25pt;margin-top:1.3pt;width:47.2pt;height:21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9LNXgIAAPEEAAAOAAAAZHJzL2Uyb0RvYy54bWysVE1vGjEQvVfqf7B8bxYIIcmKJaJEVJVQ EimpcjZeL6zq9Vi2wy799X32QkLTntpyMOOZ8Xy8ebPTm67RbKecr8kUfHg24EwZSWVtNgX/9rT8 dMWZD8KUQpNRBd8rz29mHz9MW5urEW1Jl8oxBDE+b23BtyHYPMu83KpG+DOyysBYkWtEwNVtstKJ FtEbnY0Gg0nWkiutI6m8h/a2N/JZil9VSob7qvIqMF1w1BbS6dK5jmc2m4p844Td1vJQhviLKhpR GyR9DXUrgmAvrv4tVFNLR56qcCapyaiqaqlSD+hmOHjXzeNWWJV6ATjevsLk/19Yebd7cKwuCz4Z cWZEgxk9qS6wz9QxqIBPa30Ot0cLx9BBjzmnXr1dkfzu4ZKd+PQPPLwjHl3lmviPThkeYgT7V9hj GgnlxfX1eAyLhGk0mVwO0liyt8fW+fBFUcOiUHCHqaYCxG7lQ0wv8qNLzOVJ1+Wy1jpd9n6hHdsJ EAC8KanlTAsfoCz4Mv1ikwjxyzNtWAtMzi8Gfav/HBIJtIkFqcTKQ+ERtx6qKIVu3aVZDM+PwK+p 3AN3Rz1zvZXLGiCs0MGDcKAqcMP6hXsclSbUTAeJsy25H3/SR38wCFbOWlC/4Aa7CVi+GjDrepiG EdJlfHE5QgZ3almfWsxLsyBAO8SaW5nE6B/0UawcNc/Y0XnMCZMwEpkLHo7iIvTriB2Xaj5PTtgN K8LKPFp5JFsc8FP3LJw9sCCAPnd0XBGRvyND7xsBNzR/CVTViSkR5h7TA2uxV2n6h29AXNzTe/J6 +1LNfgIAAP//AwBQSwMEFAAGAAgAAAAhABSBLIPdAAAACAEAAA8AAABkcnMvZG93bnJldi54bWxM j0FPg0AUhO8m/ofNM/FmFwlQQB6Nknj0UNpDuW3hCUT2LWG3Lf5715MeJzOZ+abYrXoSV1rsaBjh eROAIG5NN3KPcDy8P6UgrFPcqckwIXyThV15f1eovDM33tO1dr3wJWxzhTA4N+dS2nYgrezGzMTe +zSLVs7LpZfdom6+XE8yDIJEajWyXxjUTNVA7Vd90Qi6ifdx056yKgqr7KNv3ub6tCI+PqyvLyAc re4vDL/4Hh1Kz3Q2F+6smBC2WRD7KEKYgPB+mkYZiDNCFCUgy0L+P1D+AAAA//8DAFBLAQItABQA BgAIAAAAIQC2gziS/gAAAOEBAAATAAAAAAAAAAAAAAAAAAAAAABbQ29udGVudF9UeXBlc10ueG1s UEsBAi0AFAAGAAgAAAAhADj9If/WAAAAlAEAAAsAAAAAAAAAAAAAAAAALwEAAF9yZWxzLy5yZWxz UEsBAi0AFAAGAAgAAAAhAIOn0s1eAgAA8QQAAA4AAAAAAAAAAAAAAAAALgIAAGRycy9lMm9Eb2Mu eG1sUEsBAi0AFAAGAAgAAAAhABSBLIPdAAAACAEAAA8AAAAAAAAAAAAAAAAAuAQAAGRycy9kb3du cmV2LnhtbFBLBQYAAAAABAAEAPMAAADCBQAAAAA= "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248025</wp:posOffset>
                </wp:positionH>
                <wp:positionV relativeFrom="paragraph">
                  <wp:posOffset>16509</wp:posOffset>
                </wp:positionV>
                <wp:extent cx="231140" cy="0"/>
                <wp:effectExtent l="38100" t="76200" r="16510" b="11430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114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3" o:spid="_x0000_s1026" type="#_x0000_t32" style="position:absolute;margin-left:255.75pt;margin-top:1.3pt;width:18.2pt;height:0;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pvj9/QEAAPkDAAAOAAAAZHJzL2Uyb0RvYy54bWysU01v2zAMvQ/YfxB0X2ynTdEacYotWXbp 1gDZfgAjybYwfUHS4uTfj5KdrN12GnYRKFJ8fHyklo8nrchR+CCtaWg1KykRhlkuTdfQb1+37+4p CREMB2WNaOhZBPq4evtmObhazG1vFReeIIgJ9eAa2sfo6qIIrBcawsw6YTDYWq8h4tV3BfcwILpW xbws74rBeu68ZSIE9G7GIF1l/LYVLD63bRCRqIYit5hPn89DOovVEurOg+slm2jAP7DQIA0WvUJt IAL54eUfUFoyb4Nt44xZXdi2lUzkHrCbqvytm30PTuReUJzgrjKF/wfLvhx3nkje0LsbSgxonNE+ epBdH8l77+1A1tYY1NF6gk9Qr8GFGtPWZudTx+xk9u7Jsu8BY8WrYLoENz47tV6n59gyOWX9z1f9 xSkShs75TVXd4pTYJVRAfclzPsRPwmqSjIaGieOVXJXlh+NTiIkH1JeEVNTYrVQqz1oZMjT0YTFf YB3AjWsVRDS1Qw2C6SgB1eEqs+gzYrBK8pSdcILvDmvlyRFwnW6399WHzfioBy5G78OiLKe1ChA/ Wz66q/LiR2oTTKb5Cj9x3kDox5wcGje0F8A/Gk7i2eGAIM1lDESQ6i8BLKJMYizyH5hE+TWPZB0s P+/8ZWi4X5nP9BfSAr+8o/3yx65+AgAA//8DAFBLAwQUAAYACAAAACEAISTxU9sAAAAHAQAADwAA AGRycy9kb3ducmV2LnhtbEyOwU6EMBRF9yb+Q/NM3DkFIqMiZaImbo0Oo9Hdgz4Lkb4S2mHQr7e6 0eXNvTn3lJvFDmKmyfeOFaSrBARx63TPRsGuvj+7BOEDssbBMSn4JA+b6vioxEK7Az/RvA1GRAj7 AhV0IYyFlL7tyKJfuZE4du9ushhinIzUEx4i3A4yS5K1tNhzfOhwpLuO2o/t3ioIX/jYtA/Zq63z uTZvt9nzzrwodXqy3FyDCLSEvzH86Ed1qKJT4/asvRgU5Gmax6mCbA0i9vn5xRWI5jfLqpT//atv AAAA//8DAFBLAQItABQABgAIAAAAIQC2gziS/gAAAOEBAAATAAAAAAAAAAAAAAAAAAAAAABbQ29u dGVudF9UeXBlc10ueG1sUEsBAi0AFAAGAAgAAAAhADj9If/WAAAAlAEAAAsAAAAAAAAAAAAAAAAA LwEAAF9yZWxzLy5yZWxzUEsBAi0AFAAGAAgAAAAhAHum+P39AQAA+QMAAA4AAAAAAAAAAAAAAAAA LgIAAGRycy9lMm9Eb2MueG1sUEsBAi0AFAAGAAgAAAAhACEk8VPbAAAABwEAAA8AAAAAAAAAAAAA AAAAVwQAAGRycy9kb3ducmV2LnhtbFBLBQYAAAAABAAEAPMAAABfBQAAAAA= " strokecolor="#4a7ebb">
                <v:stroke startarrow="open" endarrow="open"/>
                <o:lock v:ext="edit" shapetype="f"/>
              </v:shape>
            </w:pict>
          </mc:Fallback>
        </mc:AlternateContent>
      </w:r>
      <w:r w:rsidRPr="008A0F36">
        <w:rPr>
          <w:rFonts w:eastAsia="Times New Roman"/>
        </w:rPr>
        <w:t>Tuổi con hiện nay:|----|----|----|----|----|----|----|----|</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3056" behindDoc="0" locked="0" layoutInCell="1" allowOverlap="1">
                <wp:simplePos x="0" y="0"/>
                <wp:positionH relativeFrom="column">
                  <wp:posOffset>2943225</wp:posOffset>
                </wp:positionH>
                <wp:positionV relativeFrom="paragraph">
                  <wp:posOffset>292735</wp:posOffset>
                </wp:positionV>
                <wp:extent cx="688340" cy="285750"/>
                <wp:effectExtent l="0" t="0" r="16510" b="190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85750"/>
                        </a:xfrm>
                        <a:prstGeom prst="rect">
                          <a:avLst/>
                        </a:prstGeom>
                        <a:solidFill>
                          <a:sysClr val="window" lastClr="FFFFFF"/>
                        </a:solidFill>
                        <a:ln w="6350">
                          <a:solidFill>
                            <a:prstClr val="black"/>
                          </a:solidFill>
                        </a:ln>
                        <a:effectLst/>
                      </wps:spPr>
                      <wps:txbx>
                        <w:txbxContent>
                          <w:p w:rsidR="00DE4553" w:rsidRDefault="00DE4553" w:rsidP="00DE4553">
                            <w:r>
                              <w:t>73 tuổi</w:t>
                            </w:r>
                          </w:p>
                          <w:p w:rsidR="00DE4553" w:rsidRDefault="00DE4553" w:rsidP="00DE455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4" o:spid="_x0000_s1040" type="#_x0000_t202" style="position:absolute;margin-left:231.75pt;margin-top:23.05pt;width:54.2pt;height:22.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sMlKZAIAAOAEAAAOAAAAZHJzL2Uyb0RvYy54bWysVE1vGjEQvVfqf7B8bxYISegqS0SJqCqh JFJS5Wy8XljF67Fsh1366/vsBUKTnqpyMOOZ8Xy8ebPXN12j2VY5X5Mp+PBswJkyksrarAv+82nx ZcKZD8KUQpNRBd8pz2+mnz9dtzZXI9qQLpVjCGJ83tqCb0KweZZ5uVGN8GdklYGxIteIgKtbZ6UT LaI3OhsNBpdZS660jqTyHtrb3sinKX5VKRnuq8qrwHTBUVtIp0vnKp7Z9Frkayfsppb7MsQ/VNGI 2iDpMdStCIK9uvpDqKaWjjxV4UxSk1FV1VKlHtDNcPCum8eNsCr1AnC8PcLk/19Yebd9cKwuC345 5syIBjN6Ul1g36hjUAGf1vocbo8WjqGDHnNOvXq7JPni4ZKd+PQPPLwjHl3lmviPThkeYgS7I+wx jYTycjI5H8MiYRpNLq4u0liyt8fW+fBdUcOiUHCHqaYCxHbpQ0wv8oNLzOVJ1+Wi1jpddn6uHdsK EAC8KanlTAsfoCz4Iv1ikwjxxzNtWIvKzlHLh5Ax1zHmSgv58jEC4mkTX6pEwn2dEaYemSiFbtUl 6IdHnFdU7gCzo56o3spFjWxLFPwgHJgJmLBt4R5HpQkl0l7ibEPu19/00R+EgZWzFkwvuMEqAoUf BkT6OhxH7EO6jC+uRri4U8vq1GJemzkBySG22sokRv+gD2LlqHnGSs5iTpiEkchc8HAQ56HfPqy0 VLNZcsIqWBGW5tHKA7cixk/ds3B2P/QAttzRYSNE/m72vW8E3NDsNVBVJ2JEmHtM9yTFGqVh71c+ 7unpPXm9fZimvwEAAP//AwBQSwMEFAAGAAgAAAAhAD4+ApTfAAAACQEAAA8AAABkcnMvZG93bnJl di54bWxMj8FOwzAMhu9IvENkJG4szegKK00nNsEBJCQoiLPXmLbQOFWTbYWnJzvBzZY//f7+YjXZ Xuxp9J1jDWqWgCCunem40fD2en9xDcIHZIO9Y9LwTR5W5elJgblxB36hfRUaEUPY56ihDWHIpfR1 Sxb9zA3E8fbhRoshrmMjzYiHGG57OU+STFrsOH5ocaBNS/VXtbMa1urz+WGO6ebn7ql7z0KN6yp9 1Pr8bLq9ARFoCn8wHPWjOpTRaet2bLzoNaTZ5SKix0GBiMDiSi1BbDUslQJZFvJ/g/IXAAD//wMA UEsBAi0AFAAGAAgAAAAhALaDOJL+AAAA4QEAABMAAAAAAAAAAAAAAAAAAAAAAFtDb250ZW50X1R5 cGVzXS54bWxQSwECLQAUAAYACAAAACEAOP0h/9YAAACUAQAACwAAAAAAAAAAAAAAAAAvAQAAX3Jl bHMvLnJlbHNQSwECLQAUAAYACAAAACEA5rDJSmQCAADgBAAADgAAAAAAAAAAAAAAAAAuAgAAZHJz L2Uyb0RvYy54bWxQSwECLQAUAAYACAAAACEAPj4ClN8AAAAJAQAADwAAAAAAAAAAAAAAAAC+BAAA ZHJzL2Rvd25yZXYueG1sUEsFBgAAAAAEAAQA8wAAAMoFAAAAAA== " fillcolor="window" strokeweight=".5pt">
                <v:path arrowok="t"/>
                <v:textbox>
                  <w:txbxContent>
                    <w:p w:rsidR="00DE4553" w:rsidRDefault="00DE4553" w:rsidP="00DE4553">
                      <w:r>
                        <w:t>73 tuổi</w:t>
                      </w:r>
                    </w:p>
                    <w:p w:rsidR="00DE4553" w:rsidRDefault="00DE4553" w:rsidP="00DE4553"/>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352550</wp:posOffset>
                </wp:positionH>
                <wp:positionV relativeFrom="paragraph">
                  <wp:posOffset>197485</wp:posOffset>
                </wp:positionV>
                <wp:extent cx="4057650" cy="9525"/>
                <wp:effectExtent l="38100" t="76200" r="19050" b="104775"/>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57650" cy="9525"/>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106.5pt;margin-top:15.55pt;width:319.5pt;height:.7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A+2DAIAABoEAAAOAAAAZHJzL2Uyb0RvYy54bWysU01vEzEQvSPxHyzfyW4iEuiqmwollEuB SCncp/7YtfDalsdkk3/P2JumLXBC+GDZ8zxv3nz4+uY4WHZQEY13LZ/Pas6UE14a17X82/3tm/ec YQInwXqnWn5SyG/Wr19dj6FRC997K1VkROKwGUPL+5RCU1UoejUAznxQjkDt4wCJrrGrZISR2Adb Lep6VY0+yhC9UIhk3U4gXxd+rZVIX7VGlZhtOWlLZY9lf8h7tb6GposQeiPOMuAfVAxgHAW9UG0h AfsZzR9UgxHRo9dpJvxQea2NUCUHymZe/5bNvoegSi5UHAyXMuH/oxVfDrvIjGz5asmZg4F6tE8R TNcn9iFGP7KNd47q6COjJ1SvMWBDbhu3izljcXT7cOfFDySsegHmC4bp2VHHgWlrwncak1IqSp4d SydOl06oY2KCjG/r5bvVkhomCLtaLkrgCprMkoOGiOmT8gPLh5bjWfFF6hQBDneYsqonh+zs/K2x tnTeOjaeAzABNH/aQqKoQ6CKoOs4A9vRYIsUi2b01sjsnXnwhBsb2QFotmgkpR/vST9nFjARQEmV NTn2INX09GpJ5mnwENJnLyfzvH60k9yJuih/ETKnuwXsJ5cCTUy9AvnRSZZOgToIuXETkMDYvwAU w7qchCqf5Fynp4bl04OXp1187CoNYNFz/ix5wp/f6fz8S69/AQAA//8DAFBLAwQUAAYACAAAACEA Neqh3uAAAAAJAQAADwAAAGRycy9kb3ducmV2LnhtbEyPwU7DMBBE70j8g7VI3KgTF6IqxKlQpRa4 UFFoJW5ObOIIex3Fbhv+nuUEx50dzbyplpN37GTG2AeUkM8yYAbboHvsJLy/rW8WwGJSqJULaCR8 mwjL+vKiUqUOZ3w1p13qGIVgLJUEm9JQch5ba7yKszAYpN9nGL1KdI4d16M6U7h3XGRZwb3qkRqs GszKmvZrd/QSenSrl3XzuH0uNpuPp3043Arrpby+mh7ugSUzpT8z/OITOtTE1IQj6sicBJHPaUuS MM9zYGRY3AkSGhJEAbyu+P8F9Q8AAAD//wMAUEsBAi0AFAAGAAgAAAAhALaDOJL+AAAA4QEAABMA AAAAAAAAAAAAAAAAAAAAAFtDb250ZW50X1R5cGVzXS54bWxQSwECLQAUAAYACAAAACEAOP0h/9YA AACUAQAACwAAAAAAAAAAAAAAAAAvAQAAX3JlbHMvLnJlbHNQSwECLQAUAAYACAAAACEAzCgPtgwC AAAaBAAADgAAAAAAAAAAAAAAAAAuAgAAZHJzL2Uyb0RvYy54bWxQSwECLQAUAAYACAAAACEANeqh 3uAAAAAJAQAADwAAAAAAAAAAAAAAAABmBAAAZHJzL2Rvd25yZXYueG1sUEsFBgAAAAAEAAQA8wAA AHMFAAAAAA== ">
                <v:stroke startarrow="open" endarrow="open"/>
                <o:lock v:ext="edit" shapetype="f"/>
              </v:shap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5124450</wp:posOffset>
                </wp:positionH>
                <wp:positionV relativeFrom="paragraph">
                  <wp:posOffset>-3176</wp:posOffset>
                </wp:positionV>
                <wp:extent cx="285750" cy="0"/>
                <wp:effectExtent l="38100" t="76200" r="19050" b="11430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6" o:spid="_x0000_s1026" type="#_x0000_t32" style="position:absolute;margin-left:403.5pt;margin-top:-.25pt;width:22.5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YUq5/QEAAPkDAAAOAAAAZHJzL2Uyb0RvYy54bWysU8GOEzEMvSPxD1HudKYVLbujTlfQUi4L W6nwAW6SmYnIJFEcOu3f42TasgucEJfIsePn52dn+XDqDTuqgNrZmk8nJWfKCie1bWv+7ev2zR1n GMFKMM6qmp8V8ofV61fLwVdq5jpnpAqMQCxWg695F6OvigJFp3rAifPKUrBxoYdI19AWMsBA6L0p ZmW5KAYXpA9OKETybsYgX2X8plEiPjUNqshMzYlbzGfI5yGdxWoJVRvAd1pcaMA/sOhBWyp6g9pA BPYj6D+gei2CQ9fEiXB94ZpGC5V7oG6m5W/d7DvwKvdC4qC/yYT/D1Z8Oe4C07LmiwVnFnqa0T4G 0G0X2fsQ3MDWzlrS0QVGT0ivwWNFaWu7C6ljcbJ7/+jEd6RY8SKYLujHZ6cm9Ok5tcxOWf/zTX91 ikyQc3Y3fzenKYlrqIDqmucDxk/K9SwZNccLxxu5aZYfjo8YEw+orgmpqHVbbUyetbFsqPn9fDan OkAb1xiIZPaeNEDbcgampVUWMWREdEbLlJ1wMLSHtQnsCLROb7d30w+b8VEHUo3e+3lZXtYKIX52 cnRPy6ufqF1gMs0X+InzBrAbc3Jo3NBOgfxoJYtnTwOCNJcxEEGbvwSoiLGJscp/4CLKr3kk6+Dk eReuQ6P9ynwufyEt8PM72c9/7OonAAAA//8DAFBLAwQUAAYACAAAACEAX4hDe9sAAAAHAQAADwAA AGRycy9kb3ducmV2LnhtbEyPQU+EMBCF7yb+h2ZMvO0WSVDCUjZq4tXoshq9DbRbiHRKaJdFf72j Fz1+eZP3vim3ixvEbKbQe1JwtU5AGGq97skq2NcPqxxEiEgaB09GwacJsK3Oz0ostD/Rs5l30Qou oVCggi7GsZAytJ1xGNZ+NMTZwU8OI+NkpZ7wxOVukGmSXEuHPfFCh6O570z7sTs6BfELn5r2MX1z dTbX9v0ufdnbV6UuL5bbDYholvh3DD/6rA4VOzX+SDqIQUGe3PAvUcEqA8F5nqXMzS/LqpT//atv AAAA//8DAFBLAQItABQABgAIAAAAIQC2gziS/gAAAOEBAAATAAAAAAAAAAAAAAAAAAAAAABbQ29u dGVudF9UeXBlc10ueG1sUEsBAi0AFAAGAAgAAAAhADj9If/WAAAAlAEAAAsAAAAAAAAAAAAAAAAA LwEAAF9yZWxzLy5yZWxzUEsBAi0AFAAGAAgAAAAhAEZhSrn9AQAA+QMAAA4AAAAAAAAAAAAAAAAA LgIAAGRycy9lMm9Eb2MueG1sUEsBAi0AFAAGAAgAAAAhAF+IQ3vbAAAABwEAAA8AAAAAAAAAAAAA AAAAVwQAAGRycy9kb3ducmV2LnhtbFBLBQYAAAAABAAEAPMAAABfBQAAAAA= " strokecolor="#4a7ebb">
                <v:stroke startarrow="open" endarrow="open"/>
                <o:lock v:ext="edit" shapetype="f"/>
              </v:shape>
            </w:pict>
          </mc:Fallback>
        </mc:AlternateContent>
      </w:r>
      <w:r w:rsidRPr="008A0F36">
        <w:rPr>
          <w:rFonts w:eastAsia="Times New Roman"/>
        </w:rPr>
        <w:t>Tuổi mẹ hiện nay: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lastRenderedPageBreak/>
        <w:tab/>
        <w:t>Theo sơ đồ ta có:</w:t>
      </w:r>
    </w:p>
    <w:p w:rsidR="00DE4553" w:rsidRPr="008A0F36" w:rsidRDefault="00DE4553" w:rsidP="00DE4553">
      <w:pPr>
        <w:rPr>
          <w:rFonts w:eastAsia="Times New Roman"/>
        </w:rPr>
      </w:pPr>
      <w:r w:rsidRPr="008A0F36">
        <w:rPr>
          <w:rFonts w:eastAsia="Times New Roman"/>
        </w:rPr>
        <w:tab/>
        <w:t>7 phần tuổi con + 4 tuổi  + 6 phần tuổi con + 4 tuổi = 73 tuổi</w:t>
      </w:r>
    </w:p>
    <w:p w:rsidR="00DE4553" w:rsidRPr="008A0F36" w:rsidRDefault="00DE4553" w:rsidP="00DE4553">
      <w:pPr>
        <w:rPr>
          <w:rFonts w:eastAsia="Times New Roman"/>
        </w:rPr>
      </w:pPr>
      <w:r w:rsidRPr="008A0F36">
        <w:rPr>
          <w:rFonts w:eastAsia="Times New Roman"/>
        </w:rPr>
        <w:tab/>
        <w:t>Hay 13 phần tuổi con + 8 tuổi = 73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13 phần tuổi con = 65 (tuổi)</w:t>
      </w:r>
    </w:p>
    <w:p w:rsidR="00DE4553" w:rsidRPr="008A0F36" w:rsidRDefault="00DE4553" w:rsidP="00DE4553">
      <w:pPr>
        <w:rPr>
          <w:rFonts w:eastAsia="Times New Roman"/>
        </w:rPr>
      </w:pPr>
      <w:r w:rsidRPr="008A0F36">
        <w:rPr>
          <w:rFonts w:eastAsia="Times New Roman"/>
        </w:rPr>
        <w:tab/>
        <w:t>Vậy một phần tuổi con khi đó là: 65 : 13 = 5 (tuổi)</w:t>
      </w:r>
    </w:p>
    <w:p w:rsidR="00DE4553" w:rsidRPr="008A0F36" w:rsidRDefault="00DE4553" w:rsidP="00DE4553">
      <w:pPr>
        <w:rPr>
          <w:rFonts w:eastAsia="Times New Roman"/>
        </w:rPr>
      </w:pPr>
      <w:r w:rsidRPr="008A0F36">
        <w:rPr>
          <w:rFonts w:eastAsia="Times New Roman"/>
        </w:rPr>
        <w:tab/>
        <w:t>Tuổi con hiện nay là :</w:t>
      </w:r>
      <w:r w:rsidRPr="008A0F36">
        <w:rPr>
          <w:rFonts w:eastAsia="Times New Roman"/>
        </w:rPr>
        <w:tab/>
      </w:r>
      <w:r w:rsidRPr="008A0F36">
        <w:rPr>
          <w:rFonts w:eastAsia="Times New Roman"/>
        </w:rPr>
        <w:tab/>
        <w:t>5 x 7 + 4 = 39 (tuổi).</w:t>
      </w:r>
    </w:p>
    <w:p w:rsidR="00DE4553" w:rsidRPr="008A0F36" w:rsidRDefault="00DE4553" w:rsidP="00DE4553">
      <w:pPr>
        <w:jc w:val="right"/>
        <w:rPr>
          <w:rFonts w:eastAsia="Times New Roman"/>
        </w:rPr>
      </w:pPr>
      <w:r w:rsidRPr="008A0F36">
        <w:rPr>
          <w:rFonts w:eastAsia="Times New Roman"/>
          <w:b/>
        </w:rPr>
        <w:t xml:space="preserve">    Đáp số: </w:t>
      </w:r>
      <w:r w:rsidRPr="008A0F36">
        <w:rPr>
          <w:rFonts w:eastAsia="Times New Roman"/>
        </w:rPr>
        <w:t xml:space="preserve">39 tuổi.                                                         </w:t>
      </w:r>
    </w:p>
    <w:p w:rsidR="00DE4553" w:rsidRPr="008A0F36" w:rsidRDefault="00DE4553" w:rsidP="00DE4553">
      <w:pPr>
        <w:rPr>
          <w:rFonts w:eastAsia="Times New Roman"/>
        </w:rPr>
      </w:pPr>
      <w:r w:rsidRPr="008A0F36">
        <w:rPr>
          <w:rFonts w:eastAsia="Times New Roman"/>
          <w:b/>
        </w:rPr>
        <w:t>Bài 12</w:t>
      </w:r>
      <w:r w:rsidRPr="008A0F36">
        <w:rPr>
          <w:rFonts w:eastAsia="Times New Roman"/>
        </w:rPr>
        <w:t xml:space="preserve">: Bố nói với con: “10 năm trước đây tuổi bố gấp 10 lần tuổi con”, 22 năm sau nữa thì tuổi bố sẽ gấp đôi tuổi con. Hãy tính tuổi bố và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Mười năm trước đây, nếu coi tuổi con là 1 phần thì tuổi bố là 10 phần như thế. Thời gian từ cách đây 10 năm đến sau đây 22 năm nữa có số năm là: </w:t>
      </w:r>
    </w:p>
    <w:p w:rsidR="00DE4553" w:rsidRPr="008A0F36" w:rsidRDefault="00DE4553" w:rsidP="00DE4553">
      <w:pPr>
        <w:jc w:val="center"/>
        <w:rPr>
          <w:rFonts w:eastAsia="Times New Roman"/>
        </w:rPr>
      </w:pPr>
      <w:r w:rsidRPr="008A0F36">
        <w:rPr>
          <w:rFonts w:eastAsia="Times New Roman"/>
        </w:rPr>
        <w:t>10 + 22 = 32 (năm)</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Tuổi con 10 năm trước: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5104" behindDoc="0" locked="0" layoutInCell="1" allowOverlap="1">
                <wp:simplePos x="0" y="0"/>
                <wp:positionH relativeFrom="column">
                  <wp:posOffset>4810125</wp:posOffset>
                </wp:positionH>
                <wp:positionV relativeFrom="paragraph">
                  <wp:posOffset>90805</wp:posOffset>
                </wp:positionV>
                <wp:extent cx="762000" cy="304800"/>
                <wp:effectExtent l="0" t="0" r="19050" b="1905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0480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41" type="#_x0000_t202" style="position:absolute;margin-left:378.75pt;margin-top:7.15pt;width:60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00/3XQIAAPMEAAAOAAAAZHJzL2Uyb0RvYy54bWysVE1vGjEQvVfqf7B8LwsJkBRliSgRVSWU REqqnI3XG1b1elzbsEt/fZ+9S0LTntpyMOOZ8Xy8ebNX122t2V45X5HJ+Wgw5EwZSUVlnnP+9XH1 4ZIzH4QphCajcn5Qnl/P37+7auxMndGWdKEcQxDjZ43N+TYEO8syL7eqFn5AVhkYS3K1CLi656xw okH0Wmdnw+E0a8gV1pFU3kN70xn5PMUvSyXDXVl6FZjOOWoL6XTp3MQzm1+J2bMTdlvJvgzxF1XU ojJI+hLqRgTBdq76LVRdSUeeyjCQVGdUlpVUqQd0Mxq+6eZhK6xKvQAcb19g8v8vrLzd3ztWFTmf XnBmRI0ZPao2sE/UMqiAT2P9DG4PFo6hhR5zTr16uyb5zcMlO/HpHnh4Rzza0tXxH50yPMQIDi+w xzQSyospJgmLhOl8OL6EHGO+PrbOh8+KahaFnDtMNRUg9msfOtejS8zlSVfFqtI6XQ5+qR3bCxAA vCmo4UwLH6DM+Sr9+my/PNOGNcDkfDLsWv3nkGhHm1iQSqzsC4+4dVBFKbSbNs1iNDkCv6HiANwd dcz1Vq4qgLBGB/fCgarADesX7nCUmlAz9RJnW3I//qSP/mAQrJw1oH7O/fedcArAfDHg1sfReBx3 JV3Gk4szXNypZXNqMbt6SQB3hEW3MonRP+ijWDqqn7Cli5gVJmEkcuc8HMVl6BYSWy7VYpGcsB1W hLV5sPJItzjix/ZJONvzIIBAt3RcEjF7Q4fON0JuaLELVFaJKxHoDtWet9isxLb+KxBX9/SevF6/ VfOfAAAA//8DAFBLAwQUAAYACAAAACEATGXqGt8AAAAJAQAADwAAAGRycy9kb3ducmV2LnhtbEyP wU7DMAyG70i8Q2QkbiylZe1Umk4IjYkLAzYOHLPGtGWNUzXpVt4e7wRH+//0+3OxnGwnjjj41pGC 21kEAqlypqVawcfu6WYBwgdNRneOUMEPeliWlxeFzo070Tset6EWXEI+1wqaEPpcSl81aLWfuR6J sy83WB14HGppBn3ictvJOIpSaXVLfKHRPT42WB22o1WwSQ6715fnTI7NevW9wtR+vsVrpa6vpod7 EAGn8AfDWZ/VoWSnvRvJeNEpyObZnFEO7hIQDCyy82KvII0TkGUh/39Q/gIAAP//AwBQSwECLQAU AAYACAAAACEAtoM4kv4AAADhAQAAEwAAAAAAAAAAAAAAAAAAAAAAW0NvbnRlbnRfVHlwZXNdLnht bFBLAQItABQABgAIAAAAIQA4/SH/1gAAAJQBAAALAAAAAAAAAAAAAAAAAC8BAABfcmVscy8ucmVs c1BLAQItABQABgAIAAAAIQB300/3XQIAAPMEAAAOAAAAAAAAAAAAAAAAAC4CAABkcnMvZTJvRG9j LnhtbFBLAQItABQABgAIAAAAIQBMZeoa3wAAAAkBAAAPAAAAAAAAAAAAAAAAALcEAABkcnMvZG93 bnJldi54bWxQSwUGAAAAAAQABADzAAAAwwUAAAAA "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4294967295" distB="4294967295" distL="114300" distR="114300" simplePos="0" relativeHeight="251694080" behindDoc="0" locked="0" layoutInCell="1" allowOverlap="1">
                <wp:simplePos x="0" y="0"/>
                <wp:positionH relativeFrom="column">
                  <wp:posOffset>4495800</wp:posOffset>
                </wp:positionH>
                <wp:positionV relativeFrom="paragraph">
                  <wp:posOffset>347979</wp:posOffset>
                </wp:positionV>
                <wp:extent cx="1343025" cy="0"/>
                <wp:effectExtent l="38100" t="76200" r="28575" b="1143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30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68" o:spid="_x0000_s1026" type="#_x0000_t32" style="position:absolute;margin-left:354pt;margin-top:27.4pt;width:105.75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bfskBAIAAA0EAAAOAAAAZHJzL2Uyb0RvYy54bWysU01vEzEQvSPxHyzfyW5SUtFVNxVKKJcC kVJ+wNT27lr4Sx6TTf49Y2+StsAJ4YNlz3jevDczvr07WMP2KqL2ruXzWc2ZcsJL7fqWf3+8f/eB M0zgJBjvVMuPCvnd6u2b2zE0auEHb6SKjEAcNmNo+ZBSaKoKxaAs4MwH5cjZ+Wgh0TX2lYwwEro1 1aKur6vRRxmiFwqRrJvJyVcFv+uUSN+6DlVipuXELZU9lv0p79XqFpo+Qhi0ONGAf2BhQTtKeoHa QAL2M+o/oKwW0aPv0kx4W/mu00IVDaRmXv+mZjdAUEULFQfDpUz4/2DF1/02Mi1bfk2dcmCpR7sU QfdDYh9j9CNbe+eojj4yekL1GgM2FLZ225gVi4PbhQcvfiD5qlfOfMEwPTt00ebnJJkdSv2Pl/qr Q2KCjPOr91f1YsmZOPsqaM6BIWL6rLxl+dByPJG8sJuX+sP+AVMmAs05IGd1/l4bU5ptHBtbfrMs eYBGrjOQKKUNVAR0PWdgepplkWJBRG+0zNEZB4+4NpHtgcaJplD68ZHIc2YAEzlIUVlT4ABSTU9v lmSeZg0hffFyMs/rs53oTtCF+auUWcYGcJhCimtCGhTIT06ydAzUNMi9mhwJtPmLg3IYl0Wo8i9O dXruUT49eXncxnMjaeYKn9P/yEP98k7nl7949QsAAP//AwBQSwMEFAAGAAgAAAAhAHsy5cbfAAAA CQEAAA8AAABkcnMvZG93bnJldi54bWxMj8FKw0AQhu+C77CM4EXspmJsG7MpRSiCJ20V2tskOyYh u7Mhu23i27viQY8z8/PP9+XryRpxpsG3jhXMZwkI4srplmsF7/vt7RKED8gajWNS8EUe1sXlRY6Z diO/0XkXahFL2GeooAmhz6T0VUMW/cz1xPH26QaLIY5DLfWAYyy3Rt4lyYO02HL80GBPTw1V3e5k FWw3DX6U4+Jwsz/W/fOLSV+7LlXq+mraPIIINIW/MPzgR3QoIlPpTqy9MAoWyTK6BAXpfVSIgdV8 lYIofxeyyOV/g+IbAAD//wMAUEsBAi0AFAAGAAgAAAAhALaDOJL+AAAA4QEAABMAAAAAAAAAAAAA AAAAAAAAAFtDb250ZW50X1R5cGVzXS54bWxQSwECLQAUAAYACAAAACEAOP0h/9YAAACUAQAACwAA AAAAAAAAAAAAAAAvAQAAX3JlbHMvLnJlbHNQSwECLQAUAAYACAAAACEA7237JAQCAAANBAAADgAA AAAAAAAAAAAAAAAuAgAAZHJzL2Uyb0RvYy54bWxQSwECLQAUAAYACAAAACEAezLlxt8AAAAJAQAA DwAAAAAAAAAAAAAAAABeBAAAZHJzL2Rvd25yZXYueG1sUEsFBgAAAAAEAAQA8wAAAGoFAAAAAA== ">
                <v:stroke startarrow="open" endarrow="open"/>
                <o:lock v:ext="edit" shapetype="f"/>
              </v:shape>
            </w:pict>
          </mc:Fallback>
        </mc:AlternateContent>
      </w:r>
      <w:r w:rsidRPr="008A0F36">
        <w:rPr>
          <w:rFonts w:eastAsia="Times New Roman"/>
        </w:rPr>
        <w:t>Tuổi bố 10 năm trước: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2047875</wp:posOffset>
                </wp:positionH>
                <wp:positionV relativeFrom="paragraph">
                  <wp:posOffset>242569</wp:posOffset>
                </wp:positionV>
                <wp:extent cx="1914525" cy="0"/>
                <wp:effectExtent l="38100" t="76200" r="28575" b="11430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9" o:spid="_x0000_s1026" type="#_x0000_t32" style="position:absolute;margin-left:161.25pt;margin-top:19.1pt;width:150.7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mhV8AwIAAA0EAAAOAAAAZHJzL2Uyb0RvYy54bWysU8FuGyEQvVfqPyDu9XqtOqpXXkeV3fSS tpGcfsAE2F1UFhBDvfbfdwDbSdqeqnJAMMO8efNmWN8eR8MOKqB2tuX1bM6ZssJJbfuWf3+8e/eB M4xgJRhnVctPCvnt5u2b9eQbtXCDM1IFRiAWm8m3fIjRN1WFYlAj4Mx5ZcnZuTBCpGvoKxlgIvTR VIv5/KaaXJA+OKEQyborTr7J+F2nRPzWdagiMy0nbjHvIe9Paa82a2j6AH7Q4kwD/oHFCNpS0ivU DiKwn0H/ATVqERy6Ls6EGyvXdVqoXANVU89/q2Y/gFe5FhIH/VUm/H+w4uvhITAtW36z4szCSD3a xwC6HyL7GIKb2NZZSzq6wOgJ6TV5bChsax9Cqlgc7d7fO/EDyVe9cqYL+vLs2IUxPaeS2THrf7rq r46RCTLWq/r9crHkTFx8FTSXQB8wflZuZOnQcjyTvLKrs/5wuMeYiEBzCUhZrbvTxuRmG8umlq9K HqCR6wxESjl6EgFtzxmYnmZZxJAR0RktU3TCwRNuTWAHoHGiKZRueiTynBnASA6qKK8SOIBU5elq SeYyawjxi5PFXM8vdqJboDPzVylTGTvAoYRkV0EaFMhPVrJ48tQ0SL0qjgja/MVBOYxNRaj8L846 PfconZ6cPD2ESyNp5jKf8/9IQ/3yTueXv3jzCwAA//8DAFBLAwQUAAYACAAAACEA33uHmN8AAAAJ AQAADwAAAGRycy9kb3ducmV2LnhtbEyPT0vDQBDF74LfYRnBi9iNq6klZlOKUARPtlXQ2yS7ZkP2 T8hum/jtHfGgt5l5jze/V65nZ9lJj7ELXsLNIgOmfRNU51sJr4ft9QpYTOgV2uC1hC8dYV2dn5VY qDD5nT7tU8soxMcCJZiUhoLz2BjtMC7CoD1pn2F0mGgdW65GnCjcWS6ybMkddp4+GBz0o9FNvz86 CduNwbd6un+/Ony0w9OzzV/6Ppfy8mLePABLek5/ZvjBJ3SoiKkOR68isxJuhcjJSsNKACPDUtxR ufr3wKuS/29QfQMAAP//AwBQSwECLQAUAAYACAAAACEAtoM4kv4AAADhAQAAEwAAAAAAAAAAAAAA AAAAAAAAW0NvbnRlbnRfVHlwZXNdLnhtbFBLAQItABQABgAIAAAAIQA4/SH/1gAAAJQBAAALAAAA AAAAAAAAAAAAAC8BAABfcmVscy8ucmVsc1BLAQItABQABgAIAAAAIQD6mhV8AwIAAA0EAAAOAAAA AAAAAAAAAAAAAC4CAABkcnMvZTJvRG9jLnhtbFBLAQItABQABgAIAAAAIQDfe4eY3wAAAAkBAAAP AAAAAAAAAAAAAAAAAF0EAABkcnMvZG93bnJldi54bWxQSwUGAAAAAAQABADzAAAAaQUAAAAA ">
                <v:stroke startarrow="open" endarrow="open"/>
                <o:lock v:ext="edit" shapetype="f"/>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2590800</wp:posOffset>
                </wp:positionH>
                <wp:positionV relativeFrom="paragraph">
                  <wp:posOffset>175895</wp:posOffset>
                </wp:positionV>
                <wp:extent cx="617220" cy="247650"/>
                <wp:effectExtent l="0" t="0" r="11430" b="1905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47650"/>
                        </a:xfrm>
                        <a:prstGeom prst="rect">
                          <a:avLst/>
                        </a:prstGeom>
                        <a:solidFill>
                          <a:sysClr val="window" lastClr="FFFFFF"/>
                        </a:solidFill>
                        <a:ln w="6350">
                          <a:solidFill>
                            <a:sysClr val="window" lastClr="FFFFFF"/>
                          </a:solidFill>
                        </a:ln>
                        <a:effectLst/>
                      </wps:spPr>
                      <wps:txbx>
                        <w:txbxContent>
                          <w:p w:rsidR="00DE4553" w:rsidRPr="001A2EC9" w:rsidRDefault="00DE4553" w:rsidP="00DE4553">
                            <w:pPr>
                              <w:rPr>
                                <w:sz w:val="24"/>
                              </w:rPr>
                            </w:pPr>
                            <w:r w:rsidRPr="001A2EC9">
                              <w:rPr>
                                <w:sz w:val="24"/>
                              </w:rPr>
                              <w:t>32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0" o:spid="_x0000_s1042" type="#_x0000_t202" style="position:absolute;margin-left:204pt;margin-top:13.85pt;width:48.6pt;height:19.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VQTWwIAAPEEAAAOAAAAZHJzL2Uyb0RvYy54bWysVE1vGjEQvVfqf7B8bxYogXSVJaJEVJVQ EolUORuvF1b1eizbYZf++j57IaFpT1U4mPHMeD7evNnrm67RbK+cr8kUfHgx4EwZSWVttgX/8bj8 dMWZD8KUQpNRBT8oz29mHz9ctzZXI9qRLpVjCGJ83tqC70KweZZ5uVON8BdklYGxIteIgKvbZqUT LaI3OhsNBpOsJVdaR1J5D+1tb+SzFL+qlAz3VeVVYLrgqC2k06VzE89sdi3yrRN2V8tjGeI/qmhE bZD0JdStCII9u/qvUE0tHXmqwoWkJqOqqqVKPaCb4eBNN+udsCr1AnC8fYHJv19Yebd/cKwuCz4F PEY0mNGj6gL7Sh2DCvi01udwW1s4hg56zDn16u2K5E8Pl+zMp3/g4R3x6CrXxH90yvAQOQ4vsMc0 EsrJcDoawSJhGo2nk8uUNnt9bJ0P3xQ1LAoFd5hqKkDsVz7E9CI/ucRcnnRdLmut0+XgF9qxvQAB wJuSWs608AHKgi/TLzaJEH8804a1qOwzanmfkEigTQylEiuPhUfceqiiFLpNl2YxnJyA31B5AO6O euZ6K5c1QFihgwfhQFXghvUL9zgqTaiZjhJnO3K//qWP/mAQrJy1oH7BDXYTsHw3YNaX4XiMoCFd xpfTOBl3btmcW8xzsyBAO8SaW5nE6B/0SawcNU/Y0XnMCZMwEpkLHk7iIvTriB2Xaj5PTtgNK8LK rK08kS0O+LF7Es4eWRBAnzs6rYjI35Ch942AG5o/B6rqxJQIc4/pkbXYqzT94zcgLu75PXm9fqlm vwEAAP//AwBQSwMEFAAGAAgAAAAhABbhSOzfAAAACQEAAA8AAABkcnMvZG93bnJldi54bWxMj0FP g0AUhO8m/ofNM/FmdyUFWsqjURKPHooeym0Lr0Bk3xJ22+K/dz3pcTKTmW/y/WJGcaXZDZYRnlcK BHFj24E7hM+Pt6cNCOc1t3q0TAjf5GBf3N/lOmvtjQ90rXwnQgm7TCP03k+ZlK7pyWi3shNx8M52 NtoHOXeynfUtlJtRRkol0uiBw0KvJyp7ar6qi0EwdXyI6+a4LddRuX3v6tepOi6Ijw/Lyw6Ep8X/ heEXP6BDEZhO9sKtEyPCWm3CF48QpSmIEIhVHIE4ISRJCrLI5f8HxQ8AAAD//wMAUEsBAi0AFAAG AAgAAAAhALaDOJL+AAAA4QEAABMAAAAAAAAAAAAAAAAAAAAAAFtDb250ZW50X1R5cGVzXS54bWxQ SwECLQAUAAYACAAAACEAOP0h/9YAAACUAQAACwAAAAAAAAAAAAAAAAAvAQAAX3JlbHMvLnJlbHNQ SwECLQAUAAYACAAAACEAh3VUE1sCAADxBAAADgAAAAAAAAAAAAAAAAAuAgAAZHJzL2Uyb0RvYy54 bWxQSwECLQAUAAYACAAAACEAFuFI7N8AAAAJAQAADwAAAAAAAAAAAAAAAAC1BAAAZHJzL2Rvd25y ZXYueG1sUEsFBgAAAAAEAAQA8wAAAMEFAAAAAA== " fillcolor="window" strokecolor="window" strokeweight=".5pt">
                <v:path arrowok="t"/>
                <v:textbox>
                  <w:txbxContent>
                    <w:p w:rsidR="00DE4553" w:rsidRPr="001A2EC9" w:rsidRDefault="00DE4553" w:rsidP="00DE4553">
                      <w:pPr>
                        <w:rPr>
                          <w:sz w:val="24"/>
                        </w:rPr>
                      </w:pPr>
                      <w:r w:rsidRPr="001A2EC9">
                        <w:rPr>
                          <w:sz w:val="24"/>
                        </w:rPr>
                        <w:t>32 tuổi</w:t>
                      </w:r>
                    </w:p>
                  </w:txbxContent>
                </v:textbox>
              </v:shape>
            </w:pict>
          </mc:Fallback>
        </mc:AlternateContent>
      </w:r>
      <w:r w:rsidRPr="008A0F36">
        <w:rPr>
          <w:rFonts w:eastAsia="Times New Roman"/>
        </w:rPr>
        <w:t>Tuổi bố 22 năm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2047875</wp:posOffset>
                </wp:positionH>
                <wp:positionV relativeFrom="paragraph">
                  <wp:posOffset>4444</wp:posOffset>
                </wp:positionV>
                <wp:extent cx="1914525" cy="0"/>
                <wp:effectExtent l="38100" t="76200" r="28575" b="11430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1" o:spid="_x0000_s1026" type="#_x0000_t32" style="position:absolute;margin-left:161.25pt;margin-top:.35pt;width:150.7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wyDAwIAAA0EAAAOAAAAZHJzL2Uyb0RvYy54bWysU8GOEzEMvSPxD1HudDoVBTra6Qq1LJcF KnX5AG+SmYnIJFEcOu3f4yRtdxc4IXKIEjt+fn52bm6Po2EHFVA72/J6NudMWeGktn3Lvz/cvfnA GUawEoyzquUnhfx2/frVzeQbtXCDM1IFRiAWm8m3fIjRN1WFYlAj4Mx5ZcnZuTBCpGvoKxlgIvTR VIv5/F01uSB9cEIhknVbnHyd8btOifit61BFZlpO3GLeQ94f016tb6DpA/hBizMN+AcWI2hLSa9Q W4jAfgb9B9SoRXDoujgTbqxc12mhcg1UTT3/rZr9AF7lWkgc9FeZ8P/Biq+HXWBatvx9zZmFkXq0 jwF0P0T2MQQ3sY2zlnR0gdET0mvy2FDYxu5Cqlgc7d7fO/EDyVe9cKYL+vLs2IUxPaeS2THrf7rq r46RCTLWq/rtcrHkTFx8FTSXQB8wflZuZOnQcjyTvLKrs/5wuMeYiEBzCUhZrbvTxuRmG8umlq9K HqCR6wxESjl6EgFtzxmYnmZZxJAR0RktU3TCwRNuTGAHoHGiKZRueiDynBnASA6qKK8SOIBU5elq SeYyawjxi5PFXM8vdqJboDPzFylTGVvAoYRkV0EaFMhPVrJ48tQ0SL0qjgja/MVBOYxNRaj8L846 PfUonR6dPO3CpZE0c5nP+X+koX5+p/PzX7z+BQAA//8DAFBLAwQUAAYACAAAACEAK3/TndwAAAAF AQAADwAAAGRycy9kb3ducmV2LnhtbEyPQUvDQBSE74L/YXmCF7Ebo2klZlOKUARPtlXQ20t2zYZk 34bston/3teTHocZZr4p1rPrxcmMofWk4G6RgDBUe91So+D9sL19BBEiksbek1HwYwKsy8uLAnPt J9qZ0z42gkso5KjAxjjkUobaGodh4QdD7H370WFkOTZSjzhxuetlmiRL6bAlXrA4mGdr6m5/dAq2 G4sf1bT6vDl8NcPLa5+9dV2m1PXVvHkCEc0c/8Jwxmd0KJmp8kfSQfQK7tM046iCFQi2l+kDX6vO UpaF/E9f/gIAAP//AwBQSwECLQAUAAYACAAAACEAtoM4kv4AAADhAQAAEwAAAAAAAAAAAAAAAAAA AAAAW0NvbnRlbnRfVHlwZXNdLnhtbFBLAQItABQABgAIAAAAIQA4/SH/1gAAAJQBAAALAAAAAAAA AAAAAAAAAC8BAABfcmVscy8ucmVsc1BLAQItABQABgAIAAAAIQAATwyDAwIAAA0EAAAOAAAAAAAA AAAAAAAAAC4CAABkcnMvZTJvRG9jLnhtbFBLAQItABQABgAIAAAAIQArf9Od3AAAAAUBAAAPAAAA AAAAAAAAAAAAAF0EAABkcnMvZG93bnJldi54bWxQSwUGAAAAAAQABADzAAAAZgUAAAAA ">
                <v:stroke startarrow="open" endarrow="open"/>
                <o:lock v:ext="edit" shapetype="f"/>
              </v:shape>
            </w:pict>
          </mc:Fallback>
        </mc:AlternateContent>
      </w:r>
      <w:r w:rsidRPr="008A0F36">
        <w:rPr>
          <w:rFonts w:eastAsia="Times New Roman"/>
        </w:rPr>
        <w:t xml:space="preserve">Tuổi con 22 năm sau:     |----|--------------------------------|  </w:t>
      </w:r>
    </w:p>
    <w:p w:rsidR="00DE4553" w:rsidRPr="008A0F36" w:rsidRDefault="00DE4553" w:rsidP="00DE4553">
      <w:pPr>
        <w:rPr>
          <w:rFonts w:eastAsia="Times New Roman"/>
        </w:rPr>
      </w:pPr>
      <w:r w:rsidRPr="008A0F36">
        <w:rPr>
          <w:rFonts w:eastAsia="Times New Roman"/>
        </w:rPr>
        <w:t>Nhìn sơ đồ ta thấy:</w:t>
      </w:r>
    </w:p>
    <w:p w:rsidR="00DE4553" w:rsidRPr="008A0F36" w:rsidRDefault="00DE4553" w:rsidP="00DE4553">
      <w:pPr>
        <w:rPr>
          <w:rFonts w:eastAsia="Times New Roman"/>
        </w:rPr>
      </w:pPr>
      <w:r w:rsidRPr="008A0F36">
        <w:rPr>
          <w:rFonts w:eastAsia="Times New Roman"/>
        </w:rPr>
        <w:tab/>
        <w:t>1 phần tuổi con + 32 tuổi = (10 phần tuổi con + 32 tuổi) : 2</w:t>
      </w:r>
    </w:p>
    <w:p w:rsidR="00DE4553" w:rsidRPr="008A0F36" w:rsidRDefault="00DE4553" w:rsidP="00DE4553">
      <w:pPr>
        <w:rPr>
          <w:rFonts w:eastAsia="Times New Roman"/>
        </w:rPr>
      </w:pPr>
      <w:r w:rsidRPr="008A0F36">
        <w:rPr>
          <w:rFonts w:eastAsia="Times New Roman"/>
        </w:rPr>
        <w:t>Hay    1 phần tuổi con + 32 tuổi = 5 phần tuổi con + 16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6 tuổi = 4 phần tuổi con</w:t>
      </w:r>
    </w:p>
    <w:p w:rsidR="00DE4553" w:rsidRPr="008A0F36" w:rsidRDefault="00DE4553" w:rsidP="00DE4553">
      <w:pPr>
        <w:rPr>
          <w:rFonts w:eastAsia="Times New Roman"/>
        </w:rPr>
      </w:pPr>
      <w:r w:rsidRPr="008A0F36">
        <w:rPr>
          <w:rFonts w:eastAsia="Times New Roman"/>
        </w:rPr>
        <w:tab/>
        <w:t>Vậy tuổi con cách đây 10 năm là: 16 : 4 = 4 (tuổi).</w:t>
      </w:r>
    </w:p>
    <w:p w:rsidR="00DE4553" w:rsidRPr="008A0F36" w:rsidRDefault="00DE4553" w:rsidP="00DE4553">
      <w:pPr>
        <w:rPr>
          <w:rFonts w:eastAsia="Times New Roman"/>
        </w:rPr>
      </w:pPr>
      <w:r w:rsidRPr="008A0F36">
        <w:rPr>
          <w:rFonts w:eastAsia="Times New Roman"/>
        </w:rPr>
        <w:tab/>
        <w:t>Tuổi bố cách đây 10 năm là: 4 x 10 = 40 (tuổi)</w:t>
      </w:r>
    </w:p>
    <w:p w:rsidR="00DE4553" w:rsidRPr="008A0F36" w:rsidRDefault="00DE4553" w:rsidP="00DE4553">
      <w:pPr>
        <w:rPr>
          <w:rFonts w:eastAsia="Times New Roman"/>
        </w:rPr>
      </w:pPr>
      <w:r w:rsidRPr="008A0F36">
        <w:rPr>
          <w:rFonts w:eastAsia="Times New Roman"/>
        </w:rPr>
        <w:tab/>
        <w:t xml:space="preserve">Tuổi con hiện nay là: </w:t>
      </w:r>
      <w:r w:rsidRPr="008A0F36">
        <w:rPr>
          <w:rFonts w:eastAsia="Times New Roman"/>
        </w:rPr>
        <w:tab/>
        <w:t xml:space="preserve">    4+ 10 = 14 (tuổi)</w:t>
      </w:r>
    </w:p>
    <w:p w:rsidR="00DE4553" w:rsidRPr="008A0F36" w:rsidRDefault="00DE4553" w:rsidP="00DE4553">
      <w:pPr>
        <w:rPr>
          <w:rFonts w:eastAsia="Times New Roman"/>
        </w:rPr>
      </w:pPr>
      <w:r w:rsidRPr="008A0F36">
        <w:rPr>
          <w:rFonts w:eastAsia="Times New Roman"/>
        </w:rPr>
        <w:lastRenderedPageBreak/>
        <w:tab/>
        <w:t xml:space="preserve">Tuổi bố hiện nay là: </w:t>
      </w:r>
      <w:r w:rsidRPr="008A0F36">
        <w:rPr>
          <w:rFonts w:eastAsia="Times New Roman"/>
        </w:rPr>
        <w:tab/>
        <w:t xml:space="preserve">    40 + 10 = 50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14 tuổi; Bố: 50 tuổi.</w:t>
      </w:r>
    </w:p>
    <w:p w:rsidR="00DE4553" w:rsidRPr="008A0F36" w:rsidRDefault="00DE4553" w:rsidP="00DE4553">
      <w:pPr>
        <w:rPr>
          <w:rFonts w:eastAsia="Times New Roman"/>
        </w:rPr>
      </w:pPr>
      <w:r w:rsidRPr="008A0F36">
        <w:rPr>
          <w:rFonts w:eastAsia="Times New Roman"/>
          <w:b/>
        </w:rPr>
        <w:t>Bài 13</w:t>
      </w:r>
      <w:r w:rsidRPr="008A0F36">
        <w:rPr>
          <w:rFonts w:eastAsia="Times New Roman"/>
        </w:rPr>
        <w:t xml:space="preserve">: Lớp 5A có số học sinh nữ bằng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xml:space="preserve">số học sinh nam. Sang đầu học kỳ II có 4 bạn nữ từ lớp khác chuyển đến nên số học sinh nữa bằng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5</m:t>
            </m:r>
          </m:den>
        </m:f>
      </m:oMath>
      <w:r w:rsidRPr="008A0F36">
        <w:rPr>
          <w:rFonts w:eastAsia="Times New Roman"/>
        </w:rPr>
        <w:t xml:space="preserve"> số học sinh nam. Hỏi đầu năm học lớp 5A có bao nhiêu học sinh nữ, bao nhiêu học sinh na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2272" behindDoc="0" locked="0" layoutInCell="1" allowOverlap="1">
                <wp:simplePos x="0" y="0"/>
                <wp:positionH relativeFrom="column">
                  <wp:posOffset>2314575</wp:posOffset>
                </wp:positionH>
                <wp:positionV relativeFrom="paragraph">
                  <wp:posOffset>170815</wp:posOffset>
                </wp:positionV>
                <wp:extent cx="276225" cy="257175"/>
                <wp:effectExtent l="0" t="0" r="28575" b="2857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57175"/>
                        </a:xfrm>
                        <a:prstGeom prst="rect">
                          <a:avLst/>
                        </a:prstGeom>
                        <a:solidFill>
                          <a:sysClr val="window" lastClr="FFFFFF"/>
                        </a:solidFill>
                        <a:ln w="6350">
                          <a:solidFill>
                            <a:sysClr val="window" lastClr="FFFFFF"/>
                          </a:solidFill>
                        </a:ln>
                        <a:effectLst/>
                      </wps:spPr>
                      <wps:txbx>
                        <w:txbxContent>
                          <w:p w:rsidR="00DE4553" w:rsidRDefault="00DE4553" w:rsidP="00DE455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 o:spid="_x0000_s1043" type="#_x0000_t202" style="position:absolute;margin-left:182.25pt;margin-top:13.45pt;width:21.7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TZsaYAIAAPMEAAAOAAAAZHJzL2Uyb0RvYy54bWysVN9v0zAQfkfif7D8ztKGdYVq6VQ2FSFV 26QO7dl1nDXC8RnbbVL+ej476VYGT0Af3PPd+X58910ur7pGs71yviZT8PHZiDNlJJW1eSr414fl uw+c+SBMKTQZVfCD8vxq/vbNZWtnKqct6VI5hiDGz1pb8G0IdpZlXm5VI/wZWWVgrMg1IuDqnrLS iRbRG53lo9FF1pIrrSOpvIf2pjfyeYpfVUqGu6ryKjBdcNQW0unSuYlnNr8Usycn7LaWQxniL6po RG2Q9DnUjQiC7Vz9W6imlo48VeFMUpNRVdVSpR7QzXj0qpv1VliVegE43j7D5P9fWHm7v3esLgs+ zTkzosGMHlQX2CfqGFTAp7V+Bre1hWPooMecU6/erkh+83DJTnz6Bx7eEY+uck38R6cMDzGCwzPs MY2EMp9e5PmEMwlTPpmOp5OYNnt5bJ0PnxU1LAoFd5hqKkDsVz70rkeXmMuTrstlrXW6HPy1dmwv QADwpqSWMy18gLLgy/Qbsv3yTBvWFvzi/WTUt/rPIdGONrEglVg5FB5x66GKUug2XZrFeHoEfkPl Abg76pnrrVzWAGGFDu6FA1WBKNYv3OGoNKFmGiTOtuR+/Ekf/cEgWDlrQf2C++874RSA+WLArY/j 8/O4K+lyPpnmuLhTy+bUYnbNNQHcMRbdyiRG/6CPYuWoecSWLmJWmISRyF3wcBSvQ7+Q2HKpFovk hO2wIqzM2soj3eKIH7pH4ezAgwAC3dJxScTsFR163wi5ocUuUFUnrkSge1QH3mKzEtuGr0Bc3dN7 8nr5Vs1/AgAA//8DAFBLAwQUAAYACAAAACEAkwHrkeEAAAAJAQAADwAAAGRycy9kb3ducmV2Lnht bEyPy07DMBBF90j8gzVI7KhDGtwSMqkQKhWbQh8sWLrxEIfGdhQ7bfh7zAqWozm699xiMZqWnaj3 jbMIt5MEGNnKqcbWCO/755s5MB+kVbJ1lhC+ycOivLwoZK7c2W7ptAs1iyHW5xJBh9DlnPtKk5F+ 4jqy8ffpeiNDPPuaq16eY7hpeZokghvZ2NigZUdPmqrjbjAIr9Pj/m39MuODXi2/liTMxyZdIV5f jY8PwAKN4Q+GX/2oDmV0OrjBKs9ahKnI7iKKkIp7YBHIknkcd0AQswx4WfD/C8ofAAAA//8DAFBL AQItABQABgAIAAAAIQC2gziS/gAAAOEBAAATAAAAAAAAAAAAAAAAAAAAAABbQ29udGVudF9UeXBl c10ueG1sUEsBAi0AFAAGAAgAAAAhADj9If/WAAAAlAEAAAsAAAAAAAAAAAAAAAAALwEAAF9yZWxz Ly5yZWxzUEsBAi0AFAAGAAgAAAAhAFZNmxpgAgAA8wQAAA4AAAAAAAAAAAAAAAAALgIAAGRycy9l Mm9Eb2MueG1sUEsBAi0AFAAGAAgAAAAhAJMB65HhAAAACQEAAA8AAAAAAAAAAAAAAAAAugQAAGRy cy9kb3ducmV2LnhtbFBLBQYAAAAABAAEAPMAAADIBQAAAAA= " fillcolor="window" strokecolor="window" strokeweight=".5pt">
                <v:path arrowok="t"/>
                <v:textbox>
                  <w:txbxContent>
                    <w:p w:rsidR="00DE4553" w:rsidRDefault="00DE4553" w:rsidP="00DE4553">
                      <w:r>
                        <w:t>?</w:t>
                      </w:r>
                    </w:p>
                  </w:txbxContent>
                </v:textbox>
              </v:shape>
            </w:pict>
          </mc:Fallback>
        </mc:AlternateContent>
      </w:r>
      <w:r w:rsidRPr="008A0F36">
        <w:rPr>
          <w:rFonts w:eastAsia="Times New Roman"/>
        </w:rPr>
        <w:tab/>
        <w:t>Theo bài ra ta có sơ đồ sau:</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3296" behindDoc="0" locked="0" layoutInCell="1" allowOverlap="1">
                <wp:simplePos x="0" y="0"/>
                <wp:positionH relativeFrom="column">
                  <wp:posOffset>2819400</wp:posOffset>
                </wp:positionH>
                <wp:positionV relativeFrom="paragraph">
                  <wp:posOffset>113665</wp:posOffset>
                </wp:positionV>
                <wp:extent cx="481965" cy="257175"/>
                <wp:effectExtent l="0" t="0" r="13335" b="2857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1965" cy="257175"/>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4"/>
                              </w:rPr>
                            </w:pPr>
                            <w:r w:rsidRPr="00E064D6">
                              <w:rPr>
                                <w:sz w:val="24"/>
                              </w:rPr>
                              <w:t>4 h/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3" o:spid="_x0000_s1044" type="#_x0000_t202" style="position:absolute;margin-left:222pt;margin-top:8.95pt;width:37.95pt;height:20.2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tr1NXwIAAPEEAAAOAAAAZHJzL2Uyb0RvYy54bWysVN9P2zAQfp+0/8Hy+0hTWgoVKepAnSZV gAQTz67j0GiOz7JNk+6v32cnhY7taVsf3PPd+X58910ur7pGs51yviZT8PxkxJkyksraPBf82+Pq 0zlnPghTCk1GFXyvPL9afPxw2dq5GtOWdKkcQxDj560t+DYEO88yL7eqEf6ErDIwVuQaEXB1z1np RIvojc7Go9FZ1pIrrSOpvIf2pjfyRYpfVUqGu6ryKjBdcNQW0unSuYlntrgU82cn7LaWQxniL6po RG2Q9DXUjQiCvbj6t1BNLR15qsKJpCajqqqlSj2gm3z0rpuHrbAq9QJwvH2Fyf+/sPJ2d+9YXRZ8 dsqZEQ1m9Ki6wD5Tx6ACPq31c7g9WDiGDnrMOfXq7Zrkdw+X7Minf+DhHfHoKtfEf3TK8BAj2L/C HtNIKCfn+cXZlDMJ03g6y2fTmDZ7e2ydD18UNSwKBXeYaipA7NY+9K4Hl5jLk67LVa11uuz9tXZs J0AA8KakljMtfICy4Kv0G7L98kwb1hb87HQ66lv955BoR5tYkEqsHAqPuPVQRSl0my7NIj8/AL+h cg/cHfXM9VauaoCwRgf3woGqQBTrF+5wVJpQMw0SZ1tyP/6kj/5gEKyctaB+wQ12E7B8NWDWRT6Z xE1Jl8l0NsbFHVs2xxbz0lwToM2x5lYmMfoHfRArR80TdnQZc8IkjETmgoeDeB36dcSOS7VcJifs hhVhbR6sPJAtDvixexLODiwIoM8tHVZEzN+RofeNgBtavgSq6sSUCHOP6cBa7FXi2vANiIt7fE9e b1+qxU8AAAD//wMAUEsDBBQABgAIAAAAIQAmRGMb3QAAAAkBAAAPAAAAZHJzL2Rvd25yZXYueG1s TI/BTsMwEETvSPyDtUjcqNPKgSbEqSASRw5NOTQ3N16SiHgdxW4b/p7lBLdZzWj2TbFb3CguOIfB k4b1KgGB1Ho7UKfh4/D2sAURoiFrRk+o4RsD7Mrbm8Lk1l9pj5c6doJLKORGQx/jlEsZ2h6dCSs/ IbH36WdnIp9zJ+1srlzuRrlJkkfpzED8oTcTVj22X/XZaXBNuk+b9phValNl713zOtXHRev7u+Xl GUTEJf6F4Ref0aFkppM/kw1i1KCU4i2RjacMBAfSdcbixGKrQJaF/L+g/AEAAP//AwBQSwECLQAU AAYACAAAACEAtoM4kv4AAADhAQAAEwAAAAAAAAAAAAAAAAAAAAAAW0NvbnRlbnRfVHlwZXNdLnht bFBLAQItABQABgAIAAAAIQA4/SH/1gAAAJQBAAALAAAAAAAAAAAAAAAAAC8BAABfcmVscy8ucmVs c1BLAQItABQABgAIAAAAIQAZtr1NXwIAAPEEAAAOAAAAAAAAAAAAAAAAAC4CAABkcnMvZTJvRG9j LnhtbFBLAQItABQABgAIAAAAIQAmRGMb3QAAAAkBAAAPAAAAAAAAAAAAAAAAALkEAABkcnMvZG93 bnJldi54bWxQSwUGAAAAAAQABADzAAAAwwUAAAAA " fillcolor="window" strokecolor="window" strokeweight=".5pt">
                <v:path arrowok="t"/>
                <v:textbox>
                  <w:txbxContent>
                    <w:p w:rsidR="00DE4553" w:rsidRPr="00E064D6" w:rsidRDefault="00DE4553" w:rsidP="00DE4553">
                      <w:pPr>
                        <w:rPr>
                          <w:sz w:val="24"/>
                        </w:rPr>
                      </w:pPr>
                      <w:r w:rsidRPr="00E064D6">
                        <w:rPr>
                          <w:sz w:val="24"/>
                        </w:rPr>
                        <w:t>4 h/s</w:t>
                      </w:r>
                    </w:p>
                  </w:txbxContent>
                </v:textbox>
              </v:shap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2190750</wp:posOffset>
                </wp:positionH>
                <wp:positionV relativeFrom="paragraph">
                  <wp:posOffset>18414</wp:posOffset>
                </wp:positionV>
                <wp:extent cx="542925" cy="0"/>
                <wp:effectExtent l="38100" t="76200" r="28575" b="11430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74" o:spid="_x0000_s1026" type="#_x0000_t32" style="position:absolute;margin-left:172.5pt;margin-top:1.45pt;width:42.7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3Tp8AwIAAAwEAAAOAAAAZHJzL2Uyb0RvYy54bWysU8GOEzEMvSPxD1HudNpqC3S00xVqWS4L VOryAd4k04nIxFEcOu3f42TasgucEDlEiR0/Pz87t3fH3omDiWTRN3I2mUphvEJt/b6R3x7v37yX ghJ4DQ69aeTJkLxbvX51O4TazLFDp00UDOKpHkIju5RCXVWkOtMDTTAYz84WYw+Jr3Ff6QgDo/eu mk+nb6sBow4RlSFi62Z0ylXBb1uj0te2JZOEayRzS2WPZX/Ke7W6hXofIXRWnWnAP7DowXpOeoXa QALxI9o/oHqrIhK2aaKwr7BtrTKlBq5mNv2tml0HwZRaWBwKV5no/8GqL4dtFFY38t2NFB567tEu RbD7LokPMeIg1ug964hR8BPWawhUc9jab2OuWB39Ljyg+k7sq14484XC+OzYxj4/55LFseh/uupv jkkoNi5u5sv5Qgp1cVVQX+JCpPTJYC/yoZF05nglNyvyw+GBUuYB9SUgJ/V4b50rvXZeDI1cLkoe 4IlrHSRO2QfWgPxeCnB7HmWVYkEkdFbn6IxDJ1q7KA7A08RDqHF4ZO5SOKDEDi6orDGwA23Gp8sF m8dRI0ifUY/m2fRiZ7ojdGH+ImUuYwPUjSHFNSJ1BvRHr0U6Be4Z5FaNjgTW/cXBOZzPRZjyLc46 /WpRPj2hPm3jpY88coXP+XvkmX5+5/PzT7z6CQAA//8DAFBLAwQUAAYACAAAACEAw1u/294AAAAH AQAADwAAAGRycy9kb3ducmV2LnhtbEyPS0/DMBCE70j8B2uRuCDq0DY8QpyqQqqQOEEfEtw2yRJH sddR7Dbh32O4wHE0o5lv8tVkjTjR4FvHCm5mCQjiytUtNwr2u831PQgfkGs0jknBF3lYFednOWa1 G/mNTtvQiFjCPkMFOoQ+k9JXmiz6meuJo/fpBoshyqGR9YBjLLdGzpPkVlpsOS5o7OlJU9Vtj1bB Zq3xUI5371e7j6Z/fjHpa9elSl1eTOtHEIGm8BeGH/yIDkVkKt2Ray+MgsUyjV+CgvkDiOgvF0kK ovzVssjlf/7iGwAA//8DAFBLAQItABQABgAIAAAAIQC2gziS/gAAAOEBAAATAAAAAAAAAAAAAAAA AAAAAABbQ29udGVudF9UeXBlc10ueG1sUEsBAi0AFAAGAAgAAAAhADj9If/WAAAAlAEAAAsAAAAA AAAAAAAAAAAALwEAAF9yZWxzLy5yZWxzUEsBAi0AFAAGAAgAAAAhAGLdOnwDAgAADAQAAA4AAAAA AAAAAAAAAAAALgIAAGRycy9lMm9Eb2MueG1sUEsBAi0AFAAGAAgAAAAhAMNbv9veAAAABwEAAA8A AAAAAAAAAAAAAAAAXQQAAGRycy9kb3ducmV2LnhtbFBLBQYAAAAABAAEAPMAAABoBQAAAAA= ">
                <v:stroke startarrow="open" endarrow="open"/>
                <o:lock v:ext="edit" shapetype="f"/>
              </v:shape>
            </w:pict>
          </mc:Fallback>
        </mc:AlternateContent>
      </w:r>
      <w:r w:rsidRPr="008A0F36">
        <w:rPr>
          <w:rFonts w:eastAsia="Times New Roman"/>
        </w:rPr>
        <w:tab/>
        <w:t>Số học sinh nữ lúc đầu: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4320" behindDoc="0" locked="0" layoutInCell="1" allowOverlap="1">
                <wp:simplePos x="0" y="0"/>
                <wp:positionH relativeFrom="column">
                  <wp:posOffset>3028950</wp:posOffset>
                </wp:positionH>
                <wp:positionV relativeFrom="paragraph">
                  <wp:posOffset>113665</wp:posOffset>
                </wp:positionV>
                <wp:extent cx="361950" cy="266700"/>
                <wp:effectExtent l="0" t="0" r="19050" b="1905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2"/>
                              </w:rPr>
                            </w:pPr>
                            <w:r w:rsidRPr="00E064D6">
                              <w:rPr>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5" o:spid="_x0000_s1045" type="#_x0000_t202" style="position:absolute;margin-left:238.5pt;margin-top:8.95pt;width:28.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0rCUYAIAAPMEAAAOAAAAZHJzL2Uyb0RvYy54bWysVE1vGjEQvVfqf7B8bxZIQpoVS0QTUVVC SSRS5Wy8XljV63Ftwy799X32QkLTnqpwMOOZ8Xy8ebOTm67RbKecr8kUfHg24EwZSWVt1gX//jT/ 9JkzH4QphSajCr5Xnt9MP36YtDZXI9qQLpVjCGJ83tqCb0KweZZ5uVGN8GdklYGxIteIgKtbZ6UT LaI3OhsNBuOsJVdaR1J5D+1db+TTFL+qlAwPVeVVYLrgqC2k06VzFc9sOhH52gm7qeWhDPEfVTSi Nkj6EupOBMG2rv4rVFNLR56qcCapyaiqaqlSD+hmOHjTzXIjrEq9ABxvX2Dy7xdW3u8eHavLgl9d cmZEgxk9qS6wL9QxqIBPa30Ot6WFY+igx5xTr94uSP7wcMlOfPoHHt4Rj65yTfxHpwwPMYL9C+wx jYTyfDy8voRFwjQaj68GaSzZ62PrfPiqqGFRKLjDVFMBYrfwIaYX+dEl5vKk63Jea50ue3+rHdsJ EAC8KanlTAsfoCz4PP1ikwjxxzNtWFvw8Tnqep+QSKBNDKUSKw+FR9x6qKIUulWXZjG8PgK/onIP 3B31zPVWzmuAsEAHj8KBqsAN6xcecFSaUDMdJM425H79Sx/9wSBYOWtB/YL7n1vhFID5ZsCt6+HF RdyVdLm4vBrh4k4tq1OL2Ta3BHCHWHQrkxj9gz6KlaPmGVs6i1lhEkYid8HDUbwN/UJiy6WazZIT tsOKsDBLK490iyN+6p6FswceBBDono5LIvI3dOh9I+SGZttAVZ24EoHuUT3wFpuV5n/4CsTVPb0n r9dv1fQ3AAAA//8DAFBLAwQUAAYACAAAACEAPtG6nOAAAAAJAQAADwAAAGRycy9kb3ducmV2Lnht bEyPzU7DMBCE70i8g7VI3KhDWxoS4lQIlYpL+Wk5cHTjJQ6N11HstOHtWU5w290ZzX5TLEfXiiP2 ofGk4HqSgECqvGmoVvC+e7y6BRGiJqNbT6jgGwMsy/OzQufGn+gNj9tYCw6hkGsFNsYulzJUFp0O E98hsfbpe6cjr30tTa9PHO5aOU2ShXS6If5gdYcPFqvDdnAKnmeH3cvmKZWDXa++VrhwH6/TtVKX F+P9HYiIY/wzwy8+o0PJTHs/kAmiVTBPU+4SWUgzEGy4mc35sOchy0CWhfzfoPwBAAD//wMAUEsB Ai0AFAAGAAgAAAAhALaDOJL+AAAA4QEAABMAAAAAAAAAAAAAAAAAAAAAAFtDb250ZW50X1R5cGVz XS54bWxQSwECLQAUAAYACAAAACEAOP0h/9YAAACUAQAACwAAAAAAAAAAAAAAAAAvAQAAX3JlbHMv LnJlbHNQSwECLQAUAAYACAAAACEAxtKwlGACAADzBAAADgAAAAAAAAAAAAAAAAAuAgAAZHJzL2Uy b0RvYy54bWxQSwECLQAUAAYACAAAACEAPtG6nOAAAAAJAQAADwAAAAAAAAAAAAAAAAC6BAAAZHJz L2Rvd25yZXYueG1sUEsFBgAAAAAEAAQA8wAAAMcFAAAAAA== " fillcolor="window" strokecolor="window" strokeweight=".5pt">
                <v:path arrowok="t"/>
                <v:textbox>
                  <w:txbxContent>
                    <w:p w:rsidR="00DE4553" w:rsidRPr="00E064D6" w:rsidRDefault="00DE4553" w:rsidP="00DE4553">
                      <w:pPr>
                        <w:rPr>
                          <w:sz w:val="22"/>
                        </w:rPr>
                      </w:pPr>
                      <w:r w:rsidRPr="00E064D6">
                        <w:rPr>
                          <w:sz w:val="22"/>
                        </w:rPr>
                        <w:t>?</w:t>
                      </w:r>
                    </w:p>
                  </w:txbxContent>
                </v:textbox>
              </v:shap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2733675</wp:posOffset>
                </wp:positionH>
                <wp:positionV relativeFrom="paragraph">
                  <wp:posOffset>8889</wp:posOffset>
                </wp:positionV>
                <wp:extent cx="247650" cy="0"/>
                <wp:effectExtent l="38100" t="76200" r="19050" b="11430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6" o:spid="_x0000_s1026" type="#_x0000_t32" style="position:absolute;margin-left:215.25pt;margin-top:.7pt;width:19.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xIT5BQIAAAwEAAAOAAAAZHJzL2Uyb0RvYy54bWysU01vEzEQvSPxHyzfySYRSekqmwollEuB SCk/YGp7dy38JY/JJv+esTdJW+CE8MGyZzxv3psZr+6O1rCDiqi9a/hsMuVMOeGldl3Dvz/ev/vA GSZwEox3quEnhfxu/fbNagi1mvveG6kiIxCH9RAa3qcU6qpC0SsLOPFBOXK2PlpIdI1dJSMMhG5N NZ9Ol9XgowzRC4VI1u3o5OuC37ZKpG9tiyox03Dilsoey/6U92q9grqLEHotzjTgH1hY0I6SXqG2 kID9jPoPKKtF9OjbNBHeVr5ttVBFA6mZTX9Ts+8hqKKFioPhWib8f7Di62EXmZYNv1ly5sBSj/Yp gu76xD7G6Ae28c5RHX1k9ITqNQSsKWzjdjErFke3Dw9e/EDyVa+c+YJhfHZso83PSTI7lvqfrvVX x8QEGefvb5YL6pK4uCqoL3EhYvqsvGX50HA8c7ySm5Xyw+EBU+YB9SUgJ3X+XhtTem0cGxp+u5gv KA/QxLUGEh1toBqg6zgD09EoixQLInqjZY7OOHjCjYnsADRNNITSD4/EnTMDmMhBgsoaA3uQanx6 uyDzOGoI6YuXo3k2vdiJ7ghdmL9KmWVsAfsxpLhGpF6B/OQkS6dAPYPcqtGRQJu/OCiHcVmEKt/i XKfnFuXTk5enXbz0kUau8Dl/jzzTL+90fvmJ178AAAD//wMAUEsDBBQABgAIAAAAIQCOFknD2wAA AAcBAAAPAAAAZHJzL2Rvd25yZXYueG1sTI5NS8NAFEX3gv9heIIbsRM1qRozKUUogqvaKujuJfNM QuYjZKZN/Pc+3ejycC/3nmI1WyOONIbOOwVXiwQEudrrzjUKXvebyzsQIaLTaLwjBV8UYFWenhSY az+5FzruYiN4xIUcFbQxDrmUoW7JYlj4gRxnn360GBnHRuoRJx63Rl4nyVJa7Bw/tDjQY0t1vztY BZt1i2/VdPt+sf9ohqdnk237PlPq/GxeP4CINMe/MvzoszqU7FT5g9NBGAXpTZJxlYMUBOfp8p65 +mVZFvK/f/kNAAD//wMAUEsBAi0AFAAGAAgAAAAhALaDOJL+AAAA4QEAABMAAAAAAAAAAAAAAAAA AAAAAFtDb250ZW50X1R5cGVzXS54bWxQSwECLQAUAAYACAAAACEAOP0h/9YAAACUAQAACwAAAAAA AAAAAAAAAAAvAQAAX3JlbHMvLnJlbHNQSwECLQAUAAYACAAAACEAusSE+QUCAAAMBAAADgAAAAAA AAAAAAAAAAAuAgAAZHJzL2Uyb0RvYy54bWxQSwECLQAUAAYACAAAACEAjhZJw9sAAAAHAQAADwAA AAAAAAAAAAAAAABfBAAAZHJzL2Rvd25yZXYueG1sUEsFBgAAAAAEAAQA8wAAAGcFAAAAAA== ">
                <v:stroke startarrow="open" endarrow="open"/>
                <o:lock v:ext="edit" shapetype="f"/>
              </v:shape>
            </w:pict>
          </mc:Fallback>
        </mc:AlternateContent>
      </w:r>
      <w:r w:rsidRPr="008A0F36">
        <w:rPr>
          <w:rFonts w:eastAsia="Times New Roman"/>
        </w:rPr>
        <w:tab/>
        <w:t>Số học sinh nữ lúc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2190750</wp:posOffset>
                </wp:positionH>
                <wp:positionV relativeFrom="paragraph">
                  <wp:posOffset>17779</wp:posOffset>
                </wp:positionV>
                <wp:extent cx="1362075" cy="0"/>
                <wp:effectExtent l="38100" t="76200" r="28575" b="11430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20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7" o:spid="_x0000_s1026" type="#_x0000_t32" style="position:absolute;margin-left:172.5pt;margin-top:1.4pt;width:107.25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1+7M/QEAAPoDAAAOAAAAZHJzL2Uyb0RvYy54bWysU9uO0zAQfUfiHyy/0ySF7iVquoKW8rIs lQofMLWdxMI32aZp/56xk5Zd4AnxYo1nPGfOnBkvH05akaPwQVrT0GpWUiIMs1yarqHfvm7f3FES IhgOyhrR0LMI9GH1+tVycLWY294qLjxBEBPqwTW0j9HVRRFYLzSEmXXCYLC1XkPEq+8K7mFAdK2K eVneFIP13HnLRAjo3YxBusr4bStY/NK2QUSiGorcYj59Pg/pLFZLqDsPrpdsogH/wEKDNFj0CrWB COSHl39Aacm8DbaNM2Z1YdtWMpF7wG6q8rdu9j04kXtBcYK7yhT+Hyx7Ou48kbyht7eUGNA4o330 ILs+kvfe24GsrTGoo/UEn6Begws1pq3NzqeO2cns3aNl3wPGihfBdAlufHZqvU7PsWVyyvqfr/qL UyQMndXbm3l5u6CEXWIF1JdE50P8JKwmyWhomEhe2VVZfzg+hpiIQH1JSFWN3Uql8rCVIUND7xfz VAdw5VoFEU3tUIRgOkpAdbjLLPqMGKySPGUnnOC7w1p5cgTcp3fbu+rDZnzUAxej935RltNeBYif LR/dVXnxI7UJJtN8gZ84byD0Y04OjSvaC+AfDSfx7HBCkAYzBiJI9ZcAFlEmMRb5E0yi/BpIsg6W n3f+MjVcsMxn+gxpg5/f0X7+ZVc/AQAA//8DAFBLAwQUAAYACAAAACEAC0Chs9sAAAAHAQAADwAA AGRycy9kb3ducmV2LnhtbEyPQUvEMBSE74L/ITzBm5tajWhtuqjgVXS7it5em2dabF5Kk+1Wf73R ix6HGWa+KdeLG8RMU+g9azhdZSCIW296thq29f3JJYgQkQ0OnknDJwVYV4cHJRbG7/mJ5k20IpVw KFBDF+NYSBnajhyGlR+Jk/fuJ4cxyclKM+E+lbtB5ll2IR32nBY6HOmuo/Zjs3Ma4hc+Nu1D/upq Ndf27TZ/3toXrY+PlptrEJGW+BeGH/yEDlViavyOTRCDhrNzlb5EDXl6kHylrhSI5lfLqpT/+atv AAAA//8DAFBLAQItABQABgAIAAAAIQC2gziS/gAAAOEBAAATAAAAAAAAAAAAAAAAAAAAAABbQ29u dGVudF9UeXBlc10ueG1sUEsBAi0AFAAGAAgAAAAhADj9If/WAAAAlAEAAAsAAAAAAAAAAAAAAAAA LwEAAF9yZWxzLy5yZWxzUEsBAi0AFAAGAAgAAAAhAKTX7sz9AQAA+gMAAA4AAAAAAAAAAAAAAAAA LgIAAGRycy9lMm9Eb2MueG1sUEsBAi0AFAAGAAgAAAAhAAtAobPbAAAABwEAAA8AAAAAAAAAAAAA AAAAVwQAAGRycy9kb3ducmV2LnhtbFBLBQYAAAAABAAEAPMAAABfBQAAAAA= " strokecolor="#4a7ebb">
                <v:stroke startarrow="open" endarrow="open"/>
                <o:lock v:ext="edit" shapetype="f"/>
              </v:shape>
            </w:pict>
          </mc:Fallback>
        </mc:AlternateContent>
      </w:r>
      <w:r w:rsidRPr="008A0F36">
        <w:rPr>
          <w:rFonts w:eastAsia="Times New Roman"/>
        </w:rPr>
        <w:tab/>
        <w:t xml:space="preserve">Số học sinh nam: </w:t>
      </w:r>
      <w:r w:rsidRPr="008A0F36">
        <w:rPr>
          <w:rFonts w:eastAsia="Times New Roman"/>
        </w:rPr>
        <w:tab/>
        <w:t xml:space="preserve">        |----|----|----|----|----|</w:t>
      </w:r>
    </w:p>
    <w:p w:rsidR="00DE4553" w:rsidRPr="008A0F36" w:rsidRDefault="00DE4553" w:rsidP="00DE4553">
      <w:pPr>
        <w:rPr>
          <w:rFonts w:eastAsia="Times New Roman"/>
        </w:rPr>
      </w:pPr>
      <w:r w:rsidRPr="008A0F36">
        <w:rPr>
          <w:rFonts w:eastAsia="Times New Roman"/>
        </w:rPr>
        <w:tab/>
        <w:t>Theo sơ đồ số học sinh nữ lúc đầu là: 4 : (3 – 2) x 2 = 8 (học sinh)</w:t>
      </w:r>
    </w:p>
    <w:p w:rsidR="00DE4553" w:rsidRPr="008A0F36" w:rsidRDefault="00DE4553" w:rsidP="00DE4553">
      <w:pPr>
        <w:rPr>
          <w:rFonts w:eastAsia="Times New Roman"/>
        </w:rPr>
      </w:pPr>
      <w:r w:rsidRPr="008A0F36">
        <w:rPr>
          <w:rFonts w:eastAsia="Times New Roman"/>
        </w:rPr>
        <w:tab/>
        <w:t xml:space="preserve">Số học sinh nam là: </w:t>
      </w:r>
      <w:r w:rsidRPr="008A0F36">
        <w:rPr>
          <w:rFonts w:eastAsia="Times New Roman"/>
        </w:rPr>
        <w:tab/>
      </w:r>
      <w:r w:rsidRPr="008A0F36">
        <w:rPr>
          <w:rFonts w:eastAsia="Times New Roman"/>
        </w:rPr>
        <w:tab/>
      </w:r>
      <w:r w:rsidRPr="008A0F36">
        <w:rPr>
          <w:rFonts w:eastAsia="Times New Roman"/>
        </w:rPr>
        <w:tab/>
        <w:t xml:space="preserve">8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20 (học sinh).</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8 học sinh nữ</w:t>
      </w:r>
    </w:p>
    <w:p w:rsidR="00DE4553" w:rsidRPr="008A0F36" w:rsidRDefault="00DE4553" w:rsidP="00DE4553">
      <w:pPr>
        <w:jc w:val="right"/>
        <w:rPr>
          <w:rFonts w:eastAsia="Times New Roman"/>
        </w:rPr>
      </w:pPr>
      <w:r w:rsidRPr="008A0F36">
        <w:rPr>
          <w:rFonts w:eastAsia="Times New Roman"/>
        </w:rPr>
        <w:t>20 học sinh nam</w:t>
      </w:r>
    </w:p>
    <w:p w:rsidR="00DE4553" w:rsidRPr="008A0F36" w:rsidRDefault="00DE4553" w:rsidP="00DE4553">
      <w:pPr>
        <w:pBdr>
          <w:bottom w:val="single" w:sz="6" w:space="1" w:color="auto"/>
        </w:pBdr>
        <w:rPr>
          <w:rFonts w:eastAsia="Times New Roman"/>
        </w:rPr>
      </w:pPr>
      <w:r w:rsidRPr="008A0F36">
        <w:rPr>
          <w:rFonts w:eastAsia="Times New Roman"/>
          <w:b/>
        </w:rPr>
        <w:t>Bài 14</w:t>
      </w:r>
      <w:r w:rsidRPr="008A0F36">
        <w:rPr>
          <w:rFonts w:eastAsia="Times New Roman"/>
        </w:rPr>
        <w:t xml:space="preserve">: Có 3 bình nước đựng nước chưa đầy. 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ở bình 1 sang bình 2, rồ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hiện có ở bình 2 sang bình 3, cuối cùng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hiện có ở bình 3 sang bình 1 thì mỗi bình đều có 9 lít nước. Hỏi lúc đầu mỗi bình có bao nhiêu lít nước?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ở bình 3 sang bình 1 thì bình 3 còn 9 lít nước.</w:t>
      </w:r>
    </w:p>
    <w:p w:rsidR="00DE4553" w:rsidRPr="008A0F36" w:rsidRDefault="00DE4553" w:rsidP="00DE4553">
      <w:pPr>
        <w:pBdr>
          <w:bottom w:val="single" w:sz="6" w:space="1" w:color="auto"/>
        </w:pBdr>
        <w:rPr>
          <w:rFonts w:eastAsia="Times New Roman"/>
        </w:rPr>
      </w:pPr>
      <w:r w:rsidRPr="008A0F36">
        <w:rPr>
          <w:rFonts w:eastAsia="Times New Roman"/>
        </w:rPr>
        <w:tab/>
        <w:t xml:space="preserve">Vậy trước đó bình ba có số lít nước là: 9: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 10 (l)</w:t>
      </w:r>
    </w:p>
    <w:p w:rsidR="00DE4553" w:rsidRPr="008A0F36" w:rsidRDefault="00DE4553" w:rsidP="00DE4553">
      <w:pPr>
        <w:pBdr>
          <w:bottom w:val="single" w:sz="6" w:space="1" w:color="auto"/>
        </w:pBdr>
        <w:rPr>
          <w:rFonts w:eastAsia="Times New Roman"/>
        </w:rPr>
      </w:pPr>
      <w:r w:rsidRPr="008A0F36">
        <w:rPr>
          <w:rFonts w:eastAsia="Times New Roman"/>
        </w:rPr>
        <w:tab/>
        <w:t xml:space="preserve">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của bình 3 thì bình 1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lastRenderedPageBreak/>
        <w:t>9 – 10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8(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lúc đầu bình 1 có số lít nước là:  8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ở bình 2 sang bình 3 thì bình 2 còn 9 lít (theo bài ra), vậy trước khi đó bình 2 có số lít nước là: 9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của bình 1 hay lúc đầu bình 2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t>12 – 12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 8 (l).</w:t>
      </w:r>
    </w:p>
    <w:p w:rsidR="00DE4553" w:rsidRPr="008A0F36" w:rsidRDefault="00DE4553" w:rsidP="00DE4553">
      <w:pPr>
        <w:pBdr>
          <w:bottom w:val="single" w:sz="6" w:space="18" w:color="auto"/>
        </w:pBdr>
        <w:rPr>
          <w:rFonts w:eastAsia="Times New Roman"/>
        </w:rPr>
      </w:pPr>
      <w:r w:rsidRPr="008A0F36">
        <w:rPr>
          <w:rFonts w:eastAsia="Times New Roman"/>
        </w:rPr>
        <w:tab/>
        <w:t xml:space="preserve">Bình 2 đổ sang bình 3 số lít nước là: 12 x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3 (l)</w:t>
      </w:r>
    </w:p>
    <w:p w:rsidR="00DE4553" w:rsidRPr="008A0F36" w:rsidRDefault="00DE4553" w:rsidP="00DE4553">
      <w:pPr>
        <w:pBdr>
          <w:bottom w:val="single" w:sz="6" w:space="18" w:color="auto"/>
        </w:pBdr>
        <w:rPr>
          <w:rFonts w:eastAsia="Times New Roman"/>
        </w:rPr>
      </w:pPr>
      <w:r w:rsidRPr="008A0F36">
        <w:rPr>
          <w:rFonts w:eastAsia="Times New Roman"/>
        </w:rPr>
        <w:tab/>
        <w:t xml:space="preserve">Theo lời giải đầu thì trước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sang bình 1 thì bình 3 có 10 lít nước, vậy trước khi nhận 3 lít nước ở bình 2 đổ sang hay lúc đầu bình 3 có số lít nước là: 10 – 3 = 7 (l).</w:t>
      </w:r>
    </w:p>
    <w:p w:rsidR="00DE4553" w:rsidRPr="008A0F36" w:rsidRDefault="00DE4553" w:rsidP="00DE4553">
      <w:pPr>
        <w:pBdr>
          <w:bottom w:val="single" w:sz="6" w:space="18" w:color="auto"/>
        </w:pBdr>
        <w:jc w:val="right"/>
        <w:rPr>
          <w:rFonts w:eastAsia="Times New Roman"/>
        </w:rPr>
      </w:pPr>
      <w:r w:rsidRPr="008A0F36">
        <w:rPr>
          <w:rFonts w:eastAsia="Times New Roman"/>
          <w:b/>
        </w:rPr>
        <w:t>Đáp số:</w:t>
      </w:r>
      <w:r w:rsidRPr="008A0F36">
        <w:rPr>
          <w:rFonts w:eastAsia="Times New Roman"/>
        </w:rPr>
        <w:t xml:space="preserve"> Bình 1: 12l; Bình 2: 8l; Bình 3: 7l.</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xml:space="preserve">: Tìm bốn số tự nhiên chẵn liên tiếp có tổng bằng 5420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 xml:space="preserve">Gọi bốn số tự nhiên chẵn có dạng: 2k; 2k + 2; 2k + 4; 2k +6.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2k +2 + 2k + 4 +2k + 6 = 5420</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12 = 5420</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5408</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k = 676 ( TM )</w:t>
      </w:r>
    </w:p>
    <w:p w:rsidR="00DE4553" w:rsidRPr="008A0F36" w:rsidRDefault="00DE4553" w:rsidP="00DE4553">
      <w:pPr>
        <w:rPr>
          <w:rFonts w:eastAsia="Times New Roman"/>
        </w:rPr>
      </w:pPr>
      <w:r w:rsidRPr="008A0F36">
        <w:rPr>
          <w:rFonts w:eastAsia="Times New Roman"/>
        </w:rPr>
        <w:tab/>
        <w:t>Vậy 4 số tự nhiên cần tìm là: 1352; 1354; 1356; 1358.</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Tìm ba số tự nhiên lẻ liên tiếp biết rằng tổng của số lớn nhất và số nhỏ nhất bằng 114.</w:t>
      </w:r>
    </w:p>
    <w:p w:rsidR="00DE4553" w:rsidRPr="008A0F36" w:rsidRDefault="00DE4553" w:rsidP="00DE4553">
      <w:pPr>
        <w:jc w:val="center"/>
        <w:rPr>
          <w:rFonts w:eastAsia="Times New Roman"/>
          <w:b/>
        </w:rPr>
      </w:pPr>
      <w:r w:rsidRPr="008A0F36">
        <w:rPr>
          <w:rFonts w:eastAsia="Times New Roman"/>
          <w:b/>
        </w:rPr>
        <w:lastRenderedPageBreak/>
        <w:t>Bài giải</w:t>
      </w:r>
    </w:p>
    <w:p w:rsidR="00DE4553" w:rsidRPr="008A0F36" w:rsidRDefault="00DE4553" w:rsidP="00DE4553">
      <w:pPr>
        <w:rPr>
          <w:rFonts w:eastAsia="Times New Roman"/>
        </w:rPr>
      </w:pPr>
      <w:r w:rsidRPr="008A0F36">
        <w:rPr>
          <w:rFonts w:eastAsia="Times New Roman"/>
        </w:rPr>
        <w:tab/>
        <w:t xml:space="preserve">Gọi ba số tự nhiên lẻ liên tiếp là: 2k + 1; 2k + 3; 2k + 5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1 + 2k + 5 = 114</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4k + 6 = 114</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 xml:space="preserve">k = 27 ( TM ) </w:t>
      </w:r>
    </w:p>
    <w:p w:rsidR="00DE4553" w:rsidRPr="008A0F36" w:rsidRDefault="00DE4553" w:rsidP="00DE4553">
      <w:pPr>
        <w:rPr>
          <w:rFonts w:eastAsia="Times New Roman"/>
        </w:rPr>
      </w:pPr>
      <w:r w:rsidRPr="008A0F36">
        <w:rPr>
          <w:rFonts w:eastAsia="Times New Roman"/>
        </w:rPr>
        <w:tab/>
        <w:t>Vậy 3 số tự nhiên lẻ cần tìm là: 55; 57; 59</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xml:space="preserve">: Hiệu của hai số bằng 1217. Nếu tăng số trừ gấp bốn lần thì được số lớn hơn số bị trừ là 376. Tìm số bị trừ và số trừ.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ab/>
        <w:t>Số bị trừ: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8416" behindDoc="0" locked="0" layoutInCell="1" allowOverlap="1">
                <wp:simplePos x="0" y="0"/>
                <wp:positionH relativeFrom="column">
                  <wp:posOffset>2819400</wp:posOffset>
                </wp:positionH>
                <wp:positionV relativeFrom="paragraph">
                  <wp:posOffset>113665</wp:posOffset>
                </wp:positionV>
                <wp:extent cx="457200" cy="238125"/>
                <wp:effectExtent l="0" t="0" r="19050" b="2857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38125"/>
                        </a:xfrm>
                        <a:prstGeom prst="rect">
                          <a:avLst/>
                        </a:prstGeom>
                        <a:solidFill>
                          <a:sysClr val="window" lastClr="FFFFFF"/>
                        </a:solidFill>
                        <a:ln w="6350">
                          <a:solidFill>
                            <a:sysClr val="window" lastClr="FFFFFF"/>
                          </a:solidFill>
                        </a:ln>
                        <a:effectLst/>
                      </wps:spPr>
                      <wps:txbx>
                        <w:txbxContent>
                          <w:p w:rsidR="00DE4553" w:rsidRPr="008C3BFF" w:rsidRDefault="00DE4553" w:rsidP="00DE4553">
                            <w:pPr>
                              <w:rPr>
                                <w:sz w:val="22"/>
                              </w:rPr>
                            </w:pPr>
                            <w:r w:rsidRPr="008C3BFF">
                              <w:rPr>
                                <w:sz w:val="22"/>
                              </w:rPr>
                              <w:t>3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46" type="#_x0000_t202" style="position:absolute;margin-left:222pt;margin-top:8.95pt;width:36pt;height:18.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zMwUXQIAAPMEAAAOAAAAZHJzL2Uyb0RvYy54bWysVE1vGjEQvVfqf7B8bxYI+ShiiWgiqkoo iRSqnI3XC6t6Pa5t2KW/vs/eJaFpT205mPHMeD7evNnpTVtrtlfOV2RyPjwbcKaMpKIym5x/XS0+ XHPmgzCF0GRUzg/K85vZ+3fTxk7UiLakC+UYghg/aWzOtyHYSZZ5uVW18GdklYGxJFeLgKvbZIUT DaLXOhsNBpdZQ66wjqTyHtq7zshnKX5ZKhkeytKrwHTOUVtIp0vnOp7ZbComGyfstpJ9GeIvqqhF ZZD0JdSdCILtXPVbqLqSjjyV4UxSnVFZVlKlHtDNcPCmm6etsCr1AnC8fYHJ/7+w8n7/6FhV5PwK kzKixoxWqg3sE7UMKuDTWD+B25OFY2ihx5xTr94uSX7zcMlOfLoHHt4Rj7Z0dfxHpwwPMYLDC+wx jYRyfHGFUXImYRqdXw9HFzFt9vrYOh8+K6pZFHLuMNVUgNgvfehcjy4xlyddFYtK63Q5+Fvt2F6A AOBNQQ1nWvgAZc4X6ddn++WZNqzJ+eX5xaBr9Z9Doh1tYkEqsbIvPOLWQRWl0K7bNItRImZUrak4 AHdHHXO9lYsKICzRwaNwoCpww/qFBxylJtRMvcTZltyPP+mjPxgEK2cNqJ9z/30nnAIwXwy49XE4 HsddSZc0HM7cqWV9ajG7+pYA7hCLbmUS8dgFfRRLR/UztnQes8IkjETunIejeBu6hcSWSzWfJyds hxVhaZ6sPNItjnjVPgtnex4EEOiejksiJm/o0PlGyA3Nd4HKKnHlFdWet9isxLb+KxBX9/SevF6/ VbOfAAAA//8DAFBLAwQUAAYACAAAACEAuOZSAuAAAAAJAQAADwAAAGRycy9kb3ducmV2LnhtbEyP zU7DMBCE70i8g7VI3KjTkqYQ4lQIlYpL+Wk5cHTjJQ6N11HstOHtWU5w290ZzX5TLEfXiiP2ofGk YDpJQCBV3jRUK3jfPV7dgAhRk9GtJ1TwjQGW5flZoXPjT/SGx22sBYdQyLUCG2OXSxkqi06Hie+Q WPv0vdOR176WptcnDnetnCVJJp1uiD9Y3eGDxeqwHZyC5+vD7mXztJCDXa++Vpi5j9fZWqnLi/H+ DkTEMf6Z4Ref0aFkpr0fyATRKkjTlLtEFha3INgwn2Z82PMwT0GWhfzfoPwBAAD//wMAUEsBAi0A FAAGAAgAAAAhALaDOJL+AAAA4QEAABMAAAAAAAAAAAAAAAAAAAAAAFtDb250ZW50X1R5cGVzXS54 bWxQSwECLQAUAAYACAAAACEAOP0h/9YAAACUAQAACwAAAAAAAAAAAAAAAAAvAQAAX3JlbHMvLnJl bHNQSwECLQAUAAYACAAAACEA9czMFF0CAADzBAAADgAAAAAAAAAAAAAAAAAuAgAAZHJzL2Uyb0Rv Yy54bWxQSwECLQAUAAYACAAAACEAuOZSAuAAAAAJAQAADwAAAAAAAAAAAAAAAAC3BAAAZHJzL2Rv d25yZXYueG1sUEsFBgAAAAAEAAQA8wAAAMQFAAAAAA== " fillcolor="window" strokecolor="window" strokeweight=".5pt">
                <v:path arrowok="t"/>
                <v:textbox>
                  <w:txbxContent>
                    <w:p w:rsidR="00DE4553" w:rsidRPr="008C3BFF" w:rsidRDefault="00DE4553" w:rsidP="00DE4553">
                      <w:pPr>
                        <w:rPr>
                          <w:sz w:val="22"/>
                        </w:rPr>
                      </w:pPr>
                      <w:r w:rsidRPr="008C3BFF">
                        <w:rPr>
                          <w:sz w:val="22"/>
                        </w:rPr>
                        <w:t>376</w:t>
                      </w:r>
                    </w:p>
                  </w:txbxContent>
                </v:textbox>
              </v:shape>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2095500</wp:posOffset>
                </wp:positionH>
                <wp:positionV relativeFrom="paragraph">
                  <wp:posOffset>27940</wp:posOffset>
                </wp:positionV>
                <wp:extent cx="545465" cy="323850"/>
                <wp:effectExtent l="0" t="0" r="26035" b="1905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23850"/>
                        </a:xfrm>
                        <a:prstGeom prst="rect">
                          <a:avLst/>
                        </a:prstGeom>
                        <a:solidFill>
                          <a:sysClr val="window" lastClr="FFFFFF"/>
                        </a:solidFill>
                        <a:ln w="6350">
                          <a:solidFill>
                            <a:sysClr val="window" lastClr="FFFFFF"/>
                          </a:solidFill>
                        </a:ln>
                        <a:effectLst/>
                      </wps:spPr>
                      <wps:txbx>
                        <w:txbxContent>
                          <w:p w:rsidR="00DE4553" w:rsidRDefault="00DE4553" w:rsidP="00DE4553">
                            <w:r>
                              <w:t>12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9" o:spid="_x0000_s1047" type="#_x0000_t202" style="position:absolute;margin-left:165pt;margin-top:2.2pt;width:42.95pt;height:25.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QmXgIAAPEEAAAOAAAAZHJzL2Uyb0RvYy54bWysVE1vGjEQvVfqf7B8bxYI5GPFEtFEVJVQ EolUORuvF1b1eizbYZf++j57IaFpT1U4mPHMeD7evNnpTddotlPO12QKPjwbcKaMpLI2m4L/eFp8 ueLMB2FKocmogu+V5zezz5+mrc3ViLakS+UYghift7bg2xBsnmVeblUj/BlZZWCsyDUi4Oo2WelE i+iNzkaDwUXWkiutI6m8h/auN/JZil9VSoaHqvIqMF1w1BbS6dK5jmc2m4p844Td1vJQhviPKhpR GyR9DXUngmAvrv4rVFNLR56qcCapyaiqaqlSD+hmOHjXzWorrEq9ABxvX2HyHxdW3u8eHavLgl9e c2ZEgxk9qS6wr9QxqIBPa30Ot5WFY+igx5xTr94uSf70cMlOfPoHHt4Rj65yTfxHpwwPMYL9K+wx jYRyMp6MLyacSZjOR+dXkzSW7O2xdT58U9SwKBTcYaqpALFb+hDTi/zoEnN50nW5qLVOl72/1Y7t BAgA3pTUcqaFD1AWfJF+sUmE+OOZNqwt+MU5avmYkEigTQylEisPhUfceqiiFLp1l2YxGh6BX1O5 B+6OeuZ6Kxc1QFiig0fhQFUgivULDzgqTaiZDhJnW3K//qWP/mAQrJy1oH7BDXYTsHw3YNb1cDyO m5Iu48nlCBd3almfWsxLc0uAdog1tzKJ0T/oo1g5ap6xo/OYEyZhJDIXPBzF29CvI3Zcqvk8OWE3 rAhLs7LySLY44KfuWTh7YEEAfe7puCIif0eG3jcCbmj+EqiqE1MizD2mB9Zir9L0D9+AuLin9+T1 9qWa/QYAAP//AwBQSwMEFAAGAAgAAAAhAAnZLWndAAAACAEAAA8AAABkcnMvZG93bnJldi54bWxM jzFPwzAUhHck/oP1kNio09ZBJOSlgkiMDE0Zms2NH0lE/BzFbhv+PWaC8XSnu++K3WJHcaHZD44R 1qsEBHHrzMAdwsfh7eEJhA+ajR4dE8I3ediVtzeFzo278p4udehELGGfa4Q+hCmX0rc9We1XbiKO 3qebrQ5Rzp00s77GcjvKTZI8SqsHjgu9nqjqqf2qzxbBNuk+bdpjVqlNlb13zetUHxfE+7vl5RlE oCX8heEXP6JDGZlO7szGixFhu03il4CgFIjoq3WagTghpKkCWRby/4HyBwAA//8DAFBLAQItABQA BgAIAAAAIQC2gziS/gAAAOEBAAATAAAAAAAAAAAAAAAAAAAAAABbQ29udGVudF9UeXBlc10ueG1s UEsBAi0AFAAGAAgAAAAhADj9If/WAAAAlAEAAAsAAAAAAAAAAAAAAAAALwEAAF9yZWxzLy5yZWxz UEsBAi0AFAAGAAgAAAAhALn/5CZeAgAA8QQAAA4AAAAAAAAAAAAAAAAALgIAAGRycy9lMm9Eb2Mu eG1sUEsBAi0AFAAGAAgAAAAhAAnZLWndAAAACAEAAA8AAAAAAAAAAAAAAAAAuAQAAGRycy9kb3du cmV2LnhtbFBLBQYAAAAABAAEAPMAAADCBQAAAAA= " fillcolor="window" strokecolor="window" strokeweight=".5pt">
                <v:path arrowok="t"/>
                <v:textbox>
                  <w:txbxContent>
                    <w:p w:rsidR="00DE4553" w:rsidRDefault="00DE4553" w:rsidP="00DE4553">
                      <w:r>
                        <w:t>1217</w:t>
                      </w:r>
                    </w:p>
                  </w:txbxContent>
                </v:textbox>
              </v:shape>
            </w:pict>
          </mc:Fallback>
        </mc:AlternateContent>
      </w:r>
      <w:r>
        <w:rPr>
          <w:noProof/>
        </w:rPr>
        <mc:AlternateContent>
          <mc:Choice Requires="wps">
            <w:drawing>
              <wp:anchor distT="4294967295" distB="4294967295" distL="114300" distR="114300" simplePos="0" relativeHeight="251706368" behindDoc="0" locked="0" layoutInCell="1" allowOverlap="1">
                <wp:simplePos x="0" y="0"/>
                <wp:positionH relativeFrom="column">
                  <wp:posOffset>2752725</wp:posOffset>
                </wp:positionH>
                <wp:positionV relativeFrom="paragraph">
                  <wp:posOffset>351789</wp:posOffset>
                </wp:positionV>
                <wp:extent cx="523875" cy="0"/>
                <wp:effectExtent l="38100" t="76200" r="28575" b="114300"/>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38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0" o:spid="_x0000_s1026" type="#_x0000_t32" style="position:absolute;margin-left:216.75pt;margin-top:27.7pt;width:41.25pt;height:0;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NQFxBAIAAAwEAAAOAAAAZHJzL2Uyb0RvYy54bWysU8GOEzEMvSPxD1HudNqiwu6o0xVqWS4L VOryAd4k04nIxFEcOu3f42TasgucEDlEiR0/Pz87y7tj78TBRLLoGzmbTKUwXqG2ft/Ib4/3b26k oAReg0NvGnkyJO9Wr18th1CbOXbotImCQTzVQ2hkl1Koq4pUZ3qgCQbj2dli7CHxNe4rHWFg9N5V 8+n0XTVg1CGiMkRs3YxOuSr4bWtU+tq2ZJJwjWRuqeyx7E95r1ZLqPcRQmfVmQb8A4serOekV6gN JBA/ov0DqrcqImGbJgr7CtvWKlNq4Gpm09+q2XUQTKmFxaFwlYn+H6z6cthGYXUjb1geDz33aJci 2H2XxIcYcRBr9J51xCj4Ces1BKo5bO23MVesjn4XHlB9J/ZVL5z5QmF8dmxjn59zyeJY9D9d9TfH JBQbF/O3N+8XUqiLq4L6EhcipU8Ge5EPjaQzxyu5WZEfDg+UMg+oLwE5qcd761zptfNiaOTtYp7z AE9c6yDxsQ+sAfm9FOD2PMoqxYJI6KzO0RmHTrR2URyAp4mHUOPwyNylcECJHVxQWWNgB9qMT28X bB5HjSB9Rj2aZ9OLnemO0IX5i5S5jA1QN4YU14jUGdAfvRbpFLhnkFs1OhJY9xcH53A+F2HKtzjr 9KtF+fSE+rSNlz7yyBU+5++RZ/r5nc/PP/HqJwAAAP//AwBQSwMEFAAGAAgAAAAhAKBZod7fAAAA CQEAAA8AAABkcnMvZG93bnJldi54bWxMj01Lw0AQhu+C/2EZwYu0m9pulZhNKUIRPGlrQW+b7JgN 2Y+Q3Tbx3zviQY8z8/DO8xabyVl2xiG2wUtYzDNg6OugW99IeDvsZvfAYlJeKxs8SvjCCJvy8qJQ uQ6jf8XzPjWMQnzMlQSTUp9zHmuDTsV56NHT7TMMTiUah4brQY0U7iy/zbI1d6r19MGoHh8N1t3+ 5CTstkYdq/Hu/ebw0fRPz1a8dJ2Q8vpq2j4ASzilPxh+9EkdSnKqwsnryKyE1XIpCJUgxAoYAWKx pnLV74KXBf/foPwGAAD//wMAUEsBAi0AFAAGAAgAAAAhALaDOJL+AAAA4QEAABMAAAAAAAAAAAAA AAAAAAAAAFtDb250ZW50X1R5cGVzXS54bWxQSwECLQAUAAYACAAAACEAOP0h/9YAAACUAQAACwAA AAAAAAAAAAAAAAAvAQAAX3JlbHMvLnJlbHNQSwECLQAUAAYACAAAACEAVjUBcQQCAAAMBAAADgAA AAAAAAAAAAAAAAAuAgAAZHJzL2Uyb0RvYy54bWxQSwECLQAUAAYACAAAACEAoFmh3t8AAAAJAQAA DwAAAAAAAAAAAAAAAABeBAAAZHJzL2Rvd25yZXYueG1sUEsFBgAAAAAEAAQA8wAAAGoFAAAAAA== ">
                <v:stroke startarrow="open" endarrow="open"/>
                <o:lock v:ext="edit" shapetype="f"/>
              </v:shape>
            </w:pict>
          </mc:Fallback>
        </mc:AlternateContent>
      </w:r>
      <w:r>
        <w:rPr>
          <w:noProof/>
        </w:rPr>
        <mc:AlternateContent>
          <mc:Choice Requires="wps">
            <w:drawing>
              <wp:anchor distT="4294967295" distB="4294967295" distL="114300" distR="114300" simplePos="0" relativeHeight="251705344" behindDoc="0" locked="0" layoutInCell="1" allowOverlap="1">
                <wp:simplePos x="0" y="0"/>
                <wp:positionH relativeFrom="column">
                  <wp:posOffset>1771650</wp:posOffset>
                </wp:positionH>
                <wp:positionV relativeFrom="paragraph">
                  <wp:posOffset>351789</wp:posOffset>
                </wp:positionV>
                <wp:extent cx="981075" cy="0"/>
                <wp:effectExtent l="38100" t="76200" r="28575" b="114300"/>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1" o:spid="_x0000_s1026" type="#_x0000_t32" style="position:absolute;margin-left:139.5pt;margin-top:27.7pt;width:7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L6jBAIAAAwEAAAOAAAAZHJzL2Uyb0RvYy54bWysU8Fu2zAMvQ/YPwi6L7YDZEuNOEWRrLt0 W4B0H8BKsi1MlgRRi5O/HyUnabvtNFQHQSLFx/dIanV7HAw7qIDa2YZXs5IzZYWT2nYN//F4/2HJ GUawEoyzquEnhfx2/f7davS1mrveGakCIxCL9egb3sfo66JA0asBcOa8suRsXRgg0jV0hQwwEvpg inlZfixGF6QPTihEsm4nJ19n/LZVIn5vW1SRmYYTt5j3kPentBfrFdRdAN9rcaYB/8FiAG0p6RVq CxHYr6D/ghq0CA5dG2fCDYVrWy1U1kBqqvIPNfsevMpaqDjor2XCt4MV3w67wLRs+LLizMJAPdrH ALrrI7sLwY1s46ylOrrA6AnVa/RYU9jG7kJSLI527x+c+InkK1450wX99OzYhiE9J8nsmOt/utZf HSMTZLxZVuWnBWfi4iqgvsT5gPGLcgNLh4bjmeOVXJXLD4cHjIkH1JeAlNS6e21M7rWxbKRMi3nK AzRxrYFIx8FTDdB2nIHpaJRFDBkRndEyRSccPOHGBHYAmiYaQunGR+LOmQGM5CBBeU2BPUg1Pb1Z kHkaNYT41cnJXJUXO9GdoDPzVymTjC1gP4Vk14TUK5CfrWTx5KlnkFo1OSJo8w8H5TA2iVD5W5zr 9NyidHpy8rQLlz7SyGU+5++RZvrlnc4vP/H6NwAAAP//AwBQSwMEFAAGAAgAAAAhAAv6YqbgAAAA CQEAAA8AAABkcnMvZG93bnJldi54bWxMj81OwzAQhO9IvIO1SFwQdWhrCiFOVSFVSJxKCxLcNvES R/FPFLtNeHuMOMBxdkaz3xTryRp2oiG03km4mWXAyNVeta6R8HrYXt8BCxGdQuMdSfiiAOvy/KzA XPnRvdBpHxuWSlzIUYKOsc85D7Umi2Hme3LJ+/SDxZjk0HA14JjKreHzLLvlFluXPmjs6VFT3e2P VsJ2o/GtGlfvV4ePpn96NmLXdULKy4tp8wAs0hT/wvCDn9ChTEyVPzoVmJEwX92nLVGCEEtgKbBc LASw6vfAy4L/X1B+AwAA//8DAFBLAQItABQABgAIAAAAIQC2gziS/gAAAOEBAAATAAAAAAAAAAAA AAAAAAAAAABbQ29udGVudF9UeXBlc10ueG1sUEsBAi0AFAAGAAgAAAAhADj9If/WAAAAlAEAAAsA AAAAAAAAAAAAAAAALwEAAF9yZWxzLy5yZWxzUEsBAi0AFAAGAAgAAAAhAC1svqMEAgAADAQAAA4A AAAAAAAAAAAAAAAALgIAAGRycy9lMm9Eb2MueG1sUEsBAi0AFAAGAAgAAAAhAAv6YqbgAAAACQEA AA8AAAAAAAAAAAAAAAAAXgQAAGRycy9kb3ducmV2LnhtbFBLBQYAAAAABAAEAPMAAABrBQAAAAA= ">
                <v:stroke startarrow="open" endarrow="open"/>
                <o:lock v:ext="edit" shapetype="f"/>
              </v:shape>
            </w:pict>
          </mc:Fallback>
        </mc:AlternateContent>
      </w:r>
      <w:r w:rsidRPr="008A0F36">
        <w:rPr>
          <w:rFonts w:eastAsia="Times New Roman"/>
        </w:rPr>
        <w:tab/>
        <w:t>Số trừ:       |--------|</w:t>
      </w:r>
    </w:p>
    <w:p w:rsidR="00DE4553" w:rsidRPr="008A0F36" w:rsidRDefault="00DE4553" w:rsidP="00DE4553">
      <w:pPr>
        <w:rPr>
          <w:rFonts w:eastAsia="Times New Roman"/>
        </w:rPr>
      </w:pPr>
      <w:r w:rsidRPr="008A0F36">
        <w:rPr>
          <w:rFonts w:eastAsia="Times New Roman"/>
        </w:rPr>
        <w:tab/>
        <w:t>Số trừ x 4: |--------|--------|--------|--------|</w:t>
      </w:r>
    </w:p>
    <w:p w:rsidR="00DE4553" w:rsidRPr="008A0F36" w:rsidRDefault="00DE4553" w:rsidP="00DE4553">
      <w:pPr>
        <w:rPr>
          <w:rFonts w:eastAsia="Times New Roman"/>
        </w:rPr>
      </w:pPr>
      <w:r w:rsidRPr="008A0F36">
        <w:rPr>
          <w:rFonts w:eastAsia="Times New Roman"/>
        </w:rPr>
        <w:tab/>
        <w:t>Ba lần số trừ: 1217 + 376 = 1593</w:t>
      </w:r>
    </w:p>
    <w:p w:rsidR="00DE4553" w:rsidRPr="008A0F36" w:rsidRDefault="00DE4553" w:rsidP="00DE4553">
      <w:pPr>
        <w:rPr>
          <w:rFonts w:eastAsia="Times New Roman"/>
        </w:rPr>
      </w:pPr>
      <w:r w:rsidRPr="008A0F36">
        <w:rPr>
          <w:rFonts w:eastAsia="Times New Roman"/>
        </w:rPr>
        <w:tab/>
        <w:t>Số trừ:</w:t>
      </w:r>
      <w:r w:rsidRPr="008A0F36">
        <w:rPr>
          <w:rFonts w:eastAsia="Times New Roman"/>
        </w:rPr>
        <w:tab/>
      </w:r>
      <w:r w:rsidRPr="008A0F36">
        <w:rPr>
          <w:rFonts w:eastAsia="Times New Roman"/>
        </w:rPr>
        <w:tab/>
        <w:t>1953 : 3 = 531</w:t>
      </w:r>
    </w:p>
    <w:p w:rsidR="00DE4553" w:rsidRPr="008A0F36" w:rsidRDefault="00DE4553" w:rsidP="00DE4553">
      <w:pPr>
        <w:rPr>
          <w:rFonts w:eastAsia="Times New Roman"/>
        </w:rPr>
      </w:pPr>
      <w:r w:rsidRPr="008A0F36">
        <w:rPr>
          <w:rFonts w:eastAsia="Times New Roman"/>
        </w:rPr>
        <w:tab/>
        <w:t>Số bị trừ:</w:t>
      </w:r>
      <w:r w:rsidRPr="008A0F36">
        <w:rPr>
          <w:rFonts w:eastAsia="Times New Roman"/>
        </w:rPr>
        <w:tab/>
      </w:r>
      <w:r w:rsidRPr="008A0F36">
        <w:rPr>
          <w:rFonts w:eastAsia="Times New Roman"/>
        </w:rPr>
        <w:tab/>
        <w:t>531 + 1217 = 1748</w:t>
      </w:r>
    </w:p>
    <w:p w:rsidR="00DE4553" w:rsidRPr="008A0F36" w:rsidRDefault="00DE4553" w:rsidP="00DE4553">
      <w:pPr>
        <w:jc w:val="right"/>
        <w:rPr>
          <w:rFonts w:eastAsia="Times New Roman"/>
        </w:rPr>
      </w:pPr>
      <w:r w:rsidRPr="008A0F36">
        <w:rPr>
          <w:rFonts w:eastAsia="Times New Roman"/>
        </w:rPr>
        <w:tab/>
        <w:t>Đáp số: Số trừ: 531; Số bị trừ: 1748</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xml:space="preserve">: Năm 2000, bố 40 tuổi, Mai 11 tuổi, em Nam 5 tuổi. Đến năm nào, tuổi bố bằng tổng số tuổi của hai chị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ăm 2000, chênh lệch giữa tuổi bố và tổng số tuổi của hai chị em là:</w:t>
      </w:r>
    </w:p>
    <w:p w:rsidR="00DE4553" w:rsidRPr="008A0F36" w:rsidRDefault="00DE4553" w:rsidP="00DE4553">
      <w:pPr>
        <w:jc w:val="center"/>
        <w:rPr>
          <w:rFonts w:eastAsia="Times New Roman"/>
        </w:rPr>
      </w:pPr>
      <w:r w:rsidRPr="008A0F36">
        <w:rPr>
          <w:rFonts w:eastAsia="Times New Roman"/>
        </w:rPr>
        <w:t>40 – (11 + 5) = 24 (tuổi)</w:t>
      </w:r>
    </w:p>
    <w:p w:rsidR="00DE4553" w:rsidRPr="008A0F36" w:rsidRDefault="00DE4553" w:rsidP="00DE4553">
      <w:pPr>
        <w:rPr>
          <w:rFonts w:eastAsia="Times New Roman"/>
        </w:rPr>
      </w:pPr>
      <w:r w:rsidRPr="008A0F36">
        <w:rPr>
          <w:rFonts w:eastAsia="Times New Roman"/>
        </w:rPr>
        <w:tab/>
        <w:t>Cứ mỗi năm mỗi người tăng thêm một tuổi nên chênh lệch giữa tuổi bố là tuổi 2 chị em sẽ giảm đi: (1 + 1) – 1 = 1 (tuổi)</w:t>
      </w:r>
    </w:p>
    <w:p w:rsidR="00DE4553" w:rsidRPr="008A0F36" w:rsidRDefault="00DE4553" w:rsidP="00DE4553">
      <w:pPr>
        <w:rPr>
          <w:rFonts w:eastAsia="Times New Roman"/>
        </w:rPr>
      </w:pPr>
      <w:r w:rsidRPr="008A0F36">
        <w:rPr>
          <w:rFonts w:eastAsia="Times New Roman"/>
        </w:rPr>
        <w:tab/>
        <w:t>Số năm để số tuổi bố bằng tổng số tuổi hai chị em là:</w:t>
      </w:r>
    </w:p>
    <w:p w:rsidR="00DE4553" w:rsidRPr="008A0F36" w:rsidRDefault="00DE4553" w:rsidP="00DE4553">
      <w:pPr>
        <w:jc w:val="center"/>
        <w:rPr>
          <w:rFonts w:eastAsia="Times New Roman"/>
        </w:rPr>
      </w:pPr>
      <w:r w:rsidRPr="008A0F36">
        <w:rPr>
          <w:rFonts w:eastAsia="Times New Roman"/>
        </w:rPr>
        <w:t>24 : 1 = 24 (năm)</w:t>
      </w:r>
    </w:p>
    <w:p w:rsidR="00DE4553" w:rsidRPr="008A0F36" w:rsidRDefault="00DE4553" w:rsidP="00DE4553">
      <w:pPr>
        <w:rPr>
          <w:rFonts w:eastAsia="Times New Roman"/>
        </w:rPr>
      </w:pPr>
      <w:r w:rsidRPr="008A0F36">
        <w:rPr>
          <w:rFonts w:eastAsia="Times New Roman"/>
        </w:rPr>
        <w:lastRenderedPageBreak/>
        <w:tab/>
        <w:t>Lúc đó là năm : 2000 + 24 = 2024.</w:t>
      </w:r>
    </w:p>
    <w:p w:rsidR="00DE4553" w:rsidRPr="008A0F36" w:rsidRDefault="00DE4553" w:rsidP="00DE4553">
      <w:pPr>
        <w:jc w:val="right"/>
        <w:rPr>
          <w:rFonts w:eastAsia="Times New Roman"/>
        </w:rPr>
      </w:pPr>
      <w:r w:rsidRPr="008A0F36">
        <w:rPr>
          <w:rFonts w:eastAsia="Times New Roman"/>
        </w:rPr>
        <w:t>Đáp số: Năm 2024</w:t>
      </w:r>
    </w:p>
    <w:p w:rsidR="00DE4553" w:rsidRPr="008A0F36" w:rsidRDefault="00DE4553" w:rsidP="00DE4553">
      <w:pPr>
        <w:rPr>
          <w:rFonts w:eastAsia="Times New Roman"/>
        </w:rPr>
      </w:pPr>
    </w:p>
    <w:p w:rsidR="00DE4553" w:rsidRPr="008A0F36" w:rsidRDefault="00DE4553" w:rsidP="00CE3E52">
      <w:pPr>
        <w:pStyle w:val="ListParagraph"/>
        <w:numPr>
          <w:ilvl w:val="0"/>
          <w:numId w:val="4"/>
        </w:numPr>
        <w:rPr>
          <w:rFonts w:eastAsia="Times New Roman"/>
          <w:b/>
        </w:rPr>
      </w:pPr>
      <w:r w:rsidRPr="008A0F36">
        <w:rPr>
          <w:rFonts w:eastAsia="Times New Roman"/>
          <w:b/>
          <w:u w:val="single"/>
        </w:rPr>
        <w:t>Bài tập tự luyện</w:t>
      </w:r>
      <w:r w:rsidRPr="008A0F36">
        <w:rPr>
          <w:rFonts w:eastAsia="Times New Roman"/>
          <w:b/>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Năm nay tuổi cha hơn 7 lần tuổi con là 3 tuổi. Đến khi tuổi con bằng tuổi cha hiện nay thì tuổi hai cha con cộng lại bằng 109. Tìm tuổi của mỗi người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ếu coi tuổi con là 1 phần thì tuổi cha là 7 phần như thế cộng thêm 3 tuổi. Vậy hiệu số tuổi của hai cha con là 6 phần tuổi con cộng thêm 3 tuổ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khi tuổi con bằng tuổi cha hiện nay thì con vẫn kém cha 6 phần tuổi con hiện nay cộng thêm 3 tuổi, ta có sơ đồ khi đó:</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9440" behindDoc="0" locked="0" layoutInCell="1" allowOverlap="1">
                <wp:simplePos x="0" y="0"/>
                <wp:positionH relativeFrom="column">
                  <wp:posOffset>2619375</wp:posOffset>
                </wp:positionH>
                <wp:positionV relativeFrom="paragraph">
                  <wp:posOffset>130175</wp:posOffset>
                </wp:positionV>
                <wp:extent cx="361950" cy="2667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 o:spid="_x0000_s1048" type="#_x0000_t202" style="position:absolute;margin-left:206.25pt;margin-top:10.25pt;width:28.5pt;height: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b32LXwIAAPMEAAAOAAAAZHJzL2Uyb0RvYy54bWysVE1PGzEQvVfqf7B8L5sECLBig1JQqkoR IIWKs+P1klW9Htd2spv++j57kxBoTxU5OOOZ8Xy8ebPXN12j2UY5X5Mp+PBkwJkyksravBT8x9Ps yyVnPghTCk1GFXyrPL+ZfP503dpcjWhFulSOIYjxeWsLvgrB5lnm5Uo1wp+QVQbGilwjAq7uJSud aBG90dloMBhnLbnSOpLKe2jveiOfpPhVpWR4qCqvAtMFR20hnS6dy3hmk2uRvzhhV7XclSH+o4pG 1AZJD6HuRBBs7eq/QjW1dOSpCieSmoyqqpYq9YBuhoN33SxWwqrUC8Dx9gCT/7iw8n7z6FhdFvxy xJkRDWb0pLrAvlLHoAI+rfU53BYWjqGDHnNOvXo7J/nTwyU78ukfeHhHPLrKNfEfnTI8xAi2B9hj Ggnl6Xh4dQ6LhGk0Hl8M0liy18fW+fBNUcOiUHCHqaYCxGbuQ0wv8r1LzOVJ1+Ws1jpdtv5WO7YR IAB4U1LLmRY+QFnwWfrFJhHizTNtWFvw8Snq+piQSKBNDKUSK3eFR9x6qKIUumWXZjE6AL+kcgvc HfXM9VbOaoAwRwePwoGqwA3rFx5wVJpQM+0kzlbkfv9LH/3BIFg5a0H9gvtfa+EUgPluwK2r4dlZ 3JV0OTu/GOHiji3LY4tZN7cEcIdYdCuTGP2D3ouVo+YZWzqNWWESRiJ3wcNevA39QmLLpZpOkxO2 w4owNwsr93SLI37qnoWzOx4EEOie9ksi8nd06H0j5Iam60BVnbgSge5R3fEWm5Xmv/sKxNU9viev 12/V5A8AAAD//wMAUEsDBBQABgAIAAAAIQDFlC0Q3wAAAAkBAAAPAAAAZHJzL2Rvd25yZXYueG1s TI9BT8MwDIXvSPyHyEjcWLoyOihNJ4TGxGXANg4cs8Y0ZY1TNelW/j3mBCfbek/P3ysWo2vFEfvQ eFIwnSQgkCpvGqoVvO+erm5BhKjJ6NYTKvjGAIvy/KzQufEn2uBxG2vBIRRyrcDG2OVShsqi02Hi OyTWPn3vdOSzr6Xp9YnDXSvTJMmk0w3xB6s7fLRYHbaDU/Byfdi9rp/ncrCr5dcSM/fxlq6UurwY H+5BRBzjnxl+8RkdSmba+4FMEK2C2TS9YauCNOHJhll2x8teQcaCLAv5v0H5AwAA//8DAFBLAQIt ABQABgAIAAAAIQC2gziS/gAAAOEBAAATAAAAAAAAAAAAAAAAAAAAAABbQ29udGVudF9UeXBlc10u eG1sUEsBAi0AFAAGAAgAAAAhADj9If/WAAAAlAEAAAsAAAAAAAAAAAAAAAAALwEAAF9yZWxzLy5y ZWxzUEsBAi0AFAAGAAgAAAAhALFvfYtfAgAA8wQAAA4AAAAAAAAAAAAAAAAALgIAAGRycy9lMm9E b2MueG1sUEsBAi0AFAAGAAgAAAAhAMWULRDfAAAACQEAAA8AAAAAAAAAAAAAAAAAuQQAAGRycy9k b3ducmV2LnhtbFBLBQYAAAAABAAEAPMAAADFBQAAAAA= "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1581150</wp:posOffset>
                </wp:positionH>
                <wp:positionV relativeFrom="paragraph">
                  <wp:posOffset>139700</wp:posOffset>
                </wp:positionV>
                <wp:extent cx="600075" cy="266700"/>
                <wp:effectExtent l="0" t="0" r="28575" b="1905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3" o:spid="_x0000_s1049" type="#_x0000_t202" style="position:absolute;margin-left:124.5pt;margin-top:11pt;width:47.25pt;height:21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6S/hXwIAAPEEAAAOAAAAZHJzL2Uyb0RvYy54bWysVN9P2zAQfp+0/8Hy+0haoEBEijpQp0kV IJWJZ9dxaDTHZ9mmSffX77PTlo7taVsf3PPd+X58912ub/pWs41yviFT8tFJzpkykqrGvJT829P8 0yVnPghTCU1GlXyrPL+Zfvxw3dlCjWlNulKOIYjxRWdLvg7BFlnm5Vq1wp+QVQbGmlwrAq7uJauc 6BC91dk4zydZR66yjqTyHtq7wcinKX5dKxke6tqrwHTJUVtIp0vnKp7Z9FoUL07YdSN3ZYi/qKIV jUHSQ6g7EQR7dc1vodpGOvJUhxNJbUZ13UiVekA3o/xdN8u1sCr1AnC8PcDk/19Yeb95dKypSn55 ypkRLWb0pPrAPlPPoAI+nfUF3JYWjqGHHnNOvXq7IPndwyU78hkeeHhHPPratfEfnTI8xAi2B9hj GgnlJM/zi3POJEzjyeQiT2PJ3h5b58MXRS2LQskdppoKEJuFDzG9KPYuMZcn3VTzRut02fpb7dhG gADgTUUdZ1r4AGXJ5+kXm0SIX55pwzpUdnqeD63+c0gk0CYWpBIrd4VH3AaoohT6VZ9mMT4Av6Jq C9wdDcz1Vs4bgLBAB4/CgapAFOsXHnDUmlAz7STO1uR+/Ekf/cEgWDnrQP2SG+wmYPlqwKyr0dlZ 3JR0OTu/GOPiji2rY4t5bW8J0I6w5lYmMfoHvRdrR+0zdnQWc8IkjETmkoe9eBuGdcSOSzWbJSfs hhVhYZZW7skWB/zUPwtndywIoM897VdEFO/IMPhGwA3NXgPVTWJKhHnAdMda7FWa/u4bEBf3+J68 3r5U058AAAD//wMAUEsDBBQABgAIAAAAIQBvY0j83gAAAAkBAAAPAAAAZHJzL2Rvd25yZXYueG1s TI9BT4NAEIXvJv6HzZh4s4sUGqEsjZJ49FDqody27BSI7Cxhty3+e8eTnmYm7+XN94rdYkdxxdkP jhQ8ryIQSK0zA3UKPg/vTy8gfNBk9OgIFXyjh115f1fo3Lgb7fFah05wCPlcK+hDmHIpfduj1X7l JiTWzm62OvA5d9LM+sbhdpRxFG2k1QPxh15PWPXYftUXq8A26T5t2mNWJXGVfXTN21QfF6UeH5bX LYiAS/gzwy8+o0PJTCd3IePFqCBOMu4SeIl5smGdrFMQJwWbJAJZFvJ/g/IHAAD//wMAUEsBAi0A FAAGAAgAAAAhALaDOJL+AAAA4QEAABMAAAAAAAAAAAAAAAAAAAAAAFtDb250ZW50X1R5cGVzXS54 bWxQSwECLQAUAAYACAAAACEAOP0h/9YAAACUAQAACwAAAAAAAAAAAAAAAAAvAQAAX3JlbHMvLnJl bHNQSwECLQAUAAYACAAAACEA4ukv4V8CAADxBAAADgAAAAAAAAAAAAAAAAAuAgAAZHJzL2Uyb0Rv Yy54bWxQSwECLQAUAAYACAAAACEAb2NI/N4AAAAJAQAADwAAAAAAAAAAAAAAAAC5BAAAZHJzL2Rv d25yZXYueG1sUEsFBgAAAAAEAAQA8wAAAMQFAAAAAA== "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18656" behindDoc="0" locked="0" layoutInCell="1" allowOverlap="1">
                <wp:simplePos x="0" y="0"/>
                <wp:positionH relativeFrom="column">
                  <wp:posOffset>4086225</wp:posOffset>
                </wp:positionH>
                <wp:positionV relativeFrom="paragraph">
                  <wp:posOffset>120650</wp:posOffset>
                </wp:positionV>
                <wp:extent cx="361950" cy="266700"/>
                <wp:effectExtent l="0" t="0" r="19050"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 o:spid="_x0000_s1050" type="#_x0000_t202" style="position:absolute;margin-left:321.75pt;margin-top:9.5pt;width:28.5pt;height:2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2Z/3XwIAAPMEAAAOAAAAZHJzL2Uyb0RvYy54bWysVE1PGzEQvVfqf7B8L5uEEGDFBqWgVJUi QIKKs+P1klW9Htd2spv++j57kxBoTxU5OOOZ8Xy8ebNX112j2UY5X5Mp+PBkwJkyksravBT8x9P8 ywVnPghTCk1GFXyrPL+efv501dpcjWhFulSOIYjxeWsLvgrB5lnm5Uo1wp+QVQbGilwjAq7uJSud aBG90dloMJhkLbnSOpLKe2hveyOfpvhVpWS4ryqvAtMFR20hnS6dy3hm0yuRvzhhV7XclSH+o4pG 1AZJD6FuRRBs7eq/QjW1dOSpCieSmoyqqpYq9YBuhoN33TyuhFWpF4Dj7QEm/3Fh5d3mwbG6LPjF mDMjGszoSXWBfaWOQQV8WutzuD1aOIYOesw59ertguRPD5fsyKd/4OEd8egq18R/dMrwECPYHmCP aSSUp5Ph5RksEqbRZHI+SGPJXh9b58M3RQ2LQsEdppoKEJuFDzG9yPcuMZcnXZfzWut02fob7dhG gADgTUktZ1r4AGXB5+kXm0SIN8+0YW3BJ6eo62NCIoE2MZRKrNwVHnHroYpS6JZdmsXoAPySyi1w d9Qz11s5rwHCAh08CAeqAjesX7jHUWlCzbSTOFuR+/0vffQHg2DlrAX1C+5/rYVTAOa7Abcuh+Nx 3JV0GZ+dj3Bxx5blscWsmxsCuEMsupVJjP5B78XKUfOMLZ3FrDAJI5G74GEv3oR+IbHlUs1myQnb YUVYmEcr93SLI37qnoWzOx4EEOiO9ksi8nd06H0j5IZm60BVnbgSge5R3fEWm5Xmv/sKxNU9viev 12/V9A8AAAD//wMAUEsDBBQABgAIAAAAIQDdT7DO3gAAAAkBAAAPAAAAZHJzL2Rvd25yZXYueG1s TI/NTsMwEITvSLyDtUjcqN0WUghxKoRKxYW/lgNHN17i0HgdxU4b3p7lBMedGc1+UyxH34oD9rEJ pGE6USCQqmAbqjW8bx8urkHEZMiaNhBq+MYIy/L0pDC5DUd6w8Mm1YJLKOZGg0upy6WMlUNv4iR0 SOx9ht6bxGdfS9ubI5f7Vs6UyqQ3DfEHZzq8d1jtN4PX8Dzfb1+eHhdycOvV1woz//E6W2t9fjbe 3YJIOKa/MPziMzqUzLQLA9koWg3Z5fyKo2zc8CYOLJRiYcfOVIEsC/l/QfkDAAD//wMAUEsBAi0A FAAGAAgAAAAhALaDOJL+AAAA4QEAABMAAAAAAAAAAAAAAAAAAAAAAFtDb250ZW50X1R5cGVzXS54 bWxQSwECLQAUAAYACAAAACEAOP0h/9YAAACUAQAACwAAAAAAAAAAAAAAAAAvAQAAX3JlbHMvLnJl bHNQSwECLQAUAAYACAAAACEAldmf918CAADzBAAADgAAAAAAAAAAAAAAAAAuAgAAZHJzL2Uyb0Rv Yy54bWxQSwECLQAUAAYACAAAACEA3U+wzt4AAAAJAQAADwAAAAAAAAAAAAAAAAC5BAAAZHJzL2Rv d25yZXYueG1sUEsFBgAAAAAEAAQA8wAAAMQFAAAAAA== "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162300</wp:posOffset>
                </wp:positionH>
                <wp:positionV relativeFrom="paragraph">
                  <wp:posOffset>111125</wp:posOffset>
                </wp:positionV>
                <wp:extent cx="600075" cy="266700"/>
                <wp:effectExtent l="0" t="0" r="28575"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5" o:spid="_x0000_s1051" type="#_x0000_t202" style="position:absolute;margin-left:249pt;margin-top:8.75pt;width:47.25pt;height:21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vWXgIAAPEEAAAOAAAAZHJzL2Uyb0RvYy54bWysVE1v2zAMvQ/YfxB0X+1kadoZdYosRYYB QVugHXpWZLkxJouCpMbOfv2e5CTNup225aBQJMWPx0dfXfetZlvlfEOm5KOznDNlJFWNeS75t8fl h0vOfBCmEpqMKvlOeX49e//uqrOFGtOGdKUcQxDji86WfBOCLbLMy41qhT8jqwyMNblWBFzdc1Y5 0SF6q7Nxnk+zjlxlHUnlPbQ3g5HPUvy6VjLc1bVXgemSo7aQTpfOdTyz2ZUonp2wm0buyxB/UUUr GoOkx1A3Igj24prfQrWNdOSpDmeS2ozqupEq9YBuRvmbbh42wqrUC8Dx9giT/39h5e323rGmKvnl OWdGtJjRo+oD+0w9gwr4dNYXcHuwcAw99Jhz6tXbFcnvHi7Zic/wwMM74tHXro3/6JThIUawO8Ie 00gop3meXyC7hGk8nV7kaSzZ62PrfPiiqGVRKLnDVFMBYrvyIaYXxcEl5vKkm2rZaJ0uO7/Qjm0F CADeVNRxpoUPUJZ8mX6xSYT45Zk2rENlH8/zodV/DokE2sSCVGLlvvCI2wBVlEK/7tMsxkfg11Tt gLujgbneymUDEFbo4F44UBWIYv3CHY5aE2qmvcTZhtyPP+mjPxgEK2cdqF9yg90ELF8NmPVpNJnE TUmXyfnFGBd3almfWsxLuyBAO8KaW5nE6B/0QawdtU/Y0XnMCZMwEplLHg7iIgzriB2Xaj5PTtgN K8LKPFh5IFsc8GP/JJzdsyCAPrd0WBFRvCHD4BsBNzR/CVQ3iSkR5gHTPWuxV2n6+29AXNzTe/J6 /VLNfgIAAP//AwBQSwMEFAAGAAgAAAAhAPNYZQ/dAAAACQEAAA8AAABkcnMvZG93bnJldi54bWxM j8FOwzAQRO9I/IO1SNyoQ1RDE+JUEIkjh6YcmpsbL0lEvI5itw1/z/YEt1nNaPZNsV3cKM44h8GT hsdVAgKp9XagTsPn/v1hAyJEQ9aMnlDDDwbYlrc3hcmtv9AOz3XsBJdQyI2GPsYplzK0PToTVn5C Yu/Lz85EPudO2tlcuNyNMk2SJ+nMQPyhNxNWPbbf9clpcI3aqaY9ZNU6rbKPrnmb6sOi9f3d8voC IuIS/8JwxWd0KJnp6E9kgxg1rLMNb4lsPCsQHFBZyuJ4FQpkWcj/C8pfAAAA//8DAFBLAQItABQA BgAIAAAAIQC2gziS/gAAAOEBAAATAAAAAAAAAAAAAAAAAAAAAABbQ29udGVudF9UeXBlc10ueG1s UEsBAi0AFAAGAAgAAAAhADj9If/WAAAAlAEAAAsAAAAAAAAAAAAAAAAALwEAAF9yZWxzLy5yZWxz UEsBAi0AFAAGAAgAAAAhAAX8y9ZeAgAA8QQAAA4AAAAAAAAAAAAAAAAALgIAAGRycy9lMm9Eb2Mu eG1sUEsBAi0AFAAGAAgAAAAhAPNYZQ/dAAAACQEAAA8AAAAAAAAAAAAAAAAAuAQAAGRycy9kb3du cmV2LnhtbFBLBQYAAAAABAAEAPMAAADCBQAAAAA= " fillcolor="window" strokecolor="window" strokeweight=".5pt">
                <v:path arrowok="t"/>
                <v:textbo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6608" behindDoc="0" locked="0" layoutInCell="1" allowOverlap="1">
                <wp:simplePos x="0" y="0"/>
                <wp:positionH relativeFrom="column">
                  <wp:posOffset>2818765</wp:posOffset>
                </wp:positionH>
                <wp:positionV relativeFrom="paragraph">
                  <wp:posOffset>339724</wp:posOffset>
                </wp:positionV>
                <wp:extent cx="1266825" cy="0"/>
                <wp:effectExtent l="38100" t="76200" r="28575" b="114300"/>
                <wp:wrapNone/>
                <wp:docPr id="8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6" o:spid="_x0000_s1026" type="#_x0000_t32" style="position:absolute;margin-left:221.95pt;margin-top:26.75pt;width:99.7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83Ca+wEAAPoDAAAOAAAAZHJzL2Uyb0RvYy54bWysU8uu0zAQ3SPxD5b3NElFq96o6RW0lM0F KhU+YGo7iYVfsk3T/j1jJy33AivExrLncebMmfH68aIVOQsfpDUNrWYlJcIwy6XpGvrt6/7NipIQ wXBQ1oiGXkWgj5vXr9aDq8Xc9lZx4QmCmFAPrqF9jK4uisB6oSHMrBMGna31GiI+fVdwDwOia1XM y3JZDNZz5y0TIaB1NzrpJuO3rWDxS9sGEYlqKHKL+fT5PKWz2Kyh7jy4XrKJBvwDCw3SYNE71A4i kB9e/gGlJfM22DbOmNWFbVvJRO4Bu6nK37o59uBE7gXFCe4uU/h/sOzz+eCJ5A1dLSkxoHFGx+hB dn0k77y3A9laY1BH6wmGoF6DCzWmbc3Bp47ZxRzdk2XfA/qKF870CG4Mu7Rep3BsmVyy/te7/uIS CUNjNV8uV/MFJezmK6C+JTof4kdhNUmXhoaJ5J1dlfWH81OIiQjUt4RU1di9VCoPWxkyNPRhkesA rlyrIGJJ7VCEYDpKQHW4yyz6jBiskjxlJ5zgu9NWeXIG3Ke3+1X1fjcG9cDFaH1YlOW0VwHiJ8tH c1Xe7Ehtgsk0X+AnzjsI/ZiTXeOK9gL4B8NJvDqcEKTBjI4IUv3FgUWUSYxF/gSTKL8Gkm4ny68H f5saLljmM32GtMHP33h//mU3PwEAAP//AwBQSwMEFAAGAAgAAAAhAIoktuDeAAAACQEAAA8AAABk cnMvZG93bnJldi54bWxMj01PwzAMhu9I/IfISNxYSj8mKE0nQOKKYB0Ibm5r0orGqZqsK/x6MnGA o+1Hr5+32CxmEDNNrres4HIVgSBubNuzVrCrHi6uQDiP3OJgmRR8kYNNeXpSYN7aAz/TvPVahBB2 OSrovB9zKV3TkUG3siNxuH3YyaAP46RlO+EhhJtBxlG0lgZ7Dh86HOm+o+ZzuzcK/Dc+1c1j/Gaq bK70+138stOvSp2fLbc3IDwt/g+Go35QhzI41XbPrRODgjRNrgOqIEsyEAFYp0kKov5dyLKQ/xuU PwAAAP//AwBQSwECLQAUAAYACAAAACEAtoM4kv4AAADhAQAAEwAAAAAAAAAAAAAAAAAAAAAAW0Nv bnRlbnRfVHlwZXNdLnhtbFBLAQItABQABgAIAAAAIQA4/SH/1gAAAJQBAAALAAAAAAAAAAAAAAAA AC8BAABfcmVscy8ucmVsc1BLAQItABQABgAIAAAAIQBd83Ca+wEAAPoDAAAOAAAAAAAAAAAAAAAA AC4CAABkcnMvZTJvRG9jLnhtbFBLAQItABQABgAIAAAAIQCKJLbg3gAAAAkBAAAPAAAAAAAAAAAA AAAAAFUEAABkcnMvZG93bnJldi54bWxQSwUGAAAAAAQABADzAAAAYAUAAAAA " strokecolor="#4a7ebb">
                <v:stroke startarrow="open" endarrow="open"/>
                <o:lock v:ext="edit" shapetype="f"/>
              </v:shape>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1733550</wp:posOffset>
                </wp:positionH>
                <wp:positionV relativeFrom="paragraph">
                  <wp:posOffset>158750</wp:posOffset>
                </wp:positionV>
                <wp:extent cx="600075" cy="266700"/>
                <wp:effectExtent l="0" t="0" r="28575" b="1905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7" o:spid="_x0000_s1052" type="#_x0000_t202" style="position:absolute;margin-left:136.5pt;margin-top:12.5pt;width:47.25pt;height:21pt;z-index:25171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o9YYAIAAPEEAAAOAAAAZHJzL2Uyb0RvYy54bWysVE1v2zAMvQ/YfxB0X+1kadIZdYosRYYB QVugHXpWZLkxJouCpMbOfv2e5KTNup225aBQJMWPx0dfXvWtZjvlfEOm5KOznDNlJFWNeSr5t4fV hwvOfBCmEpqMKvleeX41f//usrOFGtOWdKUcQxDji86WfBuCLbLMy61qhT8jqwyMNblWBFzdU1Y5 0SF6q7Nxnk+zjlxlHUnlPbTXg5HPU/y6VjLc1rVXgemSo7aQTpfOTTyz+aUonpyw20YeyhB/UUUr GoOkL6GuRRDs2TW/hWob6chTHc4ktRnVdSNV6gHdjPI33dxvhVWpF4Dj7QtM/v+FlTe7O8eaquQX M86MaDGjB9UH9pl6BhXw6awv4HZv4Rh66DHn1Ku3a5LfPVyyE5/hgYd3xKOvXRv/0SnDQ4xg/wJ7 TCOhnOZ5PjvnTMI0nk5neRpL9vrYOh++KGpZFEruMNVUgNitfYjpRXF0ibk86aZaNVqny94vtWM7 AQKANxV1nGnhA5QlX6VfbBIhfnmmDetQ2cfzfGj1n0MigTaxIJVYeSg84jZAFaXQb/o0i/H0CPyG qj1wdzQw11u5agDCGh3cCQeqAlGsX7jFUWtCzXSQONuS+/EnffQHg2DlrAP1S26wm4DlqwGzPo0m k7gp6TI5n41xcaeWzanFPLdLArQjrLmVSYz+QR/F2lH7iB1dxJwwCSORueThKC7DsI7YcakWi+SE 3bAirM29lUeyxQE/9I/C2QMLAuhzQ8cVEcUbMgy+EXBDi+dAdZOYEmEeMD2wFnuVpn/4BsTFPb0n r9cv1fwnAAAA//8DAFBLAwQUAAYACAAAACEAjarqp98AAAAJAQAADwAAAGRycy9kb3ducmV2Lnht bEyPQU+DQBCF7yb+h82YeLOLVMBSlkZJPHooeii3LTsFIjtL2G2L/97xpKeZyXt5871it9hRXHD2 gyMFj6sIBFLrzECdgs+Pt4dnED5oMnp0hAq+0cOuvL0pdG7clfZ4qUMnOIR8rhX0IUy5lL7t0Wq/ chMSayc3Wx34nDtpZn3lcDvKOIpSafVA/KHXE1Y9tl/12SqwTbJPmvawqZ7iavPeNa9TfViUur9b XrYgAi7hzwy/+IwOJTMd3ZmMF6OCOFtzl8BLwpMN6zRLQBwVpFkEsizk/wblDwAAAP//AwBQSwEC LQAUAAYACAAAACEAtoM4kv4AAADhAQAAEwAAAAAAAAAAAAAAAAAAAAAAW0NvbnRlbnRfVHlwZXNd LnhtbFBLAQItABQABgAIAAAAIQA4/SH/1gAAAJQBAAALAAAAAAAAAAAAAAAAAC8BAABfcmVscy8u cmVsc1BLAQItABQABgAIAAAAIQBkqo9YYAIAAPEEAAAOAAAAAAAAAAAAAAAAAC4CAABkcnMvZTJv RG9jLnhtbFBLAQItABQABgAIAAAAIQCNquqn3wAAAAkBAAAPAAAAAAAAAAAAAAAAALoEAABkcnMv ZG93bnJldi54bWxQSwUGAAAAAAQABADzAAAAxgUAAAAA "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1209675</wp:posOffset>
                </wp:positionH>
                <wp:positionV relativeFrom="paragraph">
                  <wp:posOffset>34924</wp:posOffset>
                </wp:positionV>
                <wp:extent cx="1476375" cy="0"/>
                <wp:effectExtent l="38100" t="76200" r="28575" b="114300"/>
                <wp:wrapNone/>
                <wp:docPr id="88" name="Straight Arrow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763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88" o:spid="_x0000_s1026" type="#_x0000_t32" style="position:absolute;margin-left:95.25pt;margin-top:2.75pt;width:116.25pt;height:0;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j5tz/QEAAPoDAAAOAAAAZHJzL2Uyb0RvYy54bWysU02P0zAQvSPxHyzfaZKy3e1GTVfQslwW qFT4AVPbSSz8Jds07b9n7KRlFzghLtZ4xvPmzZvx6uGkFTkKH6Q1Da1mJSXCMMul6Rr67evjmyUl IYLhoKwRDT2LQB/Wr1+tBleLue2t4sITBDGhHlxD+xhdXRSB9UJDmFknDAZb6zVEvPqu4B4GRNeq mJflbTFYz523TISA3u0YpOuM37aCxS9tG0QkqqHILebT5/OQzmK9grrz4HrJJhrwDyw0SINFr1Bb iEB+ePkHlJbM22DbOGNWF7ZtJRO5B+ymKn/rZt+DE7kXFCe4q0zh/8Gyz8edJ5I3dImTMqBxRvvo QXZ9JO+8twPZWGNQR+sJPkG9BhdqTNuYnU8ds5PZuyfLvgeMFS+C6RLc+OzUep2eY8vklPU/X/UX p0gYOqubu9u3dwtK2CVWQH1JdD7Ej8JqkoyGhonklV2V9YfjU4iJCNSXhFTV2EepVB62MmRo6P1i nuoArlyrIKKpHYoQTEcJqA53mUWfEYNVkqfshBN8d9goT46A+3TzuKzeb8dHPXAxeu8XZTntVYD4 yfLRXZUXP1KbYDLNF/iJ8xZCP+bk0LiivQD+wXASzw4nBGkwYyCCVH8JYBFlEmORP8Ekyq+BJOtg +XnnL1PDBct8ps+QNvj5He3nX3b9EwAA//8DAFBLAwQUAAYACAAAACEANramXdoAAAAHAQAADwAA AGRycy9kb3ducmV2LnhtbEyPwU6EQBBE7yb+w6RNvLmDKEaRYaMmXo0uq9FbA+1AZHoIM8uiX2/r RU+dSlWqXxXrxQ1qpin0ng2crhJQxI1ve7YGttX9ySWoEJFbHDyTgU8KsC4PDwrMW7/nJ5o30Sop 4ZCjgS7GMdc6NB05DCs/Eov37ieHUeRkdTvhXsrdoNMkudAOe5YPHY5011Hzsdk5A/ELH+vmIX11 VTZX9u02fd7aF2OOj5aba1CRlvgXhh98QYdSmGq/4zaoQfRVkknUQCZH/PP0TLbVv1qXhf7PX34D AAD//wMAUEsBAi0AFAAGAAgAAAAhALaDOJL+AAAA4QEAABMAAAAAAAAAAAAAAAAAAAAAAFtDb250 ZW50X1R5cGVzXS54bWxQSwECLQAUAAYACAAAACEAOP0h/9YAAACUAQAACwAAAAAAAAAAAAAAAAAv AQAAX3JlbHMvLnJlbHNQSwECLQAUAAYACAAAACEACI+bc/0BAAD6AwAADgAAAAAAAAAAAAAAAAAu AgAAZHJzL2Uyb0RvYy54bWxQSwECLQAUAAYACAAAACEANramXdoAAAAHAQAADwAAAAAAAAAAAAAA AABXBAAAZHJzL2Rvd25yZXYueG1sUEsFBgAAAAAEAAQA8wAAAF4FAAAAAA== " strokecolor="#4a7ebb">
                <v:stroke startarrow="open" endarrow="open"/>
                <o:lock v:ext="edit" shapetype="f"/>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1209675</wp:posOffset>
                </wp:positionH>
                <wp:positionV relativeFrom="paragraph">
                  <wp:posOffset>320675</wp:posOffset>
                </wp:positionV>
                <wp:extent cx="1476375" cy="9525"/>
                <wp:effectExtent l="38100" t="76200" r="9525" b="104775"/>
                <wp:wrapNone/>
                <wp:docPr id="89" name="Straight Arrow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76375" cy="95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9" o:spid="_x0000_s1026" type="#_x0000_t32" style="position:absolute;margin-left:95.25pt;margin-top:25.25pt;width:116.25pt;height:.7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ijzzCAIAAAcEAAAOAAAAZHJzL2Uyb0RvYy54bWysU02P0zAQvSPxHyzfadKy3W2jpitoWS7L UqnAfeqPxMKxLds07b9n7KRlFzghLtZ4xvPmzczz6v7UaXIUPihrajqdlJQIwyxXpqnp1y8PbxaU hAiGg7ZG1PQsAr1fv3616l0lZra1mgtPEMSEqnc1bWN0VVEE1ooOwsQ6YTAore8g4tU3BffQI3qn i1lZ3ha99dx5y0QI6N0OQbrO+FIKFj9LGUQkuqbILebT5/OQzmK9gqrx4FrFRhrwDyw6UAaLXqG2 EIH88OoPqE4xb4OVccJsV1gpFRO5B+xmWv7Wzb4FJ3IvOJzgrmMK/w+WPR13nihe08WSEgMd7mgf PaimjeSd97YnG2sMztF6gk9wXr0LFaZtzM6njtnJ7N2jZd8DxooXwXQJbnh2kr4jUiv3DWWSR4XN k1PexPm6CXGKhKFzenN3+/ZuTgnD2HI+m6fCBVQJJRV1PsSPwnYkGTUNI+Mr1aECHB9DHBIvCSnZ 2AelNfqh0ob0YwHCAPUnNUSs2jmcSDANJaAbFDaLPnMOViueslNy8M1hoz05Aorr5mExfb8dHrXA xeBdzstyFFmA+MnywT0tL37saYTJ/b3AT5y3ENohJ4cGvbYC+AfDSTw7XBekLQ2BCEr/JYBFtEmM Rf4R41B+bSdZB8vPO39ZIaot8xl/RpLz8zvaz//v+icAAAD//wMAUEsDBBQABgAIAAAAIQBqQtzq 3wAAAAkBAAAPAAAAZHJzL2Rvd25yZXYueG1sTI9BT8MwDIXvSPyHyEhcEEvWMQSl6YSQ4AATiMGF m9eEtmriVE3Wdfx6vBOcrGc/PX+vWE3eidEOsQ2kYT5TICxVwbRUa/j8eLy8ARETkkEXyGo42Air 8vSkwNyEPb3bcZNqwSEUc9TQpNTnUsaqsR7jLPSW+PYdBo+J5VBLM+Cew72TmVLX0mNL/KHB3j40 tuo2O6+hWnQXZu1+sq839XTo5q/PcnxBrc/Ppvs7EMlO6c8MR3xGh5KZtmFHJgrH+lYt2apheZxs uMoWXG7Li0yBLAv5v0H5CwAA//8DAFBLAQItABQABgAIAAAAIQC2gziS/gAAAOEBAAATAAAAAAAA AAAAAAAAAAAAAABbQ29udGVudF9UeXBlc10ueG1sUEsBAi0AFAAGAAgAAAAhADj9If/WAAAAlAEA AAsAAAAAAAAAAAAAAAAALwEAAF9yZWxzLy5yZWxzUEsBAi0AFAAGAAgAAAAhADiKPPMIAgAABwQA AA4AAAAAAAAAAAAAAAAALgIAAGRycy9lMm9Eb2MueG1sUEsBAi0AFAAGAAgAAAAhAGpC3OrfAAAA CQEAAA8AAAAAAAAAAAAAAAAAYgQAAGRycy9kb3ducmV2LnhtbFBLBQYAAAAABAAEAPMAAABuBQAA AAA= " strokecolor="#4a7ebb">
                <v:stroke startarrow="open" endarrow="open"/>
                <o:lock v:ext="edit" shapetype="f"/>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4724400</wp:posOffset>
                </wp:positionH>
                <wp:positionV relativeFrom="paragraph">
                  <wp:posOffset>111125</wp:posOffset>
                </wp:positionV>
                <wp:extent cx="800100" cy="314325"/>
                <wp:effectExtent l="0" t="0" r="19050" b="2857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0100" cy="314325"/>
                        </a:xfrm>
                        <a:prstGeom prst="rect">
                          <a:avLst/>
                        </a:prstGeom>
                        <a:solidFill>
                          <a:sysClr val="window" lastClr="FFFFFF"/>
                        </a:solidFill>
                        <a:ln w="6350">
                          <a:solidFill>
                            <a:sysClr val="window" lastClr="FFFFFF"/>
                          </a:solidFill>
                        </a:ln>
                        <a:effectLst/>
                      </wps:spPr>
                      <wps:txbx>
                        <w:txbxContent>
                          <w:p w:rsidR="00DE4553" w:rsidRDefault="00DE4553" w:rsidP="00DE4553">
                            <w:r>
                              <w:t>109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3" type="#_x0000_t202" style="position:absolute;margin-left:372pt;margin-top:8.75pt;width:63pt;height:2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pZbgXQIAAPMEAAAOAAAAZHJzL2Uyb0RvYy54bWysVMtu2zAQvBfoPxC8N/IrLyNy4DpwUcBI AiRFzjRFxUIpLkvSltyv75CSEyftqa0PNLk73MdwVlfXba3ZTjlfkcn58GTAmTKSiso85/zb4/LT BWc+CFMITUblfK88v559/HDV2Kka0YZ0oRxDEOOnjc35JgQ7zTIvN6oW/oSsMnCW5GoRcHTPWeFE g+i1zkaDwVnWkCusI6m8h/Wmc/JZil+WSoa7svQqMJ1z1BbS6tK6jms2uxLTZyfsppJ9GeIvqqhF ZZD0JdSNCIJtXfVbqLqSjjyV4URSnVFZVlKlHtDNcPCum4eNsCr1AnK8faHJ/7+w8nZ371hV5PwS 9BhR440eVRvYZ2oZTOCnsX4K2IMFMLSw451Tr96uSH73gGRHmO6CBzry0Zaujv/olOEicuxfaI9p JIwXA7QOj4RrPJyMR6cxbfZ62TofviiqWdzk3OFVUwFit/Khgx4gMZcnXRXLSut02PuFdmwnIADo pqCGMy18gDHny/Trs725pg1rcn42Ph10rf5zSLSjTSxIJVX2hUfeOqriLrTrNr3F6PxA/JqKPXh3 1CnXW7msQMIKHdwLB6mCN4xfuMNSakLN1O8425D7+Sd7xENB8HLWQPo59z+2wikQ89VAW5fDyQRh QzpMTs9HOLhjz/rYY7b1gkDuEINuZdpGfNCHbemofsKUzmNWuISRyJ3zcNguQjeQmHKp5vMEwnRY EVbmwcqD3OITP7ZPwtleBwECuqXDkIjpOzl02Ei5ofk2UFklrUSiO1Z73WKyktr6r0Ac3eNzQr1+ q2a/AAAA//8DAFBLAwQUAAYACAAAACEA3UTZyN8AAAAJAQAADwAAAGRycy9kb3ducmV2LnhtbEyP zU7DMBCE70i8g7VI3KhNKXEV4lQIlYoLhf4cOLrxEofGdhQ7bXh7lhMcd2Y0+02xGF3LTtjHJngF txMBDH0VTONrBfvd880cWEzaG90Gjwq+McKivLwodG7C2W/wtE01oxIfc63AptTlnMfKotNxEjr0 5H2G3ulEZ19z0+szlbuWT4XIuNONpw9Wd/hksTpuB6dgfXfcvb2+SD7Y1fJriZn7eJ+ulLq+Gh8f gCUc018YfvEJHUpiOoTBm8haBXI2oy2JDHkPjAJzKUg4KMikAF4W/P+C8gcAAP//AwBQSwECLQAU AAYACAAAACEAtoM4kv4AAADhAQAAEwAAAAAAAAAAAAAAAAAAAAAAW0NvbnRlbnRfVHlwZXNdLnht bFBLAQItABQABgAIAAAAIQA4/SH/1gAAAJQBAAALAAAAAAAAAAAAAAAAAC8BAABfcmVscy8ucmVs c1BLAQItABQABgAIAAAAIQAGpZbgXQIAAPMEAAAOAAAAAAAAAAAAAAAAAC4CAABkcnMvZTJvRG9j LnhtbFBLAQItABQABgAIAAAAIQDdRNnI3wAAAAkBAAAPAAAAAAAAAAAAAAAAALcEAABkcnMvZG93 bnJldi54bWxQSwUGAAAAAAQABADzAAAAwwUAAAAA " fillcolor="window" strokecolor="window" strokeweight=".5pt">
                <v:path arrowok="t"/>
                <v:textbox>
                  <w:txbxContent>
                    <w:p w:rsidR="00DE4553" w:rsidRDefault="00DE4553" w:rsidP="00DE4553">
                      <w:r>
                        <w:t>109 tuổi</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4448175</wp:posOffset>
                </wp:positionH>
                <wp:positionV relativeFrom="paragraph">
                  <wp:posOffset>44450</wp:posOffset>
                </wp:positionV>
                <wp:extent cx="171450" cy="476250"/>
                <wp:effectExtent l="0" t="0" r="19050" b="19050"/>
                <wp:wrapNone/>
                <wp:docPr id="91" name="Right Brac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450" cy="4762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91" o:spid="_x0000_s1026" type="#_x0000_t88" style="position:absolute;margin-left:350.25pt;margin-top:3.5pt;width:13.5pt;height: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ljXjAIAAB4FAAAOAAAAZHJzL2Uyb0RvYy54bWysVE1v2zAMvQ/YfxB0Xx0HSbsadYqsRYcB WVusHXpmZTk2JkuapMTJfv2eZKdf22mYDwJFUhTf06PPznedYlvpfGt0yfOjCWdSC1O1el3y7/dX Hz5y5gPpipTRsuR76fn54v27s94WcmoaoyrpGIpoX/S25E0ItsgyLxrZkT8yVmoEa+M6Cti6dVY5 6lG9U9l0MjnOeuMq64yQ3sN7OQT5ItWvaynCTV17GZgqOXoLaXVpfYxrtjijYu3INq0Y26B/6KKj VuPSp1KXFIhtXPtHqa4VznhThyNhuszUdStkwgA0+eQNmruGrExYQI63TzT5/1dWXG9vHWurkp/m nGnq8Ebf2nUT2CdHQjJ4QVFvfYHMO3vrIkhvV0b88AhkryJx48ecXe26mAuIbJf43j/xLXeBCTjz k3w2x6sIhGYnx1PYsSYVh8PW+fBZmo5Fo+QuNpb6SlzTduXDcOCQGG/U5qpVCn4qlGY9kM2nc1xC kFetKMDsLAB7veaM1Bq6FcGlit6otoqnE8q9v1CObQnSgeIq09+jcc4U+YAA0KRvONhQJYfU0znc g648ha+mGtz55OAHPp9KJ6ivrowwLsk3w5EUGhlROrYkk6JH1M9sR+vRVHu8pDODxL0VVy2qrdDs LTloGjxjTsMNlloZ0GJGi7PGuF9/88d8SA1RznrMCDj7uSEnwcEXDRGe5rNZHKq0mc1Ppti4l5HH lxG96S4MuITO0F0yY35QB7N2pnvAOC/jrQiRFrh7eJ1xcxGG2cUPQcjlMqVhkCyFlb6zIhaPPEUe 73cP5OyonICXuzaHeaLijXSG3HhSm+UmmLpNunrmdVQ6hjA92vjDiFP+cp+ynn9ri98AAAD//wMA UEsDBBQABgAIAAAAIQCl8d/I2wAAAAgBAAAPAAAAZHJzL2Rvd25yZXYueG1sTI/BTsMwEETvSPyD tUjcqN2INlWIU1VIHAGR8gFuvE1S4nVqu23692xPcNvRjGbflOvJDeKMIfaeNMxnCgRS421PrYbv 7dvTCkRMhqwZPKGGK0ZYV/d3pSmsv9AXnuvUCi6hWBgNXUpjIWVsOnQmzvyIxN7eB2cSy9BKG8yF y90gM6WW0pme+ENnRnztsPmpT06D378/zw8fi+MyHPyG1PEa1Get9ePDtHkBkXBKf2G44TM6VMy0 8yeyUQwacqUWHL0dINjPs5z1TsMqUyCrUv4fUP0CAAD//wMAUEsBAi0AFAAGAAgAAAAhALaDOJL+ AAAA4QEAABMAAAAAAAAAAAAAAAAAAAAAAFtDb250ZW50X1R5cGVzXS54bWxQSwECLQAUAAYACAAA ACEAOP0h/9YAAACUAQAACwAAAAAAAAAAAAAAAAAvAQAAX3JlbHMvLnJlbHNQSwECLQAUAAYACAAA ACEA/YpY14wCAAAeBQAADgAAAAAAAAAAAAAAAAAuAgAAZHJzL2Uyb0RvYy54bWxQSwECLQAUAAYA CAAAACEApfHfyNsAAAAIAQAADwAAAAAAAAAAAAAAAADmBAAAZHJzL2Rvd25yZXYueG1sUEsFBgAA AAAEAAQA8wAAAO4FAAAAAA== " adj="648"/>
            </w:pict>
          </mc:Fallback>
        </mc:AlternateContent>
      </w:r>
      <w:r w:rsidRPr="008A0F36">
        <w:rPr>
          <w:rFonts w:eastAsia="Times New Roman"/>
        </w:rPr>
        <w:tab/>
        <w:t>Tuổi con: |---|---|---|---|---|---|---|--|</w:t>
      </w:r>
    </w:p>
    <w:p w:rsidR="00DE4553" w:rsidRPr="008A0F36" w:rsidRDefault="00DE4553" w:rsidP="00DE4553">
      <w:pPr>
        <w:rPr>
          <w:rFonts w:eastAsia="Times New Roman"/>
        </w:rPr>
      </w:pP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ta có:</w:t>
      </w:r>
    </w:p>
    <w:p w:rsidR="00DE4553" w:rsidRPr="008A0F36" w:rsidRDefault="00DE4553" w:rsidP="00DE4553">
      <w:pPr>
        <w:rPr>
          <w:rFonts w:eastAsia="Times New Roman"/>
        </w:rPr>
      </w:pPr>
      <w:r w:rsidRPr="008A0F36">
        <w:rPr>
          <w:rFonts w:eastAsia="Times New Roman"/>
        </w:rPr>
        <w:tab/>
        <w:t>7 phần + 7 phần + 6 phần + 3 tuổi + 3 tuổi + 3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20 phần + 9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sym w:font="Wingdings" w:char="F0F3"/>
      </w:r>
      <w:r w:rsidRPr="008A0F36">
        <w:rPr>
          <w:rFonts w:eastAsia="Times New Roman"/>
        </w:rPr>
        <w:t>20 phần = 100 tuổi</w:t>
      </w:r>
    </w:p>
    <w:p w:rsidR="00DE4553" w:rsidRPr="008A0F36" w:rsidRDefault="00DE4553" w:rsidP="00DE4553">
      <w:pPr>
        <w:rPr>
          <w:rFonts w:eastAsia="Times New Roman"/>
        </w:rPr>
      </w:pPr>
      <w:r w:rsidRPr="008A0F36">
        <w:rPr>
          <w:rFonts w:eastAsia="Times New Roman"/>
        </w:rPr>
        <w:tab/>
        <w:t>Vậy tuổi con hiện nay là: 100 : 20 = 5 (tuổi)</w:t>
      </w:r>
    </w:p>
    <w:p w:rsidR="00DE4553" w:rsidRPr="008A0F36" w:rsidRDefault="00DE4553" w:rsidP="00DE4553">
      <w:pPr>
        <w:rPr>
          <w:rFonts w:eastAsia="Times New Roman"/>
        </w:rPr>
      </w:pPr>
      <w:r w:rsidRPr="008A0F36">
        <w:rPr>
          <w:rFonts w:eastAsia="Times New Roman"/>
        </w:rPr>
        <w:tab/>
        <w:t>Tuổi cha hiện nay là: 5 x 7 + 3 = 38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5 tuổi; Cha: 38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Hiệu của hai số là 2345. Tìm hai số đó, biết rằng nếu viết thê chữ số 5 vào tận cùng bên phải số bé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lastRenderedPageBreak/>
        <w:tab/>
        <w:t>Nếu viết thêm chữ số 5 vào tận cùng bên phải số bé thì được số lớn hơn, như vậy số lớn gấp 10 lần số bé và cộng thêm 5 đơn vị.</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19680" behindDoc="0" locked="0" layoutInCell="1" allowOverlap="1">
                <wp:simplePos x="0" y="0"/>
                <wp:positionH relativeFrom="column">
                  <wp:posOffset>1219200</wp:posOffset>
                </wp:positionH>
                <wp:positionV relativeFrom="paragraph">
                  <wp:posOffset>328294</wp:posOffset>
                </wp:positionV>
                <wp:extent cx="2085975" cy="0"/>
                <wp:effectExtent l="38100" t="76200" r="28575" b="114300"/>
                <wp:wrapNone/>
                <wp:docPr id="92" name="Straight Arrow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85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96pt;margin-top:25.85pt;width:164.25pt;height:0;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HrR+wEAAPoDAAAOAAAAZHJzL2Uyb0RvYy54bWysU9Gu0zAMfUfiH6K8s3YTg61adwUb4+UC kwYf4CVpG5EmURzW7e9x0m3cCzwhXiLHjo+Pj53Vw7k37KQCamdrPp2UnCkrnNS2rfm3r7tXC84w gpVgnFU1vyjkD+uXL1aDr9TMdc5IFRiBWKwGX/MuRl8VBYpO9YAT55WlYONCD5GuoS1kgIHQe1PM yvJNMbggfXBCIZJ3Owb5OuM3jRLxS9OgiszUnLjFfIZ8HtNZrFdQtQF8p8WVBvwDix60paJ3qC1E YD+C/gOq1yI4dE2cCNcXrmm0ULkH6mZa/tbNoQOvci8kDvq7TPj/YMXn0z4wLWu+nHFmoacZHWIA 3XaRvQvBDWzjrCUdXWD0hPQaPFaUtrH7kDoWZ3vwj058R4oVz4Lpgn58dm5Cn55Ty+yc9b/c9Vfn yAQ5Z+Vivnw750zcYgVUt0QfMH5UrmfJqDleSd7ZTbP+cHrEmIhAdUtIVa3baWPysI1lA3U7n6U6 QCvXGIhk9p5EQNtyBqalXRYxZER0RsuUnXAwtMeNCewEtE+vd4vp++34qAOpRu9yXpbXvUKIn5wc 3dPy5idqV5hM8xl+4rwF7MacHBpXtFMgP1jJ4sXThCANZgxE0OYvASpibGKs8ie4ivJrIMk6OnnZ h9vUaMEyn+tnSBv89E720y+7/gkAAP//AwBQSwMEFAAGAAgAAAAhAE/sDcvdAAAACQEAAA8AAABk cnMvZG93bnJldi54bWxMj81OwzAQhO9IvIO1SNyoU0vhJ8SpAIkrgqYguG1i40TE6yh208DTs4gD HGd2NPtNuVn8IGY7xT6QhvUqA2GpDaYnp2FX359dgogJyeAQyGr4tBE21fFRiYUJB3qy8zY5wSUU C9TQpTQWUsa2sx7jKoyW+PYeJo+J5eSkmfDA5X6QKsvOpcee+EOHo73rbPux3XsN6Qsfm/ZBvfo6 n2v3dqued+5F69OT5eYaRLJL+gvDDz6jQ8VMTdiTiWJgfaV4S9KQry9AcCBXWQ6i+TVkVcr/C6pv AAAA//8DAFBLAQItABQABgAIAAAAIQC2gziS/gAAAOEBAAATAAAAAAAAAAAAAAAAAAAAAABbQ29u dGVudF9UeXBlc10ueG1sUEsBAi0AFAAGAAgAAAAhADj9If/WAAAAlAEAAAsAAAAAAAAAAAAAAAAA LwEAAF9yZWxzLy5yZWxzUEsBAi0AFAAGAAgAAAAhAK2MetH7AQAA+gMAAA4AAAAAAAAAAAAAAAAA LgIAAGRycy9lMm9Eb2MueG1sUEsBAi0AFAAGAAgAAAAhAE/sDcvdAAAACQEAAA8AAAAAAAAAAAAA AAAAVQQAAGRycy9kb3ducmV2LnhtbFBLBQYAAAAABAAEAPMAAABfBQAAAAA= " strokecolor="#4a7ebb">
                <v:stroke startarrow="open" endarrow="open"/>
                <o:lock v:ext="edit" shapetype="f"/>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1733550</wp:posOffset>
                </wp:positionH>
                <wp:positionV relativeFrom="paragraph">
                  <wp:posOffset>158750</wp:posOffset>
                </wp:positionV>
                <wp:extent cx="494665" cy="266700"/>
                <wp:effectExtent l="0" t="0" r="19685" b="190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466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345</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3" o:spid="_x0000_s1054" type="#_x0000_t202" style="position:absolute;margin-left:136.5pt;margin-top:12.5pt;width:38.95pt;height:21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TxtWYQIAAPEEAAAOAAAAZHJzL2Uyb0RvYy54bWysVE1vGjEQvVfqf7B8bxYIIckqS0SJqCqh JBKpcjZeb1jV67Fsh1366/vsBULTntpyMOOZ8Xy8ebM3t12j2VY5X5Mp+PBswJkyksravBT829Pi 0xVnPghTCk1GFXynPL+dfvxw09pcjWhDulSOIYjxeWsLvgnB5lnm5UY1wp+RVQbGilwjAq7uJSud aBG90dloMJhkLbnSOpLKe2jveiOfpvhVpWR4qCqvAtMFR20hnS6d63hm0xuRvzhhN7XclyH+oopG 1AZJj6HuRBDs1dW/hWpq6chTFc4kNRlVVS1V6gHdDAfvullthFWpF4Dj7REm///Cyvvto2N1WfDr c86MaDCjJ9UF9pk6BhXwaa3P4baycAwd9Jhz6tXbJcnvHi7ZiU//wMM74tFVron/6JThIUawO8Ie 00gox9fjyeSCMwnTaDK5HKSxZG+PrfPhi6KGRaHgDlNNBYjt0oeYXuQHl5jLk67LRa11uuz8XDu2 FSAAeFNSy5kWPkBZ8EX6xSYR4pdn2rC24JPzi0Hf6j+HRAJtYkEqsXJfeMSthypKoVt3aRajqwPw ayp3wN1Rz1xv5aIGCEt08CgcqApEsX7hAUelCTXTXuJsQ+7Hn/TRHwyClbMW1C+4wW4Clq8GzLoe jsdxU9JlfHE5wsWdWtanFvPazAnQDrHmViYx+gd9ECtHzTN2dBZzwiSMROaCh4M4D/06Yselms2S E3bDirA0KysPZIsDfuqehbN7FgTQ554OKyLyd2TofSPghmavgao6MSXC3GO6Zy32Kk1//w2Ii3t6 T15vX6rpTwAAAP//AwBQSwMEFAAGAAgAAAAhAH2PKKXeAAAACQEAAA8AAABkcnMvZG93bnJldi54 bWxMjzFPwzAQhXck/oN1SGzUJiUtCXEqiMTI0MDQbG58JBHxOYrdNvx7jgmmu9N7eve9Yre4UZxx DoMnDfcrBQKp9XagTsPH++vdI4gQDVkzekIN3xhgV15fFSa3/kJ7PNexExxCITca+hinXMrQ9uhM WPkJibVPPzsT+Zw7aWdz4XA3ykSpjXRmIP7QmwmrHtuv+uQ0uCbdp017yKqHpMreuuZlqg+L1rc3 y/MTiIhL/DPDLz6jQ8lMR38iG8SoIdmuuUvkJeXJhnWqMhBHDZutAlkW8n+D8gcAAP//AwBQSwEC LQAUAAYACAAAACEAtoM4kv4AAADhAQAAEwAAAAAAAAAAAAAAAAAAAAAAW0NvbnRlbnRfVHlwZXNd LnhtbFBLAQItABQABgAIAAAAIQA4/SH/1gAAAJQBAAALAAAAAAAAAAAAAAAAAC8BAABfcmVscy8u cmVsc1BLAQItABQABgAIAAAAIQCoTxtWYQIAAPEEAAAOAAAAAAAAAAAAAAAAAC4CAABkcnMvZTJv RG9jLnhtbFBLAQItABQABgAIAAAAIQB9jyil3gAAAAkBAAAPAAAAAAAAAAAAAAAAALsEAABkcnMv ZG93bnJldi54bWxQSwUGAAAAAAQABADzAAAAxgUAAAAA " fillcolor="window" strokecolor="window" strokeweight=".5pt">
                <v:path arrowok="t"/>
                <v:textbox>
                  <w:txbxContent>
                    <w:p w:rsidR="00DE4553" w:rsidRPr="009E36BC" w:rsidRDefault="00DE4553" w:rsidP="00DE4553">
                      <w:pPr>
                        <w:rPr>
                          <w:sz w:val="24"/>
                        </w:rPr>
                      </w:pPr>
                      <w:r>
                        <w:rPr>
                          <w:sz w:val="24"/>
                        </w:rPr>
                        <w:t>2345</w:t>
                      </w:r>
                    </w:p>
                    <w:p w:rsidR="00DE4553" w:rsidRPr="009E36BC" w:rsidRDefault="00DE4553" w:rsidP="00DE4553">
                      <w:pPr>
                        <w:rPr>
                          <w:sz w:val="24"/>
                        </w:rPr>
                      </w:pPr>
                    </w:p>
                  </w:txbxContent>
                </v:textbox>
              </v:shape>
            </w:pict>
          </mc:Fallback>
        </mc:AlternateContent>
      </w:r>
      <w:r w:rsidRPr="008A0F36">
        <w:rPr>
          <w:rFonts w:eastAsia="Times New Roman"/>
        </w:rPr>
        <w:tab/>
        <w:t>Số bé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1728"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4" o:spid="_x0000_s1055" type="#_x0000_t202" style="position:absolute;margin-left:240.75pt;margin-top:12.35pt;width:30.75pt;height:2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W3YAIAAPMEAAAOAAAAZHJzL2Uyb0RvYy54bWysVE1PGzEQvVfqf7B8L5uEBMiKDUpBqSpF gAQVZ8frJat6Pa7tZDf99X32JhBoTxU5OOOZ8Xy8ebOXV12j2VY5X5Mp+PBkwJkyksraPBf8x+Pi ywVnPghTCk1GFXynPL+aff502dpcjWhNulSOIYjxeWsLvg7B5lnm5Vo1wp+QVQbGilwjAq7uOSud aBG90dloMDjLWnKldSSV99De9EY+S/GrSslwV1VeBaYLjtpCOl06V/HMZpcif3bCrmu5L0P8RxWN qA2SvoS6EUGwjav/CtXU0pGnKpxIajKqqlqq1AO6GQ7edfOwFlalXgCOty8w+Y8LK2+3947VZcGn Y86MaDCjR9UF9pU6BhXwaa3P4fZg4Rg66DHn1Ku3S5I/PVyyI5/+gYd3xKOrXBP/0SnDQ4xg9wJ7 TCOhPJ0OJqMJZxKm0cXkfJLGkr0+ts6Hb4oaFoWCO0w1FSC2Sx9iepEfXGIuT7ouF7XW6bLz19qx rQABwJuSWs608AHKgi/SLzaJEG+eacPagp+dopaPCYkE2sRQKrFyX3jErYcqSqFbdWkWo+kB+BWV O+DuqGeut3JRA4QlOrgXDlQFoli/cIej0oSaaS9xtib3+1/66A8GwcpZC+oX3P/aCKcAzHcDbk2H 43HclXQZT85HuLhjy+rYYjbNNQHcIRbdyiRG/6APYuWoecKWzmNWmISRyF3wcBCvQ7+Q2HKp5vPk hO2wIizNg5UHusURP3ZPwtk9DwIIdEuHJRH5Ozr0vhFyQ/NNoKpOXIlA96jueYvNSvPffwXi6h7f k9frt2r2BwAA//8DAFBLAwQUAAYACAAAACEAEvbiOuEAAAAJAQAADwAAAGRycy9kb3ducmV2Lnht bEyPy07DMBBF90j8gzVI7KjTNE1KiFMhVCo2hT5YsHTjIQ6N7Sh22vD3DCtYjubo3nOL5Whadsbe N84KmE4iYGgrpxpbC3g/PN8tgPkgrZKtsyjgGz0sy+urQubKXewOz/tQMwqxPpcCdAhdzrmvNBrp J65DS79P1xsZ6Oxrrnp5oXDT8jiKUm5kY6lByw6fNFan/WAEvM5Oh7fNS8YHvV59rTA1H9t4LcTt zfj4ACzgGP5g+NUndSjJ6egGqzxrBSSL6ZxQAXGSASNgnsxo3FFAep8BLwv+f0H5AwAA//8DAFBL AQItABQABgAIAAAAIQC2gziS/gAAAOEBAAATAAAAAAAAAAAAAAAAAAAAAABbQ29udGVudF9UeXBl c10ueG1sUEsBAi0AFAAGAAgAAAAhADj9If/WAAAAlAEAAAsAAAAAAAAAAAAAAAAALwEAAF9yZWxz Ly5yZWxzUEsBAi0AFAAGAAgAAAAhAAn6lbdgAgAA8wQAAA4AAAAAAAAAAAAAAAAALgIAAGRycy9l Mm9Eb2MueG1sUEsBAi0AFAAGAAgAAAAhABL24jrhAAAACQEAAA8AAAAAAAAAAAAAAAAAugQAAGRy cy9kb3ducmV2LnhtbFBLBQYAAAAABAAEAPMAAADIBQAAAAA= "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Số lớn: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a có 9 lần số bé là: 2345 – 5 = 2340</w:t>
      </w:r>
    </w:p>
    <w:p w:rsidR="00DE4553" w:rsidRPr="008A0F36" w:rsidRDefault="00DE4553" w:rsidP="00DE4553">
      <w:pPr>
        <w:rPr>
          <w:rFonts w:eastAsia="Times New Roman"/>
        </w:rPr>
      </w:pPr>
      <w:r w:rsidRPr="008A0F36">
        <w:rPr>
          <w:rFonts w:eastAsia="Times New Roman"/>
        </w:rPr>
        <w:tab/>
        <w:t xml:space="preserve">Số bé là :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2340 : 9 = 260</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 xml:space="preserve"> 260 + 2345 = 2605</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260 ; Số lớn: 2605.</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Mẹ hơn con 24 tuổi. Cách đây 4 năm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uổi mẹ. Hỏi hiện nay mỗi người bao nhiêu tuổ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số tuổi của hai mẹ con không thay đổi theo thời gian nên cách đây 4 năm mẹ vẫn hơn con 24 tuổi.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3776" behindDoc="0" locked="0" layoutInCell="1" allowOverlap="1">
                <wp:simplePos x="0" y="0"/>
                <wp:positionH relativeFrom="column">
                  <wp:posOffset>2095500</wp:posOffset>
                </wp:positionH>
                <wp:positionV relativeFrom="paragraph">
                  <wp:posOffset>158750</wp:posOffset>
                </wp:positionV>
                <wp:extent cx="617220" cy="266700"/>
                <wp:effectExtent l="0" t="0" r="11430" b="1905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5" o:spid="_x0000_s1056" type="#_x0000_t202" style="position:absolute;margin-left:165pt;margin-top:12.5pt;width:48.6pt;height:21pt;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3I6wXgIAAPEEAAAOAAAAZHJzL2Uyb0RvYy54bWysVE1vGjEQvVfqf7B8bxYIIcmKJaKJqCqh JFJS5Wy8XljV67Fsh1366/vsBULTntpyMOOZ8Xy8ebPTm67RbKucr8kUfHg24EwZSWVt1gX/9rz4 dMWZD8KUQpNRBd8pz29mHz9MW5urEW1Il8oxBDE+b23BNyHYPMu83KhG+DOyysBYkWtEwNWts9KJ FtEbnY0Gg0nWkiutI6m8h/auN/JZil9VSoaHqvIqMF1w1BbS6dK5imc2m4p87YTd1HJfhviLKhpR GyQ9hroTQbBXV/8WqqmlI09VOJPUZFRVtVSpB3QzHLzr5mkjrEq9ABxvjzD5/xdW3m8fHavLgl9f cGZEgxk9qy6wz9QxqIBPa30OtycLx9BBjzmnXr1dkvzu4ZKd+PQPPLwjHl3lmviPThkeYgS7I+wx jYRyMrwcjWCRMI0mk8tBGkv29tg6H74oalgUCu4w1VSA2C59iOlFfnCJuTzpulzUWqfLzt9qx7YC BABvSmo508IHKAu+SL/YJEL88kwb1qKy84tB3+o/h0QCbWJBKrFyX3jErYcqSqFbdWkW5wmBqFpR uQPujnrmeisXNUBYooNH4UBV4Ib1Cw84Kk2omfYSZxtyP/6kj/5gEKyctaB+wQ12E7B8NWDW9XA8 jpuSLuOLyzgZd2pZnVrMa3NLgHaINbcyidE/6INYOWpesKPzmBMmYSQyFzwcxNvQryN2XKr5PDlh N6wIS/Nk5YFsccDP3Ytwds+CAPrc02FFRP6ODL1vBNzQ/DVQVSemvGG6Zy32Kk1//w2Ii3t6T15v X6rZTwAAAP//AwBQSwMEFAAGAAgAAAAhAB86luXfAAAACQEAAA8AAABkcnMvZG93bnJldi54bWxM j8FOwzAQRO9I/IO1SNyoTdq0NMSpIBJHDg0cmpsbL0lEvI5itw1/z3Kip9FqRrNv8t3sBnHGKfSe NDwuFAikxtueWg2fH28PTyBCNGTN4Ak1/GCAXXF7k5vM+gvt8VzFVnAJhcxo6GIcMylD06EzYeFH JPa+/ORM5HNqpZ3MhcvdIBOl1tKZnvhDZ0YsO2y+q5PT4Op0n9bNYVuuknL73tavY3WYtb6/m1+e QUSc438Y/vAZHQpmOvoT2SAGDcul4i1RQ5KycmCVbBIQRw3rjQJZ5PJ6QfELAAD//wMAUEsBAi0A FAAGAAgAAAAhALaDOJL+AAAA4QEAABMAAAAAAAAAAAAAAAAAAAAAAFtDb250ZW50X1R5cGVzXS54 bWxQSwECLQAUAAYACAAAACEAOP0h/9YAAACUAQAACwAAAAAAAAAAAAAAAAAvAQAAX3JlbHMvLnJl bHNQSwECLQAUAAYACAAAACEAq9yOsF4CAADxBAAADgAAAAAAAAAAAAAAAAAuAgAAZHJzL2Uyb0Rv Yy54bWxQSwECLQAUAAYACAAAACEAHzqW5d8AAAAJAQAADwAAAAAAAAAAAAAAAAC4BAAAZHJzL2Rv d25yZXYueG1sUEsFBgAAAAAEAAQA8wAAAMQFAAAAAA== " fillcolor="window" strokecolor="window" strokeweight=".5pt">
                <v:path arrowok="t"/>
                <v:textbo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22752" behindDoc="0" locked="0" layoutInCell="1" allowOverlap="1">
                <wp:simplePos x="0" y="0"/>
                <wp:positionH relativeFrom="column">
                  <wp:posOffset>1733550</wp:posOffset>
                </wp:positionH>
                <wp:positionV relativeFrom="paragraph">
                  <wp:posOffset>332104</wp:posOffset>
                </wp:positionV>
                <wp:extent cx="1323975" cy="0"/>
                <wp:effectExtent l="38100" t="76200" r="28575" b="114300"/>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3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6" o:spid="_x0000_s1026" type="#_x0000_t32" style="position:absolute;margin-left:136.5pt;margin-top:26.15pt;width:104.25pt;height:0;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5it/QEAAPoDAAAOAAAAZHJzL2Uyb0RvYy54bWysU02P0zAQvSPxHyzfaZIuXbZR0xW0LJdl qVT4AVPbSSz8Jds07b9n7KRlFzghLtZ4xvPmzZvx6v6kFTkKH6Q1Da1mJSXCMMul6Rr67evDmztK QgTDQVkjGnoWgd6vX79aDa4Wc9tbxYUnCGJCPbiG9jG6uigC64WGMLNOGAy21muIePVdwT0MiK5V MS/L22KwnjtvmQgBvdsxSNcZv20Fi1/aNohIVEORW8ynz+chncV6BXXnwfWSTTTgH1hokAaLXqG2 EIH88PIPKC2Zt8G2ccasLmzbSiZyD9hNVf7Wzb4HJ3IvKE5wV5nC/4NlT8edJ5I3dHlLiQGNM9pH D7LrI3nvvR3IxhqDOlpP8AnqNbhQY9rG7HzqmJ3M3j1a9j1grHgRTJfgxmen1uv0HFsmp6z/+aq/ OEXC0FndzG+W7xaUsEusgPqS6HyIn4TVJBkNDRPJK7sq6w/HxxATEagvCamqsQ9SqTxsZciA3S7m qQ7gyrUKIpraoQjBdJSA6nCXWfQZMVglecpOOMF3h43y5Ai4T28f7qoP2/FRD1yM3uWiLKe9ChA/ Wz66q/LiR2oTTKb5Aj9x3kLox5wcGle0F8A/Gk7i2eGEIA1mDESQ6i8BLKJMYizyJ5hE+TWQZB0s P+/8ZWq4YJnP9BnSBj+/o/38y65/AgAA//8DAFBLAwQUAAYACAAAACEAvRiMMd4AAAAJAQAADwAA AGRycy9kb3ducmV2LnhtbEyPwU7DMBBE70j8g7VI3KjTlEAV4lSAxBVBUxDcNvHiRMTrKHbTwNfj igMcZ2c0+6bYzLYXE42+c6xguUhAEDdOd2wU7KqHizUIH5A19o5JwRd52JSnJwXm2h34maZtMCKW sM9RQRvCkEvpm5Ys+oUbiKP34UaLIcrRSD3iIZbbXqZJciUtdhw/tDjQfUvN53ZvFYRvfKqbx/TN VtlUmfe79GVnXpU6P5tvb0AEmsNfGI74ER3KyFS7PWsvegXp9SpuCQqydAUiBi7XywxE/XuQZSH/ Lyh/AAAA//8DAFBLAQItABQABgAIAAAAIQC2gziS/gAAAOEBAAATAAAAAAAAAAAAAAAAAAAAAABb Q29udGVudF9UeXBlc10ueG1sUEsBAi0AFAAGAAgAAAAhADj9If/WAAAAlAEAAAsAAAAAAAAAAAAA AAAALwEAAF9yZWxzLy5yZWxzUEsBAi0AFAAGAAgAAAAhAFzHmK39AQAA+gMAAA4AAAAAAAAAAAAA AAAALgIAAGRycy9lMm9Eb2MueG1sUEsBAi0AFAAGAAgAAAAhAL0YjDHeAAAACQEAAA8AAAAAAAAA AAAAAAAAVwQAAGRycy9kb3ducmV2LnhtbFBLBQYAAAAABAAEAPMAAABiBQAAAAA= " strokecolor="#4a7ebb">
                <v:stroke startarrow="open" endarrow="open"/>
                <o:lock v:ext="edit" shapetype="f"/>
              </v:shape>
            </w:pict>
          </mc:Fallback>
        </mc:AlternateContent>
      </w:r>
      <w:r w:rsidRPr="008A0F36">
        <w:rPr>
          <w:rFonts w:eastAsia="Times New Roman"/>
        </w:rPr>
        <w:tab/>
        <w:t>Tuổi con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4800"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7" o:spid="_x0000_s1057" type="#_x0000_t202" style="position:absolute;margin-left:240.75pt;margin-top:12.35pt;width:30.75pt;height:2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3uLxYQIAAPMEAAAOAAAAZHJzL2Uyb0RvYy54bWysVMlu2zAQvRfoPxC8N/ISZxEiB24CFwWM JEBS5ExTlC2U4rAkbcn9+j5SduKkPRXxgR7ODGd580ZX112j2VY5X5Mp+PBkwJkyksrarAr+42n+ 5YIzH4QphSajCr5Tnl9PP3+6am2uRrQmXSrHEMT4vLUFX4dg8yzzcq0a4U/IKgNjRa4RAVe3ykon WkRvdDYaDM6yllxpHUnlPbS3vZFPU/yqUjLcV5VXgemCo7aQTpfOZTyz6ZXIV07YdS33ZYj/qKIR tUHSl1C3Igi2cfVfoZpaOvJUhRNJTUZVVUuVekA3w8G7bh7XwqrUC8Dx9gUm/3Fh5d32wbG6LPjl OWdGNJjRk+oC+0odgwr4tNbncHu0cAwd9Jhz6tXbBcmfHi7ZkU//wMM74tFVron/6JThIUawe4E9 ppFQji8Hk9GEMwnT6GJyPkljyV4fW+fDN0UNi0LBHaaaChDbhQ8xvcgPLjGXJ12X81rrdNn5G+3Y VoAA4E1JLWda+ABlwefpF5tEiDfPtGFtwc/GqOVjQiKBNjGUSqzcFx5x66GKUuiWXZrFeHgAfknl Drg76pnrrZzXAGGBDh6EA1WBKNYv3OOoNKFm2kucrcn9/pc++oNBsHLWgvoF9782wikA892AW5fD 09O4K+lyOjkf4eKOLctji9k0NwRwh1h0K5MY/YM+iJWj5hlbOotZYRJGInfBw0G8Cf1CYsulms2S E7bDirAwj1Ye6BZH/NQ9C2f3PAgg0B0dlkTk7+jQ+0bIDc02gao6cSUC3aO65y02K81//xWIq3t8 T16v36rpHwAAAP//AwBQSwMEFAAGAAgAAAAhABL24jrhAAAACQEAAA8AAABkcnMvZG93bnJldi54 bWxMj8tOwzAQRfdI/IM1SOyo0zRNSohTIVQqNoU+WLB04yEOje0odtrw9wwrWI7m6N5zi+VoWnbG 3jfOCphOImBoK6caWwt4PzzfLYD5IK2SrbMo4Bs9LMvrq0Lmyl3sDs/7UDMKsT6XAnQIXc65rzQa 6SeuQ0u/T9cbGejsa656eaFw0/I4ilJuZGOpQcsOnzRWp/1gBLzOToe3zUvGB71efa0wNR/beC3E 7c34+AAs4Bj+YPjVJ3UoyenoBqs8awUki+mcUAFxkgEjYJ7MaNxRQHqfAS8L/n9B+QMAAP//AwBQ SwECLQAUAAYACAAAACEAtoM4kv4AAADhAQAAEwAAAAAAAAAAAAAAAAAAAAAAW0NvbnRlbnRfVHlw ZXNdLnhtbFBLAQItABQABgAIAAAAIQA4/SH/1gAAAJQBAAALAAAAAAAAAAAAAAAAAC8BAABfcmVs cy8ucmVsc1BLAQItABQABgAIAAAAIQB53uLxYQIAAPMEAAAOAAAAAAAAAAAAAAAAAC4CAABkcnMv ZTJvRG9jLnhtbFBLAQItABQABgAIAAAAIQAS9uI64QAAAAkBAAAPAAAAAAAAAAAAAAAAALsEAABk cnMvZG93bnJldi54bWxQSwUGAAAAAAQABADzAAAAyQUAAAAA "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Tuổi mẹ :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uổi mẹ cách đây 4 năm là: 24 : (4 – 1) x 4 = 32 (tuổi)</w:t>
      </w:r>
    </w:p>
    <w:p w:rsidR="00DE4553" w:rsidRPr="008A0F36" w:rsidRDefault="00DE4553" w:rsidP="00DE4553">
      <w:pPr>
        <w:ind w:firstLine="720"/>
        <w:rPr>
          <w:rFonts w:eastAsia="Times New Roman"/>
        </w:rPr>
      </w:pPr>
      <w:r w:rsidRPr="008A0F36">
        <w:rPr>
          <w:rFonts w:eastAsia="Times New Roman"/>
        </w:rPr>
        <w:t>Vì mỗi năm mỗi người tăng lên 1 tuổi nên hiện nay tuổi mẹ là:</w:t>
      </w:r>
    </w:p>
    <w:p w:rsidR="00DE4553" w:rsidRPr="008A0F36" w:rsidRDefault="00DE4553" w:rsidP="00DE4553">
      <w:pPr>
        <w:ind w:firstLine="720"/>
        <w:jc w:val="center"/>
        <w:rPr>
          <w:rFonts w:eastAsia="Times New Roman"/>
        </w:rPr>
      </w:pPr>
      <w:r w:rsidRPr="008A0F36">
        <w:rPr>
          <w:rFonts w:eastAsia="Times New Roman"/>
        </w:rPr>
        <w:t>32 + 4 x 1 = 36 (tuổi)</w:t>
      </w:r>
    </w:p>
    <w:p w:rsidR="00DE4553" w:rsidRPr="008A0F36" w:rsidRDefault="00DE4553" w:rsidP="00DE4553">
      <w:pPr>
        <w:ind w:firstLine="720"/>
        <w:rPr>
          <w:rFonts w:eastAsia="Times New Roman"/>
        </w:rPr>
      </w:pPr>
      <w:r w:rsidRPr="008A0F36">
        <w:rPr>
          <w:rFonts w:eastAsia="Times New Roman"/>
        </w:rPr>
        <w:t>Tuổi con hiện nay là:</w:t>
      </w:r>
      <w:r w:rsidRPr="008A0F36">
        <w:rPr>
          <w:rFonts w:eastAsia="Times New Roman"/>
        </w:rPr>
        <w:tab/>
      </w:r>
      <w:r w:rsidRPr="008A0F36">
        <w:rPr>
          <w:rFonts w:eastAsia="Times New Roman"/>
        </w:rPr>
        <w:tab/>
        <w:t xml:space="preserve"> 36 – 24 = 12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Đáp số:</w:t>
      </w:r>
      <w:r w:rsidRPr="008A0F36">
        <w:rPr>
          <w:rFonts w:eastAsia="Times New Roman"/>
        </w:rPr>
        <w:t xml:space="preserve"> Mẹ: 36 tuổi ; Con: 12 tuổi.</w:t>
      </w:r>
    </w:p>
    <w:p w:rsidR="00DE4553" w:rsidRPr="008A0F36" w:rsidRDefault="00DE4553" w:rsidP="00DE4553">
      <w:pPr>
        <w:rPr>
          <w:rFonts w:eastAsia="Times New Roman"/>
        </w:rPr>
      </w:pPr>
      <w:r w:rsidRPr="008A0F36">
        <w:rPr>
          <w:rFonts w:eastAsia="Times New Roman"/>
          <w:b/>
        </w:rPr>
        <w:lastRenderedPageBreak/>
        <w:t>Bài 4</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sz w:val="36"/>
        </w:rPr>
        <w:t>.</w:t>
      </w:r>
      <w:r w:rsidRPr="008A0F36">
        <w:rPr>
          <w:rFonts w:eastAsia="Times New Roman"/>
        </w:rPr>
        <w:t xml:space="preserve"> Hãy tìm số tự nhiên, biết rằng nếu cùng bớt cả tử số và mẫu số đi số tự nhiên đó thì ta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oMath>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Hiệu của tử số và mẫu số của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rPr>
        <w:t xml:space="preserve"> là : 187 – 107 = 80</w:t>
      </w:r>
    </w:p>
    <w:p w:rsidR="00DE4553" w:rsidRPr="008A0F36" w:rsidRDefault="00DE4553" w:rsidP="00DE4553">
      <w:pPr>
        <w:jc w:val="both"/>
        <w:rPr>
          <w:rFonts w:eastAsia="Times New Roman"/>
        </w:rPr>
      </w:pPr>
      <w:r w:rsidRPr="008A0F36">
        <w:rPr>
          <w:rFonts w:eastAsia="Times New Roman"/>
        </w:rPr>
        <w:tab/>
        <w:t xml:space="preserve">Nếu cùng bớt cả tử số và mẫu số đi cùng một số tự nhiên thì hiệu mẫu số và tử số vẫn không đổi (vẫn bằng 80) mà khi đó thì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r>
          <w:rPr>
            <w:rFonts w:ascii="Cambria Math" w:hAnsi="Cambria Math"/>
            <w:sz w:val="36"/>
          </w:rPr>
          <m:t xml:space="preserve"> </m:t>
        </m:r>
      </m:oMath>
      <w:r w:rsidRPr="008A0F36">
        <w:rPr>
          <w:rFonts w:eastAsia="Times New Roman"/>
        </w:rPr>
        <w:t>nê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6848" behindDoc="0" locked="0" layoutInCell="1" allowOverlap="1">
                <wp:simplePos x="0" y="0"/>
                <wp:positionH relativeFrom="column">
                  <wp:posOffset>3514725</wp:posOffset>
                </wp:positionH>
                <wp:positionV relativeFrom="paragraph">
                  <wp:posOffset>149860</wp:posOffset>
                </wp:positionV>
                <wp:extent cx="367665" cy="266700"/>
                <wp:effectExtent l="0" t="0" r="13335" b="1905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8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8" o:spid="_x0000_s1058" type="#_x0000_t202" style="position:absolute;left:0;text-align:left;margin-left:276.75pt;margin-top:11.8pt;width:28.95pt;height:21pt;z-index:251726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9x0rYAIAAPEEAAAOAAAAZHJzL2Uyb0RvYy54bWysVN9P2zAQfp+0/8Hy+0hbIEBEijpQp0kV IMHEs+s4bTTHZ9mmSffX77PTlo7taVsf3PPd+X58912ub/pWs41yviFT8vHJiDNlJFWNWZX82/P8 0yVnPghTCU1GlXyrPL+Zfvxw3dlCTWhNulKOIYjxRWdLvg7BFlnm5Vq1wp+QVQbGmlwrAq5ulVVO dIje6mwyGuVZR66yjqTyHtq7wcinKX5dKxke6tqrwHTJUVtIp0vnMp7Z9FoUKyfsupG7MsRfVNGK xiDpIdSdCIK9uua3UG0jHXmqw4mkNqO6bqRKPaCb8ehdN09rYVXqBeB4e4DJ/7+w8n7z6FhTlfwK kzKixYyeVR/YZ+oZVMCns76A25OFY+ihx5xTr94uSH73cMmOfIYHHt4Rj752bfxHpwwPMYLtAfaY RkJ5ml/k+TlnEqZJnl+M0liyt8fW+fBFUcuiUHKHqaYCxGbhQ0wvir1LzOVJN9W80Tpdtv5WO7YR IAB4U1HHmRY+QFnyefrFJhHil2fasK7k+en5aGj1n0MigTaxIJVYuSs84jZAFaXQL/s0i9PJHvgl VVvg7mhgrrdy3gCEBTp4FA5UBaJYv/CAo9aEmmkncbYm9+NP+ugPBsHKWQfql9xgNwHLVwNmXY3P zuKmpMvZ+cUEF3dsWR5bzGt7S4B2jDW3MonRP+i9WDtqX7Cjs5gTJmEkMpc87MXbMKwjdlyq2Sw5 YTesCAvzZOWebHHAz/2LcHbHggD63NN+RUTxjgyDbwTc0Ow1UN0kpkSYB0x3rMVepenvvgFxcY/v yevtSzX9CQAA//8DAFBLAwQUAAYACAAAACEAAvVKYd4AAAAJAQAADwAAAGRycy9kb3ducmV2Lnht bEyPwU6DQBCG7ya+w2ZMvNkF2iWWsjRK4tFD0UO5bWEEUnaWsNsW397xpLeZzJd/vj/fL3YUV5z9 4EhDvIpAIDWuHajT8Pnx9vQMwgdDrRkdoYZv9LAv7u9yk7XuRge8VqETHEI+Mxr6EKZMSt/0aI1f uQmJb19utibwOneync2Nw+0okyhKpTUD8YfeTFj22Jyri9Vga3VQdXPclpuk3L539etUHRetHx+W lx2IgEv4g+FXn9WhYKeTu1DrxahBqbViVEOyTkEwkMbxBsSJB5WCLHL5v0HxAwAA//8DAFBLAQIt ABQABgAIAAAAIQC2gziS/gAAAOEBAAATAAAAAAAAAAAAAAAAAAAAAABbQ29udGVudF9UeXBlc10u eG1sUEsBAi0AFAAGAAgAAAAhADj9If/WAAAAlAEAAAsAAAAAAAAAAAAAAAAALwEAAF9yZWxzLy5y ZWxzUEsBAi0AFAAGAAgAAAAhAGr3HStgAgAA8QQAAA4AAAAAAAAAAAAAAAAALgIAAGRycy9lMm9E b2MueG1sUEsBAi0AFAAGAAgAAAAhAAL1SmHeAAAACQEAAA8AAAAAAAAAAAAAAAAAugQAAGRycy9k b3ducmV2LnhtbFBLBQYAAAAABAAEAPMAAADFBQAAAAA= " fillcolor="window" strokecolor="window" strokeweight=".5pt">
                <v:path arrowok="t"/>
                <v:textbox>
                  <w:txbxContent>
                    <w:p w:rsidR="00DE4553" w:rsidRDefault="00DE4553" w:rsidP="00DE4553">
                      <w:r>
                        <w:t>80</w:t>
                      </w:r>
                    </w:p>
                  </w:txbxContent>
                </v:textbox>
              </v:shape>
            </w:pict>
          </mc:Fallback>
        </mc:AlternateContent>
      </w:r>
      <w:r>
        <w:rPr>
          <w:noProof/>
        </w:rPr>
        <mc:AlternateContent>
          <mc:Choice Requires="wps">
            <w:drawing>
              <wp:anchor distT="4294967295" distB="4294967295" distL="114300" distR="114300" simplePos="0" relativeHeight="251725824" behindDoc="0" locked="0" layoutInCell="1" allowOverlap="1">
                <wp:simplePos x="0" y="0"/>
                <wp:positionH relativeFrom="column">
                  <wp:posOffset>3056890</wp:posOffset>
                </wp:positionH>
                <wp:positionV relativeFrom="paragraph">
                  <wp:posOffset>340359</wp:posOffset>
                </wp:positionV>
                <wp:extent cx="1304925" cy="0"/>
                <wp:effectExtent l="38100" t="76200" r="28575" b="114300"/>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04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9" o:spid="_x0000_s1026" type="#_x0000_t32" style="position:absolute;margin-left:240.7pt;margin-top:26.8pt;width:102.75pt;height:0;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Y4IxAwIAAA0EAAAOAAAAZHJzL2Uyb0RvYy54bWysU02PEzEMvSPxH6Lc6UwLRXS00xVqWS4L VOryA7xJZiYiX4pDp/33OJm2uwucEDlEiR0/v2c7N7dHa9hBRdTetXw+qzlTTnipXd/y7w93bz5w hgmcBOOdavlJIb9dv351M4ZGLfzgjVSREYjDZgwtH1IKTVWhGJQFnPmgHDk7Hy0kusa+khFGQrem WtT1+2r0UYbohUIk63Zy8nXB7zol0reuQ5WYaTlxS2WPZX/Me7W+gaaPEAYtzjTgH1hY0I6SXqG2 kID9jPoPKKtF9Oi7NBPeVr7rtFBFA6mZ17+p2Q8QVNFCxcFwLRP+P1jx9bCLTMuWr1acObDUo32K oPshsY8x+pFtvHNURx8ZPaF6jQEbCtu4XcyKxdHtw70XP5B81QtnvmCYnh27aPNzksyOpf6na/3V MTFBxvnb+t1qseRMXHwVNJfAEDF9Vt6yfGg5nkle2c1L/eFwjykTgeYSkLM6f6eNKc02jo2kdlny AI1cZyBRShuoCOh6zsD0NMsixYKI3miZozMOnnBjIjsAjRNNofTjA5HnzAAmcpCisqbAAaSanq6W ZJ5mDSF98XIyz+uLnehO0IX5i5RZxhZwmEKKa0IaFMhPTrJ0CtQ0yL2aHAm0+YuDchiXRajyL851 eupRPj16edrFSyNp5gqf8//IQ/38Tufnv3j9CwAA//8DAFBLAwQUAAYACAAAACEAbvWRMOAAAAAJ AQAADwAAAGRycy9kb3ducmV2LnhtbEyPwUrEMBCG74LvEEbwIm66uq21Nl0WYRE8rbsKeps2sSlN JqXJbuvbG/Ggx5n5+Of7y/VsDTup0XeOBCwXCTBFjZMdtQJeD9vrHJgPSBKNIyXgS3lYV+dnJRbS TfSiTvvQshhCvkABOoSh4Nw3Wln0CzcoirdPN1oMcRxbLkecYrg1/CZJMm6xo/hB46AetWr6/dEK 2G40vtXT3fvV4aMdnp5Nuuv7VIjLi3nzACyoOfzB8KMf1aGKTrU7kvTMCFjly1VEBaS3GbAIZHl2 D6z+XfCq5P8bVN8AAAD//wMAUEsBAi0AFAAGAAgAAAAhALaDOJL+AAAA4QEAABMAAAAAAAAAAAAA AAAAAAAAAFtDb250ZW50X1R5cGVzXS54bWxQSwECLQAUAAYACAAAACEAOP0h/9YAAACUAQAACwAA AAAAAAAAAAAAAAAvAQAAX3JlbHMvLnJlbHNQSwECLQAUAAYACAAAACEA5GOCMQMCAAANBAAADgAA AAAAAAAAAAAAAAAuAgAAZHJzL2Uyb0RvYy54bWxQSwECLQAUAAYACAAAACEAbvWRMOAAAAAJAQAA DwAAAAAAAAAAAAAAAABdBAAAZHJzL2Rvd25yZXYueG1sUEsFBgAAAAAEAAQA8wAAAGoFAAAAAA== ">
                <v:stroke startarrow="open" endarrow="open"/>
                <o:lock v:ext="edit" shapetype="f"/>
              </v:shape>
            </w:pict>
          </mc:Fallback>
        </mc:AlternateContent>
      </w:r>
      <w:r w:rsidRPr="008A0F36">
        <w:rPr>
          <w:rFonts w:eastAsia="Times New Roman"/>
        </w:rPr>
        <w:t>Tử số mới:</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Mẫu số mới: |-----|-----|-----|-----|-----|-----|-----|-----|-----|</w:t>
      </w:r>
    </w:p>
    <w:p w:rsidR="00DE4553" w:rsidRPr="008A0F36" w:rsidRDefault="00DE4553" w:rsidP="00DE4553">
      <w:pPr>
        <w:jc w:val="both"/>
        <w:rPr>
          <w:rFonts w:eastAsia="Times New Roman"/>
        </w:rPr>
      </w:pPr>
      <w:r w:rsidRPr="008A0F36">
        <w:rPr>
          <w:rFonts w:eastAsia="Times New Roman"/>
        </w:rPr>
        <w:tab/>
        <w:t>Tử số mới là: 80 : (9 – 5) x 5 = 100</w:t>
      </w:r>
    </w:p>
    <w:p w:rsidR="00DE4553" w:rsidRPr="008A0F36" w:rsidRDefault="00DE4553" w:rsidP="00DE4553">
      <w:pPr>
        <w:jc w:val="both"/>
        <w:rPr>
          <w:rFonts w:eastAsia="Times New Roman"/>
        </w:rPr>
      </w:pPr>
      <w:r w:rsidRPr="008A0F36">
        <w:rPr>
          <w:rFonts w:eastAsia="Times New Roman"/>
        </w:rPr>
        <w:tab/>
        <w:t>Số tự nhiên cần tìm là: 107 -100 = 7</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tự nhiên là 7.</w:t>
      </w:r>
    </w:p>
    <w:p w:rsidR="00DE4553" w:rsidRPr="008A0F36" w:rsidRDefault="00DE4553" w:rsidP="00DE4553">
      <w:pPr>
        <w:jc w:val="both"/>
        <w:rPr>
          <w:rFonts w:eastAsia="Times New Roman"/>
        </w:rPr>
      </w:pPr>
      <w:r w:rsidRPr="008A0F36">
        <w:rPr>
          <w:rFonts w:eastAsia="Times New Roman"/>
          <w:b/>
        </w:rPr>
        <w:t>Bài 5</w:t>
      </w:r>
      <w:r w:rsidRPr="008A0F36">
        <w:rPr>
          <w:rFonts w:eastAsia="Times New Roman"/>
        </w:rPr>
        <w:t xml:space="preserve">: Hiệu của hai số bằng 0,8. Thương của hai số cùng bằng 0,8. Hãy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0,8 = </w:t>
      </w:r>
      <m:oMath>
        <m:f>
          <m:fPr>
            <m:ctrlPr>
              <w:rPr>
                <w:rFonts w:ascii="Cambria Math" w:hAnsi="Cambria Math"/>
                <w:i/>
                <w:sz w:val="36"/>
              </w:rPr>
            </m:ctrlPr>
          </m:fPr>
          <m:num>
            <m:r>
              <w:rPr>
                <w:rFonts w:ascii="Cambria Math" w:hAnsi="Cambria Math"/>
                <w:sz w:val="36"/>
              </w:rPr>
              <m:t>4</m:t>
            </m:r>
          </m:num>
          <m:den>
            <m:r>
              <w:rPr>
                <w:rFonts w:ascii="Cambria Math" w:hAnsi="Cambria Math"/>
                <w:sz w:val="36"/>
              </w:rPr>
              <m:t>5</m:t>
            </m:r>
          </m:den>
        </m:f>
      </m:oMath>
    </w:p>
    <w:p w:rsidR="00DE4553" w:rsidRPr="008A0F36" w:rsidRDefault="00DE4553" w:rsidP="00DE4553">
      <w:pPr>
        <w:jc w:val="both"/>
        <w:rPr>
          <w:rFonts w:eastAsia="Times New Roman"/>
        </w:rPr>
      </w:pPr>
      <w:r w:rsidRPr="008A0F36">
        <w:rPr>
          <w:rFonts w:eastAsia="Times New Roman"/>
        </w:rPr>
        <w:tab/>
        <w:t>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8896" behindDoc="0" locked="0" layoutInCell="1" allowOverlap="1">
                <wp:simplePos x="0" y="0"/>
                <wp:positionH relativeFrom="column">
                  <wp:posOffset>2779395</wp:posOffset>
                </wp:positionH>
                <wp:positionV relativeFrom="paragraph">
                  <wp:posOffset>26035</wp:posOffset>
                </wp:positionV>
                <wp:extent cx="412115" cy="266700"/>
                <wp:effectExtent l="0" t="0" r="26035" b="1905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2115" cy="266700"/>
                        </a:xfrm>
                        <a:prstGeom prst="rect">
                          <a:avLst/>
                        </a:prstGeom>
                        <a:solidFill>
                          <a:sysClr val="window" lastClr="FFFFFF"/>
                        </a:solidFill>
                        <a:ln w="6350">
                          <a:solidFill>
                            <a:sysClr val="window" lastClr="FFFFFF"/>
                          </a:solidFill>
                        </a:ln>
                        <a:effectLst/>
                      </wps:spPr>
                      <wps:txbx>
                        <w:txbxContent>
                          <w:p w:rsidR="00DE4553" w:rsidRDefault="00DE4553" w:rsidP="00DE4553">
                            <w:r>
                              <w:t>0,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0" o:spid="_x0000_s1059" type="#_x0000_t202" style="position:absolute;left:0;text-align:left;margin-left:218.85pt;margin-top:2.05pt;width:32.45pt;height:21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2wZ1XwIAAPMEAAAOAAAAZHJzL2Uyb0RvYy54bWysVF1v2jAUfZ+0/2D5fQ0BSreooWJUTJNQ W6md+mwcp0RzfC3bJWG/fscOtKzb0zYezLXv8f04PjeXV32r2U4535ApeX424kwZSVVjnkr+7WH1 4SNnPghTCU1GlXyvPL+av3932dlCjWlLulKOIYjxRWdLvg3BFlnm5Va1wp+RVQbOmlwrArbuKauc 6BC91dl4NJplHbnKOpLKe5xeD04+T/HrWslwW9deBaZLjtpCWl1aN3HN5peieHLCbht5KEP8RRWt aAySvoS6FkGwZ9f8FqptpCNPdTiT1GZU141UqQd0k4/edHO/FValXkCOty80+f8XVt7s7hxrKrzd CPwY0eKRHlQf2GfqWTwDQ531BYD3FtDQwwF06tbbNcnvHpDsBDNc8EBHRvratfEfvTJcRJL9C/Ex j8ThNB/n+TlnEq7xbHYxpM1eL1vnwxdFLYtGyR3eNRUgdmsfYnpRHCExlyfdVKtG67TZ+6V2bCcg ASinoo4zLXzAYclX6RebRIhfrmnDupLPJuejodV/DokE2sSCVNLlofDI20BVtEK/6dNrTCZH4jdU 7cG7o0G73spVAxLW6OBOOIgVjGIAwy2WWhNqpoPF2Zbcjz+dRzw0BC9nHcRfcoPpBC1fDbT1KZ9O 46ykzfT8YoyNO/VsTj3muV0SqM0x6FYmM+KDPpq1o/YRU7qIOeESRiJzycPRXIZhIDHlUi0WCYTp sCKszb2VR7HFB37oH4WzBxUEyOeGjkMiijdiGLCRcEOL50B1k5QSaR44PagWk5Ve//AViKN7uk+o 12/V/CcAAAD//wMAUEsDBBQABgAIAAAAIQCg5BL93QAAAAgBAAAPAAAAZHJzL2Rvd25yZXYueG1s TI9BT4NAEIXvJv6HzZh4swtYqEWWRkk8eih6KLctOwKRnSXstsV/73iyt3l5L2++V+wWO4ozzn5w pCBeRSCQWmcG6hR8frw9PIHwQZPRoyNU8IMeduXtTaFz4y60x3MdOsEl5HOtoA9hyqX0bY9W+5Wb kNj7crPVgeXcSTPrC5fbUSZRlEmrB+IPvZ6w6rH9rk9WgW3Sfdq0h221Tqrte9e8TvVhUer+bnl5 BhFwCf9h+MNndCiZ6ehOZLwYFawfNxuO8hGDYD+NkgzEkXUWgywLeT2g/AUAAP//AwBQSwECLQAU AAYACAAAACEAtoM4kv4AAADhAQAAEwAAAAAAAAAAAAAAAAAAAAAAW0NvbnRlbnRfVHlwZXNdLnht bFBLAQItABQABgAIAAAAIQA4/SH/1gAAAJQBAAALAAAAAAAAAAAAAAAAAC8BAABfcmVscy8ucmVs c1BLAQItABQABgAIAAAAIQCy2wZ1XwIAAPMEAAAOAAAAAAAAAAAAAAAAAC4CAABkcnMvZTJvRG9j LnhtbFBLAQItABQABgAIAAAAIQCg5BL93QAAAAgBAAAPAAAAAAAAAAAAAAAAALkEAABkcnMvZG93 bnJldi54bWxQSwUGAAAAAAQABADzAAAAwwUAAAAA " fillcolor="window" strokecolor="window" strokeweight=".5pt">
                <v:path arrowok="t"/>
                <v:textbox>
                  <w:txbxContent>
                    <w:p w:rsidR="00DE4553" w:rsidRDefault="00DE4553" w:rsidP="00DE4553">
                      <w:r>
                        <w:t>0</w:t>
                      </w:r>
                      <w:proofErr w:type="gramStart"/>
                      <w:r>
                        <w:t>,8</w:t>
                      </w:r>
                      <w:proofErr w:type="gramEnd"/>
                    </w:p>
                  </w:txbxContent>
                </v:textbox>
              </v:shap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2752725</wp:posOffset>
                </wp:positionH>
                <wp:positionV relativeFrom="paragraph">
                  <wp:posOffset>340359</wp:posOffset>
                </wp:positionV>
                <wp:extent cx="390525" cy="0"/>
                <wp:effectExtent l="38100" t="76200" r="28575" b="11430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0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1" o:spid="_x0000_s1026" type="#_x0000_t32" style="position:absolute;margin-left:216.75pt;margin-top:26.8pt;width:30.75pt;height:0;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k85sAgIAAA4EAAAOAAAAZHJzL2Uyb0RvYy54bWysU02PEzEMvSPxH6Lc6UyLiuio0xVqWS4L VOryA7xJZiYiX4pDp/33OJm27AInRA5RYsfPz37O+u5kDTuqiNq7ls9nNWfKCS+161v+7fH+zXvO MIGTYLxTLT8r5Heb16/WY2jUwg/eSBUZgThsxtDyIaXQVBWKQVnAmQ/KkbPz0UKia+wrGWEkdGuq RV2/q0YfZYheKESy7iYn3xT8rlMife06VImZlhO3VPZY9qe8V5s1NH2EMGhxoQH/wMKCdpT0BrWD BOxH1H9AWS2iR9+lmfC28l2nhSo1UDXz+rdqDgMEVWqh5mC4tQn/H6z4ctxHpiVpV885c2BJpEOK oPshsQ8x+pFtvXPUSB9ZfkMdGwM2FLh1+5hrFid3CA9efEfyVS+c+YJhenbqos3PqWh2Kgqcbwqo U2KCjG9X9XKx5ExcXRU017gQMX1S3rJ8aDleSN7YzYsAcHzAlHlAcw3ISZ2/18YUtY1jY8tXUx6g mesMJEppA3UBXc8ZmJ6GWaRYENEbLXN0xsEzbk1kR6B5ojGUfnwk7pwZwEQOKqisKXAAqaanqyWZ p2FDSJ+9nMzz+monuhN0Yf4iZS5jBzhMIcU1IQ0K5EcnWToHEg2yVpMjgTZ/cVAO43IRqnyMS59+ SZRPT16e9/GqIw1d4XP5IHmqn9/p/Pwbb34CAAD//wMAUEsDBBQABgAIAAAAIQCiMgb73wAAAAkB AAAPAAAAZHJzL2Rvd25yZXYueG1sTI/BSsQwEIbvgu8QRvAibqrdrFqbLouwCJ50V0FvaROb0mRS muy2vr0jHvQ4Mx//fH+5nr1jRzPGLqCEq0UGzGATdIethNf99vIWWEwKtXIBjYQvE2FdnZ6UqtBh whdz3KWWUQjGQkmwKQ0F57Gxxqu4CINBun2G0atE49hyPaqJwr3j11m24l51SB+sGsyDNU2/O3gJ 241Vb/V0836x/2iHxycnnvteSHl+Nm/ugSUzpz8YfvRJHSpyqsMBdWROwjLPBaESRL4CRsDyTlC5 +nfBq5L/b1B9AwAA//8DAFBLAQItABQABgAIAAAAIQC2gziS/gAAAOEBAAATAAAAAAAAAAAAAAAA AAAAAABbQ29udGVudF9UeXBlc10ueG1sUEsBAi0AFAAGAAgAAAAhADj9If/WAAAAlAEAAAsAAAAA AAAAAAAAAAAALwEAAF9yZWxzLy5yZWxzUEsBAi0AFAAGAAgAAAAhAOiTzmwCAgAADgQAAA4AAAAA AAAAAAAAAAAALgIAAGRycy9lMm9Eb2MueG1sUEsBAi0AFAAGAAgAAAAhAKIyBvvfAAAACQEAAA8A AAAAAAAAAAAAAAAAXAQAAGRycy9kb3ducmV2LnhtbFBLBQYAAAAABAAEAPMAAABoBQAAAAA= ">
                <v:stroke startarrow="open" endarrow="open"/>
                <o:lock v:ext="edit" shapetype="f"/>
              </v:shape>
            </w:pict>
          </mc:Fallback>
        </mc:AlternateContent>
      </w:r>
      <w:r w:rsidRPr="008A0F36">
        <w:rPr>
          <w:rFonts w:eastAsia="Times New Roman"/>
        </w:rPr>
        <w:t>Số bé là:</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Số lớn là:      |-----|-----|-----|-----|-----|</w:t>
      </w:r>
    </w:p>
    <w:p w:rsidR="00DE4553" w:rsidRPr="008A0F36" w:rsidRDefault="00DE4553" w:rsidP="00DE4553">
      <w:pPr>
        <w:jc w:val="both"/>
        <w:rPr>
          <w:rFonts w:eastAsia="Times New Roman"/>
        </w:rPr>
      </w:pPr>
      <w:r w:rsidRPr="008A0F36">
        <w:rPr>
          <w:rFonts w:eastAsia="Times New Roman"/>
        </w:rPr>
        <w:tab/>
        <w:t>Theo sơ đồ hiệu số phần bằng nhau là: 5 – 4 = 1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0,8 : 1 x 4 = 3,2</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3,2 + 0,8 = 4</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2 và 4.</w:t>
      </w:r>
    </w:p>
    <w:p w:rsidR="00DE4553" w:rsidRPr="008A0F36" w:rsidRDefault="00DE4553" w:rsidP="00DE4553">
      <w:pPr>
        <w:rPr>
          <w:rFonts w:eastAsia="Times New Roman"/>
        </w:rPr>
      </w:pPr>
      <w:r w:rsidRPr="008A0F36">
        <w:rPr>
          <w:rFonts w:eastAsia="Times New Roman"/>
        </w:rPr>
        <w:lastRenderedPageBreak/>
        <w:tab/>
      </w:r>
    </w:p>
    <w:p w:rsidR="00DE4553" w:rsidRPr="008A0F36" w:rsidRDefault="00DE4553" w:rsidP="00DE4553">
      <w:pPr>
        <w:rPr>
          <w:rFonts w:eastAsia="Times New Roman"/>
        </w:rPr>
      </w:pPr>
      <w:r w:rsidRPr="008A0F36">
        <w:rPr>
          <w:rFonts w:eastAsia="Times New Roman"/>
          <w:b/>
        </w:rPr>
        <w:t>Bài 6</w:t>
      </w:r>
      <w:r w:rsidRPr="008A0F36">
        <w:rPr>
          <w:rFonts w:eastAsia="Times New Roman"/>
        </w:rPr>
        <w:t xml:space="preserve">: Hiệu của hai số bằng 20. Thương của hai số bằng 2,25.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Theo bài ta có sơ đồ:</w:t>
      </w:r>
    </w:p>
    <w:p w:rsidR="00DE4553" w:rsidRPr="008A0F36" w:rsidRDefault="00DE4553" w:rsidP="00DE4553">
      <w:pPr>
        <w:ind w:firstLine="720"/>
        <w:jc w:val="both"/>
        <w:rPr>
          <w:rFonts w:eastAsia="Times New Roman"/>
        </w:rPr>
      </w:pPr>
      <w:r>
        <w:rPr>
          <w:noProof/>
        </w:rPr>
        <mc:AlternateContent>
          <mc:Choice Requires="wps">
            <w:drawing>
              <wp:anchor distT="4294967295" distB="4294967295" distL="114300" distR="114300" simplePos="0" relativeHeight="251729920" behindDoc="0" locked="0" layoutInCell="1" allowOverlap="1">
                <wp:simplePos x="0" y="0"/>
                <wp:positionH relativeFrom="column">
                  <wp:posOffset>2619375</wp:posOffset>
                </wp:positionH>
                <wp:positionV relativeFrom="paragraph">
                  <wp:posOffset>339089</wp:posOffset>
                </wp:positionV>
                <wp:extent cx="1638300" cy="0"/>
                <wp:effectExtent l="38100" t="76200" r="19050" b="11430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2" o:spid="_x0000_s1026" type="#_x0000_t32" style="position:absolute;margin-left:206.25pt;margin-top:26.7pt;width:129pt;height:0;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Y7eBBgIAAA8EAAAOAAAAZHJzL2Uyb0RvYy54bWysU01v2zAMvQ/YfxB0X+ykSNEacYohWXfp tgLpfgArybYwfUHU4uTfj5KTtN12GqaDIJHi4yMftbo7WMP2KqL2ruXzWc2ZcsJL7fqWf3+6/3DD GSZwEox3quVHhfxu/f7dagyNWvjBG6kiIxCHzRhaPqQUmqpCMSgLOPNBOXJ2PlpIdI19JSOMhG5N tajr62r0UYbohUIk63Zy8nXB7zol0reuQ5WYaTlxS2WPZX/Oe7VeQdNHCIMWJxrwDywsaEdJL1Bb SMB+Rv0HlNUievRdmglvK991WqhSA1Uzr3+rZjdAUKUWag6GS5vw/8GKr/vHyLQk7eoFZw4sibRL EXQ/JPYxRj+yjXeOGukjy2+oY2PAhgI37jHmmsXB7cKDFz+QfNUbZ75gmJ4dumjzcyqaHYoCx4sC 6pCYIOP8+urmqiahxNlXQXMODBHTZ+Uty4eW44nlhd68KAD7B0yZCDTngJzV+XttTJHbODa2/Ha5 WFIeoKHrDCQ62kBtQNdzBqanaRYpFkT0RsscnXHwiBsT2R5ooGgOpR+fiDxnBjCRgyoqawocQKrp 6e2SzNO0IaQvXk7meX22E90JujB/kzKXsQUcppDimpAGBfKTkywdA6kGWazJkUCbvzgoh3G5CFV+ xqlPLxrl07OXx8d4FpKmrvA5/ZA81q/vdH79j9e/AAAA//8DAFBLAwQUAAYACAAAACEAFC70bd8A AAAJAQAADwAAAGRycy9kb3ducmV2LnhtbEyPwUrDQBCG74LvsIzgReymtWklZlOKUARPtlXQ2yS7 ZkOysyG7beLbO+JBj/PPxz/f5JvJdeJshtB4UjCfJSAMVV43VCt4Pe5u70GEiKSx82QUfJkAm+Ly IsdM+5H25nyIteASChkqsDH2mZShssZhmPneEO8+/eAw8jjUUg84crnr5CJJVtJhQ3zBYm8erana w8kp2G0tvpXj+v3m+FH3T89d+tK2qVLXV9P2AUQ0U/yD4Uef1aFgp9KfSAfRKVjOFymjCtK7JQgG VuuEg/I3kEUu/39QfAMAAP//AwBQSwECLQAUAAYACAAAACEAtoM4kv4AAADhAQAAEwAAAAAAAAAA AAAAAAAAAAAAW0NvbnRlbnRfVHlwZXNdLnhtbFBLAQItABQABgAIAAAAIQA4/SH/1gAAAJQBAAAL AAAAAAAAAAAAAAAAAC8BAABfcmVscy8ucmVsc1BLAQItABQABgAIAAAAIQDRY7eBBgIAAA8EAAAO AAAAAAAAAAAAAAAAAC4CAABkcnMvZTJvRG9jLnhtbFBLAQItABQABgAIAAAAIQAULvRt3wAAAAkB AAAPAAAAAAAAAAAAAAAAAGAEAABkcnMvZG93bnJldi54bWxQSwUGAAAAAAQABADzAAAAbAUAAAAA ">
                <v:stroke startarrow="open" endarrow="open"/>
                <o:lock v:ext="edit" shapetype="f"/>
              </v:shape>
            </w:pict>
          </mc:Fallback>
        </mc:AlternateContent>
      </w:r>
      <w:r>
        <w:rPr>
          <w:noProof/>
        </w:rPr>
        <mc:AlternateContent>
          <mc:Choice Requires="wps">
            <w:drawing>
              <wp:anchor distT="0" distB="0" distL="114300" distR="114300" simplePos="0" relativeHeight="251730944" behindDoc="0" locked="0" layoutInCell="1" allowOverlap="1">
                <wp:simplePos x="0" y="0"/>
                <wp:positionH relativeFrom="column">
                  <wp:posOffset>3350895</wp:posOffset>
                </wp:positionH>
                <wp:positionV relativeFrom="paragraph">
                  <wp:posOffset>73660</wp:posOffset>
                </wp:positionV>
                <wp:extent cx="367665" cy="266700"/>
                <wp:effectExtent l="0" t="0" r="13335" b="1905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2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3" o:spid="_x0000_s1060" type="#_x0000_t202" style="position:absolute;left:0;text-align:left;margin-left:263.85pt;margin-top:5.8pt;width:28.95pt;height:21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3t4KYAIAAPMEAAAOAAAAZHJzL2Uyb0RvYy54bWysVMtu2zAQvBfoPxC8N5IfcVohcuAmcFHA SAI4Rc40RcVCKS5BMpbcr++QshM37amtDzTJHe5jdlaXV32r2U4535Ap+egs50wZSVVjnkr+7WH5 4SNnPghTCU1GlXyvPL+av3932dlCjWlLulKOwYnxRWdLvg3BFlnm5Va1wp+RVQbGmlwrAo7uKauc 6OC91dk4z2dZR66yjqTyHrc3g5HPk/+6VjLc1bVXgemSI7eQVpfWTVyz+aUonpyw20Ye0hB/kUUr GoOgL65uRBDs2TW/uWob6chTHc4ktRnVdSNVqgHVjPI31ay3wqpUC8jx9oUm///cytvdvWNNhd7l E86MaNGkB9UH9pl6Fu/AUGd9AeDaAhp6GIBO1Xq7IvndA5KdYIYHHujISF+7Nv6jVoaHaML+hfgY R+JyMruYzc45kzCNZ7OLPDUme31snQ9fFLUsbkru0NeUgNitfIjhRXGExFiedFMtG63TYe+vtWM7 AQlAORV1nGnhAy5Lvky/WCRc/PJMG9aVfDY5z4dS/9klAmgTE1JJl4fEI28DVXEX+k2fujGZHonf ULUH744G7Xorlw1IWKGCe+EgVjCKAQx3WGpNyJkOO8625H786T7ioSFYOesg/pIbTCdo+WqgrU+j 6TTOSjpMzy/GOLhTy+bUYp7bawK1Iwy6lWkb8UEft7Wj9hFTuogxYRJGInLJw3F7HYaBxJRLtVgk EKbDirAyayuPYosNfugfhbMHFQTI55aOQyKKN2IYsJFwQ4vnQHWTlBJpHjg9qBaTlbp/+ArE0T09 J9Trt2r+EwAA//8DAFBLAwQUAAYACAAAACEAyyYtSN4AAAAJAQAADwAAAGRycy9kb3ducmV2Lnht bEyPQU+DQBCF7yb+h82YeLNLUWiLLI2SeOyh6KHctuwIRHaWsNsW/33Hk729yfvy5r18O9tBnHHy vSMFy0UEAqlxpqdWwdfnx9MahA+ajB4coYJf9LAt7u9ynRl3oT2eq9AKDiGfaQVdCGMmpW86tNov 3IjE3rebrA58Tq00k75wuB1kHEWptLon/tDpEcsOm5/qZBXYOtkndXPYlC9xudm19ftYHWalHh/m t1cQAefwD8Nffa4OBXc6uhMZLwYFSbxaMcrGMgXBQLJOWBxZPKcgi1zeLiiuAAAA//8DAFBLAQIt ABQABgAIAAAAIQC2gziS/gAAAOEBAAATAAAAAAAAAAAAAAAAAAAAAABbQ29udGVudF9UeXBlc10u eG1sUEsBAi0AFAAGAAgAAAAhADj9If/WAAAAlAEAAAsAAAAAAAAAAAAAAAAALwEAAF9yZWxzLy5y ZWxzUEsBAi0AFAAGAAgAAAAhAJ/e3gpgAgAA8wQAAA4AAAAAAAAAAAAAAAAALgIAAGRycy9lMm9E b2MueG1sUEsBAi0AFAAGAAgAAAAhAMsmLUjeAAAACQEAAA8AAAAAAAAAAAAAAAAAugQAAGRycy9k b3ducmV2LnhtbFBLBQYAAAAABAAEAPMAAADFBQAAAAA= " fillcolor="window" strokecolor="window" strokeweight=".5pt">
                <v:path arrowok="t"/>
                <v:textbox>
                  <w:txbxContent>
                    <w:p w:rsidR="00DE4553" w:rsidRDefault="00DE4553" w:rsidP="00DE4553">
                      <w:r>
                        <w:t>20</w:t>
                      </w:r>
                    </w:p>
                  </w:txbxContent>
                </v:textbox>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9 – 4 = 5 (phần)</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20 : 5 x 9 = 36</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36 – 20  = 16</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6 và 16.</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Tìm hai số có hiệu bằng 252, biết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ổng của hai số.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 xml:space="preserve">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r>
          <w:rPr>
            <w:rFonts w:ascii="Cambria Math" w:hAnsi="Cambria Math"/>
            <w:sz w:val="36"/>
          </w:rPr>
          <m:t xml:space="preserve"> </m:t>
        </m:r>
      </m:oMath>
      <w:r w:rsidRPr="008A0F36">
        <w:rPr>
          <w:rFonts w:eastAsia="Times New Roman"/>
        </w:rPr>
        <w:t>tổng hai số, nếu coi số bé là 1 phần thì tổng của hai số là 4 phần như vậy. Do đó số lớn có số phần bằng nhau là:</w:t>
      </w:r>
    </w:p>
    <w:p w:rsidR="00DE4553" w:rsidRPr="008A0F36" w:rsidRDefault="00DE4553" w:rsidP="00DE4553">
      <w:pPr>
        <w:jc w:val="center"/>
        <w:rPr>
          <w:rFonts w:eastAsia="Times New Roman"/>
        </w:rPr>
      </w:pPr>
      <w:r w:rsidRPr="008A0F36">
        <w:rPr>
          <w:rFonts w:eastAsia="Times New Roman"/>
        </w:rPr>
        <w:t>4 – 1 = 3 (phần)</w:t>
      </w:r>
    </w:p>
    <w:p w:rsidR="00DE4553" w:rsidRPr="008A0F36" w:rsidRDefault="00DE4553" w:rsidP="00DE4553">
      <w:pPr>
        <w:rPr>
          <w:rFonts w:eastAsia="Times New Roman"/>
        </w:rPr>
      </w:pPr>
      <w:r w:rsidRPr="008A0F36">
        <w:rPr>
          <w:rFonts w:eastAsia="Times New Roman"/>
        </w:rPr>
        <w:tab/>
        <w:t xml:space="preserve">Vậ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3</m:t>
            </m:r>
          </m:den>
        </m:f>
        <m:r>
          <w:rPr>
            <w:rFonts w:ascii="Cambria Math" w:hAnsi="Cambria Math"/>
            <w:sz w:val="36"/>
          </w:rPr>
          <m:t xml:space="preserve"> </m:t>
        </m:r>
      </m:oMath>
      <w:r w:rsidRPr="008A0F36">
        <w:rPr>
          <w:rFonts w:eastAsia="Times New Roman"/>
        </w:rPr>
        <w:t>số lớ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2992" behindDoc="0" locked="0" layoutInCell="1" allowOverlap="1">
                <wp:simplePos x="0" y="0"/>
                <wp:positionH relativeFrom="column">
                  <wp:posOffset>1826895</wp:posOffset>
                </wp:positionH>
                <wp:positionV relativeFrom="paragraph">
                  <wp:posOffset>73660</wp:posOffset>
                </wp:positionV>
                <wp:extent cx="418465" cy="266700"/>
                <wp:effectExtent l="0" t="0" r="19685" b="1905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846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sidRPr="00986C93">
                              <w:rPr>
                                <w:sz w:val="24"/>
                              </w:rPr>
                              <w:t>25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4" o:spid="_x0000_s1061" type="#_x0000_t202" style="position:absolute;left:0;text-align:left;margin-left:143.85pt;margin-top:5.8pt;width:32.95pt;height:21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wHjYAIAAPMEAAAOAAAAZHJzL2Uyb0RvYy54bWysVF1P2zAUfZ+0/2D5fSQtbYGIFHWgTpMq QIKJZ9dxaDTH17JNk+7X79hpoWN72tYH1/Y9vh/nnpvLq77VbKucb8iUfHSSc6aMpKoxzyX/9rj8 dM6ZD8JUQpNRJd8pz6/mHz9cdrZQY9qQrpRjcGJ80dmSb0KwRZZ5uVGt8CdklYGxJteKgKN7zion OnhvdTbO81nWkausI6m8x+3NYOTz5L+ulQx3de1VYLrkyC2k1aV1HddsfimKZyfsppH7NMRfZNGK xiDoq6sbEQR7cc1vrtpGOvJUhxNJbUZ13UiVakA1o/xdNQ8bYVWqBeR4+0qT/39u5e323rGmQu/y CWdGtGjSo+oD+0w9i3dgqLO+APDBAhp6GIBO1Xq7IvndA5IdYYYHHujISF+7Nv6jVoaHaMLulfgY R+JyMjqfzKacSZjGs9lZnhqTvT22zocviloWNyV36GtKQGxXPsTwojhAYixPuqmWjdbpsPPX2rGt gASgnIo6zrTwAZclX6ZfLBIufnmmDetKPjud5kOp/+wSAbSJCamky33ikbeBqrgL/bpP3TidHohf U7UD744G7Xorlw1IWKGCe+EgVjCKAQx3WGpNyJn2O8425H786T7ioSFYOesg/pIbTCdo+WqgrYvR ZBJnJR0m07MxDu7Ysj62mJf2mkDtCINuZdpGfNCHbe2ofcKULmJMmISRiFzycNheh2EgMeVSLRYJ hOmwIqzMg5UHscUGP/ZPwtm9CgLkc0uHIRHFOzEM2Ei4ocVLoLpJSok0D5zuVYvJSt3ffwXi6B6f E+rtWzX/CQAA//8DAFBLAwQUAAYACAAAACEApM1FLN4AAAAJAQAADwAAAGRycy9kb3ducmV2Lnht bEyPzW6DMBCE75X6DtZW6q0xISU/BBO1SD32ENpDuDl4A6h4jbCT0Lfv5tScdlczmv0m2022Fxcc fedIwXwWgUCqnemoUfD99fGyBuGDJqN7R6jgFz3s8seHTKfGXWmPlzI0gkPIp1pBG8KQSunrFq32 MzcgsXZyo9WBz7GRZtRXDre9jKNoKa3uiD+0esCixfqnPFsFtkr2SVUfNsVrXGw+m+p9KA+TUs9P 09sWRMAp/Jvhhs/okDPT0Z3JeNEriNerFVtZmC9BsGGRLHg5KrhNmWfyvkH+BwAA//8DAFBLAQIt ABQABgAIAAAAIQC2gziS/gAAAOEBAAATAAAAAAAAAAAAAAAAAAAAAABbQ29udGVudF9UeXBlc10u eG1sUEsBAi0AFAAGAAgAAAAhADj9If/WAAAAlAEAAAsAAAAAAAAAAAAAAAAALwEAAF9yZWxzLy5y ZWxzUEsBAi0AFAAGAAgAAAAhAA8/AeNgAgAA8wQAAA4AAAAAAAAAAAAAAAAALgIAAGRycy9lMm9E b2MueG1sUEsBAi0AFAAGAAgAAAAhAKTNRSzeAAAACQEAAA8AAAAAAAAAAAAAAAAAugQAAGRycy9k b3ducmV2LnhtbFBLBQYAAAAABAAEAPMAAADFBQAAAAA= " fillcolor="window" strokecolor="window" strokeweight=".5pt">
                <v:path arrowok="t"/>
                <v:textbox>
                  <w:txbxContent>
                    <w:p w:rsidR="00DE4553" w:rsidRPr="00986C93" w:rsidRDefault="00DE4553" w:rsidP="00DE4553">
                      <w:pPr>
                        <w:rPr>
                          <w:sz w:val="24"/>
                        </w:rPr>
                      </w:pPr>
                      <w:r w:rsidRPr="00986C93">
                        <w:rPr>
                          <w:sz w:val="24"/>
                        </w:rPr>
                        <w:t>252</w:t>
                      </w:r>
                    </w:p>
                  </w:txbxContent>
                </v:textbox>
              </v:shape>
            </w:pict>
          </mc:Fallback>
        </mc:AlternateContent>
      </w:r>
      <w:r>
        <w:rPr>
          <w:noProof/>
        </w:rPr>
        <mc:AlternateContent>
          <mc:Choice Requires="wps">
            <w:drawing>
              <wp:anchor distT="4294967295" distB="4294967295" distL="114300" distR="114300" simplePos="0" relativeHeight="251731968" behindDoc="0" locked="0" layoutInCell="1" allowOverlap="1">
                <wp:simplePos x="0" y="0"/>
                <wp:positionH relativeFrom="column">
                  <wp:posOffset>1666875</wp:posOffset>
                </wp:positionH>
                <wp:positionV relativeFrom="paragraph">
                  <wp:posOffset>342264</wp:posOffset>
                </wp:positionV>
                <wp:extent cx="676275" cy="0"/>
                <wp:effectExtent l="38100" t="76200" r="28575" b="114300"/>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5" o:spid="_x0000_s1026" type="#_x0000_t32" style="position:absolute;margin-left:131.25pt;margin-top:26.95pt;width:53.25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ShJBAIAAA4EAAAOAAAAZHJzL2Uyb0RvYy54bWysU8GOEzEMvSPxD1HudNpK7bKjTleoZbks sFKXD/AmmU5EJo7i0Gn/HifTll3ghMghSuz4+dnPWd0deycOJpJF38jZZCqF8Qq19ftGfnu6f/de CkrgNTj0ppEnQ/Ju/fbNagi1mWOHTpsoGMRTPYRGdimFuqpIdaYHmmAwnp0txh4SX+O+0hEGRu9d NZ9Ol9WAUYeIyhCxdTs65brgt61R6WvbkknCNZK5pbLHsj/nvVqvoN5HCJ1VZxrwDyx6sJ6TXqG2 kED8iPYPqN6qiIRtmijsK2xbq0ypgauZTX+rZtdBMKUWbg6Fa5vo/8GqL4fHKKxm7aYLKTz0LNIu RbD7LokPMeIgNug9NxKjyG+4Y0OgmgM3/jHmmtXR78IDqu/EvuqVM18ojM+Obezzcy5aHIsCp6sC 5piEYuPyZjm/YR7q4qqgvsSFSOmTwV7kQyPpTPLKblYEgMMDpcwD6ktATurx3jpX1HZeDI28Xcxz HuCZax0kPvaBu0B+LwW4PQ+zSrEgEjqrc3TGoRNtXBQH4HniMdQ4PDF3KRxQYgcXVNYY2IE249Pb BZvHYSNIn1GPZu7n2c50R+jC/FXKXMYWqBtDimtE6gzoj16LdAosGmStRkcC6/7i4BzO5yJM+Rjn Pv2SKJ+eUZ8e40VHHrrC5/xB8lS/vPP55Tde/wQAAP//AwBQSwMEFAAGAAgAAAAhAF2pBiLfAAAA CQEAAA8AAABkcnMvZG93bnJldi54bWxMj01Lw0AQhu+C/2EZwYu0G1OS2phNKUIRPGmroLdNdsyG 7EfIbpv47x3xoMeZeXjnecvtbA074xg67wTcLhNg6BqvOtcKeD3uF3fAQpROSeMdCvjCANvq8qKU hfKTe8HzIbaMQlwopAAd41BwHhqNVoalH9DR7dOPVkYax5arUU4Ubg1PkyTnVnaOPmg54IPGpj+c rID9Tsu3elq/3xw/2uHxyWTPfZ8JcX017+6BRZzjHww/+qQOFTnV/uRUYEZAmqcZoQKy1QYYAat8 Q+Xq3wWvSv6/QfUNAAD//wMAUEsBAi0AFAAGAAgAAAAhALaDOJL+AAAA4QEAABMAAAAAAAAAAAAA AAAAAAAAAFtDb250ZW50X1R5cGVzXS54bWxQSwECLQAUAAYACAAAACEAOP0h/9YAAACUAQAACwAA AAAAAAAAAAAAAAAvAQAAX3JlbHMvLnJlbHNQSwECLQAUAAYACAAAACEApUEoSQQCAAAOBAAADgAA AAAAAAAAAAAAAAAuAgAAZHJzL2Uyb0RvYy54bWxQSwECLQAUAAYACAAAACEAXakGIt8AAAAJAQAA DwAAAAAAAAAAAAAAAABeBAAAZHJzL2Rvd25yZXYueG1sUEsFBgAAAAAEAAQA8wAAAGoFAAAAAA== ">
                <v:stroke startarrow="open" endarrow="open"/>
                <o:lock v:ext="edit" shapetype="f"/>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3 – 1 = 2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252 : 2 x 1 = 126</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126 + 252  = 37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126; số lớn:378.</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8</w:t>
      </w:r>
      <w:r w:rsidRPr="008A0F36">
        <w:rPr>
          <w:rFonts w:eastAsia="Times New Roman"/>
        </w:rPr>
        <w:t xml:space="preserve">: Ba năm trước em 6 tuổi và kém chị 6 tuổi. Hỏi mấy năm sau nữa thì 3 lần tuổi chị bằng 4 lần tuổi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Vì hiệu số tuổi của hai chị em không thay đổi theo thời gian nên em luôn kém chị 6 tuổi.</w:t>
      </w:r>
    </w:p>
    <w:p w:rsidR="00DE4553" w:rsidRPr="008A0F36" w:rsidRDefault="00DE4553" w:rsidP="00DE4553">
      <w:pPr>
        <w:jc w:val="both"/>
        <w:rPr>
          <w:rFonts w:eastAsia="Times New Roman"/>
        </w:rPr>
      </w:pPr>
      <w:r w:rsidRPr="008A0F36">
        <w:rPr>
          <w:rFonts w:eastAsia="Times New Roman"/>
        </w:rPr>
        <w:tab/>
        <w:t xml:space="preserve">Khi 3 lần tuổi chị bằng 4 lần tuổi em nghĩa là khi tuổi em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4</m:t>
            </m:r>
          </m:den>
        </m:f>
      </m:oMath>
      <w:r w:rsidRPr="008A0F36">
        <w:rPr>
          <w:rFonts w:eastAsia="Times New Roman"/>
        </w:rPr>
        <w:t xml:space="preserve"> tuổi chị.</w:t>
      </w:r>
    </w:p>
    <w:p w:rsidR="00DE4553" w:rsidRPr="008A0F36" w:rsidRDefault="00DE4553" w:rsidP="00DE4553">
      <w:pPr>
        <w:ind w:firstLine="720"/>
        <w:rPr>
          <w:rFonts w:eastAsia="Times New Roman"/>
        </w:rPr>
      </w:pPr>
      <w:r w:rsidRPr="008A0F36">
        <w:rPr>
          <w:rFonts w:eastAsia="Times New Roman"/>
        </w:rPr>
        <w:t>Ta có sơ đồ khi đó:</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4016" behindDoc="0" locked="0" layoutInCell="1" allowOverlap="1">
                <wp:simplePos x="0" y="0"/>
                <wp:positionH relativeFrom="column">
                  <wp:posOffset>2455545</wp:posOffset>
                </wp:positionH>
                <wp:positionV relativeFrom="paragraph">
                  <wp:posOffset>73660</wp:posOffset>
                </wp:positionV>
                <wp:extent cx="307975" cy="266700"/>
                <wp:effectExtent l="0" t="0" r="15875" b="1905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Pr>
                                <w:sz w:val="24"/>
                              </w:rPr>
                              <w:t>6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6" o:spid="_x0000_s1062" type="#_x0000_t202" style="position:absolute;left:0;text-align:left;margin-left:193.35pt;margin-top:5.8pt;width:24.25pt;height:21pt;z-index:251734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RB41YAIAAPMEAAAOAAAAZHJzL2Uyb0RvYy54bWysVF1P2zAUfZ+0/2D5fSQt0EJEijpQp0kV IMHEs+s4NJrja9mmSffrd+y0pWN72tYH1/Y9vh/nnpur677VbKOcb8iUfHSSc6aMpKoxLyX/9rT4 dMGZD8JUQpNRJd8qz69nHz9cdbZQY1qTrpRjcGJ80dmSr0OwRZZ5uVat8CdklYGxJteKgKN7ySon OnhvdTbO80nWkausI6m8x+3tYOSz5L+ulQz3de1VYLrkyC2k1aV1FddsdiWKFyfsupG7NMRfZNGK xiDowdWtCIK9uuY3V20jHXmqw4mkNqO6bqRKNaCaUf6umse1sCrVAnK8PdDk/59bebd5cKyp0Lt8 wpkRLZr0pPrAPlPP4h0Y6qwvAHy0gIYeBqBTtd4uSX73gGRHmOGBBzoy0teujf+oleEhmrA9EB/j SFye5tPL6TlnEqbxZDLNU2Oyt8fW+fBFUcvipuQOfU0JiM3ShxheFHtIjOVJN9Wi0Todtv5GO7YR kACUU1HHmRY+4LLki/SLRcLFL8+0YV3JJ6fn+VDqP7tEAG1iQirpcpd45G2gKu5Cv+pTN04PxK+o 2oJ3R4N2vZWLBiQsUcGDcBArGMUAhnsstSbkTLsdZ2tyP/50H/HQEKycdRB/yQ2mE7R8NdDW5ejs LM5KOpydT8c4uGPL6thiXtsbArUjDLqVaRvxQe+3taP2GVM6jzFhEkYicsnDfnsThoHElEs1nycQ psOKsDSPVu7FFhv81D8LZ3cqCJDPHe2HRBTvxDBgI+GG5q+B6iYpJdI8cLpTLSYrdX/3FYije3xO qLdv1ewnAAAA//8DAFBLAwQUAAYACAAAACEAJ/IUpt4AAAAJAQAADwAAAGRycy9kb3ducmV2Lnht bEyPQU+DQBCF7yb+h82YeLNLoWCLLI2SePRQ9FBuW3YEIjtL2G2L/97xpMfJ+/LeN8V+saO44OwH RwrWqwgEUuvMQJ2Cj/fXhy0IHzQZPTpCBd/oYV/e3hQ6N+5KB7zUoRNcQj7XCvoQplxK3/ZotV+5 CYmzTzdbHficO2lmfeVyO8o4ijJp9UC80OsJqx7br/psFdgmPaRNe9xVm7javXXNy1QfF6Xu75bn JxABl/AHw68+q0PJTid3JuPFqCDZZo+McrDOQDCwSdIYxElBmmQgy0L+/6D8AQAA//8DAFBLAQIt ABQABgAIAAAAIQC2gziS/gAAAOEBAAATAAAAAAAAAAAAAAAAAAAAAABbQ29udGVudF9UeXBlc10u eG1sUEsBAi0AFAAGAAgAAAAhADj9If/WAAAAlAEAAAsAAAAAAAAAAAAAAAAALwEAAF9yZWxzLy5y ZWxzUEsBAi0AFAAGAAgAAAAhAEZEHjVgAgAA8wQAAA4AAAAAAAAAAAAAAAAALgIAAGRycy9lMm9E b2MueG1sUEsBAi0AFAAGAAgAAAAhACfyFKbeAAAACQEAAA8AAAAAAAAAAAAAAAAAugQAAGRycy9k b3ducmV2LnhtbFBLBQYAAAAABAAEAPMAAADFBQAAAAA= " fillcolor="window" strokecolor="window" strokeweight=".5pt">
                <v:path arrowok="t"/>
                <v:textbox>
                  <w:txbxContent>
                    <w:p w:rsidR="00DE4553" w:rsidRPr="00986C93" w:rsidRDefault="00DE4553" w:rsidP="00DE4553">
                      <w:pPr>
                        <w:rPr>
                          <w:sz w:val="24"/>
                        </w:rPr>
                      </w:pPr>
                      <w:r>
                        <w:rPr>
                          <w:sz w:val="24"/>
                        </w:rPr>
                        <w:t>6t</w:t>
                      </w:r>
                    </w:p>
                  </w:txbxContent>
                </v:textbox>
              </v:shape>
            </w:pict>
          </mc:Fallback>
        </mc:AlternateContent>
      </w:r>
      <w:r w:rsidRPr="008A0F36">
        <w:rPr>
          <w:rFonts w:eastAsia="Times New Roman"/>
          <w:noProof/>
        </w:rPr>
        <w:t>Tuổi em</w:t>
      </w:r>
      <w:r w:rsidRPr="008A0F36">
        <w:rPr>
          <w:rFonts w:eastAsia="Times New Roman"/>
        </w:rPr>
        <w:t xml:space="preserve"> :      |-----|-----|-----|</w:t>
      </w:r>
    </w:p>
    <w:p w:rsidR="00DE4553" w:rsidRPr="008A0F36" w:rsidRDefault="00DE4553" w:rsidP="00DE4553">
      <w:pPr>
        <w:ind w:firstLine="720"/>
        <w:jc w:val="both"/>
        <w:rPr>
          <w:rFonts w:eastAsia="Times New Roman"/>
        </w:rPr>
      </w:pPr>
      <w:r w:rsidRPr="008A0F36">
        <w:rPr>
          <w:rFonts w:eastAsia="Times New Roman"/>
        </w:rPr>
        <w:t>Tuổi chị :      |-----|-----|-----|-----|</w:t>
      </w:r>
    </w:p>
    <w:p w:rsidR="00DE4553" w:rsidRPr="008A0F36" w:rsidRDefault="00DE4553" w:rsidP="00DE4553">
      <w:pPr>
        <w:jc w:val="both"/>
        <w:rPr>
          <w:rFonts w:eastAsia="Times New Roman"/>
        </w:rPr>
      </w:pPr>
      <w:r w:rsidRPr="008A0F36">
        <w:rPr>
          <w:rFonts w:eastAsia="Times New Roman"/>
        </w:rPr>
        <w:tab/>
        <w:t>Theo sơ đồ hiệu số phần bằng nhau là: 4 – 3 = 1 (phần)</w:t>
      </w:r>
    </w:p>
    <w:p w:rsidR="00DE4553" w:rsidRPr="008A0F36" w:rsidRDefault="00DE4553" w:rsidP="00DE4553">
      <w:pPr>
        <w:jc w:val="both"/>
        <w:rPr>
          <w:rFonts w:eastAsia="Times New Roman"/>
        </w:rPr>
      </w:pPr>
      <w:r w:rsidRPr="008A0F36">
        <w:rPr>
          <w:rFonts w:eastAsia="Times New Roman"/>
        </w:rPr>
        <w:tab/>
        <w:t xml:space="preserve">Khi đó tuổi của em là: </w:t>
      </w:r>
      <w:r w:rsidRPr="008A0F36">
        <w:rPr>
          <w:rFonts w:eastAsia="Times New Roman"/>
        </w:rPr>
        <w:tab/>
      </w:r>
      <w:r w:rsidRPr="008A0F36">
        <w:rPr>
          <w:rFonts w:eastAsia="Times New Roman"/>
        </w:rPr>
        <w:tab/>
      </w:r>
      <w:r w:rsidRPr="008A0F36">
        <w:rPr>
          <w:rFonts w:eastAsia="Times New Roman"/>
        </w:rPr>
        <w:tab/>
        <w:t>6 : 1 x 3 = 18 (tuổi)</w:t>
      </w:r>
    </w:p>
    <w:p w:rsidR="00DE4553" w:rsidRPr="008A0F36" w:rsidRDefault="00DE4553" w:rsidP="00DE4553">
      <w:pPr>
        <w:jc w:val="both"/>
        <w:rPr>
          <w:rFonts w:eastAsia="Times New Roman"/>
        </w:rPr>
      </w:pPr>
      <w:r w:rsidRPr="008A0F36">
        <w:rPr>
          <w:rFonts w:eastAsia="Times New Roman"/>
        </w:rPr>
        <w:tab/>
        <w:t>Từ khi em 6 tuổi đến lúc em 18 tuổi có số năm là: 18 – 6 = 12 (năm)</w:t>
      </w:r>
    </w:p>
    <w:p w:rsidR="00DE4553" w:rsidRPr="008A0F36" w:rsidRDefault="00DE4553" w:rsidP="00DE4553">
      <w:pPr>
        <w:jc w:val="both"/>
        <w:rPr>
          <w:rFonts w:eastAsia="Times New Roman"/>
        </w:rPr>
      </w:pPr>
      <w:r w:rsidRPr="008A0F36">
        <w:rPr>
          <w:rFonts w:eastAsia="Times New Roman"/>
        </w:rPr>
        <w:tab/>
        <w:t>Vậy sau 12 năm từ lúc em 6 tuổi thì 3 lần tuổi chị bằng 4 lần tuổi em</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12 năm.</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DE4553">
      <w:pPr>
        <w:rPr>
          <w:rFonts w:eastAsia="Times New Roman"/>
        </w:rPr>
      </w:pPr>
      <w:r w:rsidRPr="00485428">
        <w:rPr>
          <w:b/>
        </w:rPr>
        <w:t>Bài 9</w:t>
      </w:r>
      <w:r>
        <w:t xml:space="preserve">: Một quầy bán vải, lần thứ nhất bán 2m vải, lần thứ hai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ba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tư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sz w:val="36"/>
        </w:rPr>
        <w:t xml:space="preserve"> </w:t>
      </w:r>
      <w:r w:rsidRPr="008A0F36">
        <w:rPr>
          <w:rFonts w:eastAsia="Times New Roman"/>
        </w:rPr>
        <w:t xml:space="preserve">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m thì vừa hết. Hỏi quầy vải đó bán được tất cả bao nhiêu mét vả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6064" behindDoc="0" locked="0" layoutInCell="1" allowOverlap="1">
                <wp:simplePos x="0" y="0"/>
                <wp:positionH relativeFrom="column">
                  <wp:posOffset>2771775</wp:posOffset>
                </wp:positionH>
                <wp:positionV relativeFrom="paragraph">
                  <wp:posOffset>22225</wp:posOffset>
                </wp:positionV>
                <wp:extent cx="409575" cy="257175"/>
                <wp:effectExtent l="0" t="0" r="28575" b="2857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9575" cy="257175"/>
                        </a:xfrm>
                        <a:prstGeom prst="rect">
                          <a:avLst/>
                        </a:prstGeom>
                        <a:solidFill>
                          <a:sysClr val="window" lastClr="FFFFFF"/>
                        </a:solidFill>
                        <a:ln w="6350">
                          <a:solidFill>
                            <a:sysClr val="window" lastClr="FFFFFF"/>
                          </a:solidFill>
                        </a:ln>
                        <a:effectLst/>
                      </wps:spPr>
                      <wps:txbx>
                        <w:txbxContent>
                          <w:p w:rsidR="00DE4553" w:rsidRPr="00D907B8" w:rsidRDefault="00DE4553" w:rsidP="00DE4553">
                            <w:pPr>
                              <w:rPr>
                                <w:sz w:val="24"/>
                              </w:rPr>
                            </w:pPr>
                            <w:r w:rsidRPr="00D907B8">
                              <w:rPr>
                                <w:sz w:val="20"/>
                              </w:rPr>
                              <w:t>2</w:t>
                            </w:r>
                            <w:r w:rsidRPr="00D907B8">
                              <w:rPr>
                                <w:sz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 o:spid="_x0000_s1063" type="#_x0000_t202" style="position:absolute;margin-left:218.25pt;margin-top:1.75pt;width:32.25pt;height:2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29MXgIAAPUEAAAOAAAAZHJzL2Uyb0RvYy54bWysVF1v2jAUfZ+0/2D5fU2gUFbUULFWTJNQ W6md+mwcp0RzfD3bkLBfv2MHKOv2tI0Hc+17fD+Oz83VdddotlXO12QKPjjLOVNGUlmbl4J/fVp8 +MiZD8KUQpNRBd8pz69n799dtXaqhrQmXSrHEMT4aWsLvg7BTrPMy7VqhD8jqwycFblGBGzdS1Y6 0SJ6o7Nhnl9kLbnSOpLKe5ze9k4+S/GrSslwX1VeBaYLjtpCWl1aV3HNZldi+uKEXddyX4b4iyoa URskPYa6FUGwjat/C9XU0pGnKpxJajKqqlqq1AO6GeRvunlcC6tSLyDH2yNN/v+FlXfbB8fqEm+X TzgzosEjPakusE/UsXgGhlrrpwA+WkBDBwfQqVtvlyS/eUCyE0x/wQMdGekq18R/9MpwEY+wOxIf 80gcjvLL8WTMmYRrOJ4MYMeYr5et8+GzooZFo+AO75oKENulDz30AIm5POm6XNRap83O32jHtgIS gHJKajnTwgccFnyRfvtsv1zThrUFvzgf532r/xwS7WgTC1JJl/vCI289VdEK3apLr3F+JH5F5Q68 O+q1661c1CBhiQ4ehINYwSgGMNxjqTShZtpbnK3J/fjTecRDQ/By1kL8BfffN8IpEPPFQF2Xg9Eo TkvajMaTITbu1LM69ZhNc0Mgd4BRtzKZER/0wawcNc+Y03nMCpcwErkLHg7mTehHEnMu1XyeQJgP K8LSPFp5kFt84qfuWTi710GAgO7oMCZi+kYOPTZSbmi+CVTVSSuR6J7VvW4xW0lt++9AHN7TfUK9 fq1mPwEAAP//AwBQSwMEFAAGAAgAAAAhAMbICD7fAAAACAEAAA8AAABkcnMvZG93bnJldi54bWxM j81OwzAQhO9IvIO1SNyo3aYNVYhTIVQqLvy1PXB04yUJjddR7LTh7VlOcFqNvtHsTL4aXStO2IfG k4bpRIFAKr1tqNKw3z3eLEGEaMia1hNq+MYAq+LyIjeZ9Wd6x9M2VoJDKGRGQx1jl0kZyhqdCRPf ITH79L0zkWVfSdubM4e7Vs6USqUzDfGH2nT4UGN53A5Ow0ty3L0+P93Kod6sv9aYuo+32Ubr66vx /g5ExDH+meG3PleHgjsd/EA2iFbDPEkXbNWQ8GG+UFPedmAwVyCLXP4fUPwAAAD//wMAUEsBAi0A FAAGAAgAAAAhALaDOJL+AAAA4QEAABMAAAAAAAAAAAAAAAAAAAAAAFtDb250ZW50X1R5cGVzXS54 bWxQSwECLQAUAAYACAAAACEAOP0h/9YAAACUAQAACwAAAAAAAAAAAAAAAAAvAQAAX3JlbHMvLnJl bHNQSwECLQAUAAYACAAAACEAEItvTF4CAAD1BAAADgAAAAAAAAAAAAAAAAAuAgAAZHJzL2Uyb0Rv Yy54bWxQSwECLQAUAAYACAAAACEAxsgIPt8AAAAIAQAADwAAAAAAAAAAAAAAAAC4BAAAZHJzL2Rv d25yZXYueG1sUEsFBgAAAAAEAAQA8wAAAMQFAAAAAA== " fillcolor="window" strokecolor="window" strokeweight=".5pt">
                <v:path arrowok="t"/>
                <v:textbox>
                  <w:txbxContent>
                    <w:p w:rsidR="00DE4553" w:rsidRPr="00D907B8" w:rsidRDefault="00DE4553" w:rsidP="00DE4553">
                      <w:pPr>
                        <w:rPr>
                          <w:sz w:val="24"/>
                        </w:rPr>
                      </w:pPr>
                      <w:r w:rsidRPr="00D907B8">
                        <w:rPr>
                          <w:sz w:val="20"/>
                        </w:rPr>
                        <w:t>2</w:t>
                      </w:r>
                      <w:r w:rsidRPr="00D907B8">
                        <w:rPr>
                          <w:sz w:val="24"/>
                        </w:rPr>
                        <w:t>m</w:t>
                      </w:r>
                    </w:p>
                  </w:txbxContent>
                </v:textbox>
              </v:shape>
            </w:pict>
          </mc:Fallback>
        </mc:AlternateContent>
      </w:r>
      <w:r>
        <w:rPr>
          <w:noProof/>
        </w:rPr>
        <mc:AlternateContent>
          <mc:Choice Requires="wps">
            <w:drawing>
              <wp:anchor distT="4294967295" distB="4294967295" distL="114300" distR="114300" simplePos="0" relativeHeight="251735040" behindDoc="0" locked="0" layoutInCell="1" allowOverlap="1">
                <wp:simplePos x="0" y="0"/>
                <wp:positionH relativeFrom="column">
                  <wp:posOffset>2638425</wp:posOffset>
                </wp:positionH>
                <wp:positionV relativeFrom="paragraph">
                  <wp:posOffset>327024</wp:posOffset>
                </wp:positionV>
                <wp:extent cx="676275" cy="0"/>
                <wp:effectExtent l="38100" t="76200" r="28575" b="11430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08" o:spid="_x0000_s1026" type="#_x0000_t32" style="position:absolute;margin-left:207.75pt;margin-top:25.75pt;width:53.25pt;height:0;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NsfT/AEAAPsDAAAOAAAAZHJzL2Uyb0RvYy54bWysU8GOEzEMvSPxD1HudKYV7e6OOl1BS7ks UKnwAW6SmYnIJFEcOu3f42TasgucEJfIsePnZz9n+XjqDTuqgNrZmk8nJWfKCie1bWv+7ev2zT1n GMFKMM6qmp8V8sfV61fLwVdq5jpnpAqMQCxWg695F6OvigJFp3rAifPKUrBxoYdI19AWMsBA6L0p ZmW5KAYXpA9OKETybsYgX2X8plEifmkaVJGZmhO3mM+Qz0M6i9USqjaA77S40IB/YNGDtlT0BrWB COxH0H9A9VoEh66JE+H6wjWNFir3QN1My9+62XfgVe6FhoP+Nib8f7Di83EXmJakXUlSWehJpH0M oNsusnchuIGtnbU0SBdYekMTGzxWlLi2u5B6Fie7909OfEeKFS+C6YJ+fHZqQp+eU9PslBU43xRQ p8gEORd3i9ndnDNxDRVQXfN8wPhRuZ4lo+Z4IXljN80CwPEJY+IB1TUhFbVuq43JahvLhpo/zGep DtDONQYimb2nKaBtOQPT0jKLGDIiOqNlyk44GNrD2gR2BFqot9v76fvN+KgDqUbvw7wsL4uFED85 Obqn5dVP1C4wmeYL/MR5A9iNOTk07minQH6wksWzJ4UgCTMGImjzlwAVMTYxVvkXXIbyS49kHZw8 78JVNNqwzOfyG9IKP7+T/fzPrn4CAAD//wMAUEsDBBQABgAIAAAAIQDNM0VD3QAAAAkBAAAPAAAA ZHJzL2Rvd25yZXYueG1sTI9BS8QwEIXvgv8hjODNTRuMSLfpooJX0e0q7i1txrTYJKXJdqu/3hEP 62mYeY833ys3ixvYjFPsg1eQrzJg6Ntgem8V7OrHq1tgMWlv9BA8KvjCCJvq/KzUhQlH/4LzNllG IT4WWkGX0lhwHtsOnY6rMKIn7SNMTidaJ8vNpI8U7gYusuyGO917+tDpER86bD+3B6cgfevnpn0S 766Wc2339+J1Z9+UurxY7tbAEi7pZIZffEKHipiacPAmskHBdS4lWRXInCYZpBBUrvk78Krk/xtU PwAAAP//AwBQSwECLQAUAAYACAAAACEAtoM4kv4AAADhAQAAEwAAAAAAAAAAAAAAAAAAAAAAW0Nv bnRlbnRfVHlwZXNdLnhtbFBLAQItABQABgAIAAAAIQA4/SH/1gAAAJQBAAALAAAAAAAAAAAAAAAA AC8BAABfcmVscy8ucmVsc1BLAQItABQABgAIAAAAIQDCNsfT/AEAAPsDAAAOAAAAAAAAAAAAAAAA AC4CAABkcnMvZTJvRG9jLnhtbFBLAQItABQABgAIAAAAIQDNM0VD3QAAAAkBAAAPAAAAAAAAAAAA AAAAAFYEAABkcnMvZG93bnJldi54bWxQSwUGAAAAAAQABADzAAAAYAUAAAAA " strokecolor="#4a7ebb">
                <v:stroke startarrow="open" endarrow="open"/>
                <o:lock v:ext="edit" shapetype="f"/>
              </v:shape>
            </w:pict>
          </mc:Fallback>
        </mc:AlternateContent>
      </w:r>
      <w:r w:rsidRPr="008A0F36">
        <w:rPr>
          <w:rFonts w:eastAsia="Times New Roman"/>
        </w:rPr>
        <w:tab/>
        <w:t>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7088" behindDoc="0" locked="0" layoutInCell="1" allowOverlap="1">
                <wp:simplePos x="0" y="0"/>
                <wp:positionH relativeFrom="column">
                  <wp:posOffset>4485640</wp:posOffset>
                </wp:positionH>
                <wp:positionV relativeFrom="paragraph">
                  <wp:posOffset>298450</wp:posOffset>
                </wp:positionV>
                <wp:extent cx="389890" cy="400050"/>
                <wp:effectExtent l="0" t="0" r="10160" b="1905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9" o:spid="_x0000_s1064" type="#_x0000_t202" style="position:absolute;margin-left:353.2pt;margin-top:23.5pt;width:30.7pt;height:31.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UsIXQIAAPMEAAAOAAAAZHJzL2Uyb0RvYy54bWysVF1P2zAUfZ+0/2D5fSSFwtqIFHWgTpMq QCoTz67j0GiOr2WbJt2v37HTQmF7muiDa/se349zz83lVd9qtlXON2RKPjrJOVNGUtWYp5L/fFh8 mXDmgzCV0GRUyXfK86vZ50+XnS3UKW1IV8oxODG+6GzJNyHYIsu83KhW+BOyysBYk2tFwNE9ZZUT Hby3OjvN84usI1dZR1J5j9ubwchnyX9dKxnu6tqrwHTJkVtIq0vrOq7Z7FIUT07YTSP3aYj/yKIV jUHQF1c3Igj27Jq/XLWNdOSpDieS2ozqupEq1YBqRvm7alYbYVWqBeR4+0KT/zi38nZ771hToXf5 lDMjWjTpQfWBfaOexTsw1FlfALiygIYeBqBTtd4uSf7ygGRHmOGBBzoy0teujf+oleEhmrB7IT7G kbg8m0wnU1gkTOM8z89TY7LXx9b58F1Ry+Km5A59TQmI7dKHGF4UB0iM5Uk31aLROh12/lo7thWQ AJRTUceZFj7gsuSL9ItFwsWbZ9qwruQXZ8jlY1wigDbRlUq63CceeRuoirvQr/vUjbPJgfg1VTvw 7mjQrrdy0YCEJSq4Fw5iBW8YwHCHpdaEnGm/42xD7ve/7iMeGoKVsw7iL7nBdIKWHwbamo7G4zgr 6TA+/3qKgzu2rI8t5rm9JlA7wqBbmbYRH/RhWztqHzGl8xgTJmEkIpc8HLbXYRhITLlU83kCYTqs CEuzsvIgttjgh/5ROLtXQYB8bukwJKJ4J4YBGwk3NH8OVDdJKZHmgdO9ajFZqfv7r0Ac3eNzQr1+ q2Z/AAAA//8DAFBLAwQUAAYACAAAACEAf21dI94AAAAKAQAADwAAAGRycy9kb3ducmV2LnhtbEyP MU/DMBCFdyT+g3VIbNRulSY0xKkgEiNDA0OzufGRRMTnKHbb8O85JhhP9+m97xX7xY3ignMYPGlY rxQIpNbbgToNH++vD48gQjRkzegJNXxjgH15e1OY3PorHfBSx05wCIXcaOhjnHIpQ9ujM2HlJyT+ ffrZmcjn3Ek7myuHu1FulEqlMwNxQ28mrHpsv+qz0+Ca7WHbtMddlWyq3VvXvEz1cdH6/m55fgIR cYl/MPzqszqU7HTyZ7JBjBoylSaMakgy3sRAlma85cTkWimQZSH/Tyh/AAAA//8DAFBLAQItABQA BgAIAAAAIQC2gziS/gAAAOEBAAATAAAAAAAAAAAAAAAAAAAAAABbQ29udGVudF9UeXBlc10ueG1s UEsBAi0AFAAGAAgAAAAhADj9If/WAAAAlAEAAAsAAAAAAAAAAAAAAAAALwEAAF9yZWxzLy5yZWxz UEsBAi0AFAAGAAgAAAAhAAiJSwhdAgAA8wQAAA4AAAAAAAAAAAAAAAAALgIAAGRycy9lMm9Eb2Mu eG1sUEsBAi0AFAAGAAgAAAAhAH9tXSPeAAAACgEAAA8AAAAAAAAAAAAAAAAAtwQAAGRycy9kb3du cmV2LnhtbFBLBQYAAAAABAAEAPMAAADCBQAAAAA= "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lúc đầu: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Sô vải sau khi bán lần thứ nhất:                        |---------------------|--|-------------------|</w:t>
      </w:r>
    </w:p>
    <w:p w:rsidR="00DE4553" w:rsidRPr="008A0F36" w:rsidRDefault="00DE4553" w:rsidP="00DE4553">
      <w:pPr>
        <w:rPr>
          <w:rFonts w:eastAsia="Times New Roman"/>
        </w:rPr>
      </w:pPr>
      <w:r>
        <w:rPr>
          <w:noProof/>
        </w:rPr>
        <w:lastRenderedPageBreak/>
        <mc:AlternateContent>
          <mc:Choice Requires="wps">
            <w:drawing>
              <wp:anchor distT="0" distB="0" distL="114300" distR="114300" simplePos="0" relativeHeight="251738112" behindDoc="0" locked="0" layoutInCell="1" allowOverlap="1">
                <wp:simplePos x="0" y="0"/>
                <wp:positionH relativeFrom="column">
                  <wp:posOffset>5171440</wp:posOffset>
                </wp:positionH>
                <wp:positionV relativeFrom="paragraph">
                  <wp:posOffset>31115</wp:posOffset>
                </wp:positionV>
                <wp:extent cx="389890" cy="400050"/>
                <wp:effectExtent l="0" t="0" r="10160" b="1905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0" o:spid="_x0000_s1065" type="#_x0000_t202" style="position:absolute;margin-left:407.2pt;margin-top:2.45pt;width:30.7pt;height:31.5pt;z-index:251738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aa6JXAIAAPMEAAAOAAAAZHJzL2Uyb0RvYy54bWysVF1P2zAUfZ+0/2D5fSQthdGIFHWgTpMq QIKJZ9dx2miOr2WbJt2v37HTQmF7muiDe+17fD+Oz83lVd9qtlXON2RKPjrJOVNGUtWYdcl/Pi6+ XHDmgzCV0GRUyXfK86vZ50+XnS3UmDakK+UYghhfdLbkmxBskWVeblQr/AlZZeCsybUiYOvWWeVE h+itzsZ5fp515CrrSCrvcXozOPksxa9rJcNdXXsVmC45agtpdWldxTWbXYpi7YTdNHJfhviPKlrR GCR9CXUjgmDPrvkrVNtIR57qcCKpzaiuG6lSD+hmlL/r5mEjrEq9gBxvX2jyHxdW3m7vHWsqvN0I /BjR4pEeVR/YN+pZPANDnfUFgA8W0NDDAXTq1tslyV8ekOwIM1zwQEdG+tq18R+9MlxEkt0L8TGP xOHpxfRiCo+Ea5Ln+VlKm71ets6H74paFo2SO7xrKkBslz7E9KI4QGIuT7qpFo3WabPz19qxrYAE oJyKOs608AGHJV+kX2wSId5c04Z1JT8/RS0fExIJtImhVNLlvvDI20BVtEK/6tNrnE4PxK+o2oF3 R4N2vZWLBiQs0cG9cBAreMMAhjsstSbUTHuLsw253/86j3hoCF7OOoi/5AbTCVp+GGhrOppMEDSk zeTs6xgbd+xZHXvMc3tNoHaEQbcymREf9MGsHbVPmNJ5zAmXMBKZSx4O5nUYBhJTLtV8nkCYDivC 0jxYeRBbfODH/kk4u1dBgHxu6TAkongnhgEbCTc0fw5UN0kpkeaB071qMVnp9fdfgTi6x/uEev1W zf4AAAD//wMAUEsDBBQABgAIAAAAIQDfz3k/3gAAAAgBAAAPAAAAZHJzL2Rvd25yZXYueG1sTI9B T4NAFITvJv6HzTPxZpc20ALyaJTEo4dSD+W2ZZ9AZHcJu23x3/s86XEyk5lviv1iRnGl2Q/OIqxX EQiyrdOD7RA+jm9PKQgflNVqdJYQvsnDvry/K1Su3c0e6FqHTnCJ9blC6EOYcil925NRfuUmsux9 utmowHLupJ7VjcvNKDdRtJVGDZYXejVR1VP7VV8MgmmSQ9K0p6yKN1X23jWvU31aEB8flpdnEIGW 8BeGX3xGh5KZzu5itRcjQrqOY44ixBkI9tNdwlfOCNtdBrIs5P8D5Q8AAAD//wMAUEsBAi0AFAAG AAgAAAAhALaDOJL+AAAA4QEAABMAAAAAAAAAAAAAAAAAAAAAAFtDb250ZW50X1R5cGVzXS54bWxQ SwECLQAUAAYACAAAACEAOP0h/9YAAACUAQAACwAAAAAAAAAAAAAAAAAvAQAAX3JlbHMvLnJlbHNQ SwECLQAUAAYACAAAACEAX2muiVwCAADzBAAADgAAAAAAAAAAAAAAAAAuAgAAZHJzL2Uyb0RvYy54 bWxQSwECLQAUAAYACAAAACEA3895P94AAAAIAQAADwAAAAAAAAAAAAAAAAC2BAAAZHJzL2Rvd25y ZXYueG1sUEsFBgAAAAAEAAQA8wAAAMEFAAAAAA== "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9136" behindDoc="0" locked="0" layoutInCell="1" allowOverlap="1">
                <wp:simplePos x="0" y="0"/>
                <wp:positionH relativeFrom="column">
                  <wp:posOffset>5608955</wp:posOffset>
                </wp:positionH>
                <wp:positionV relativeFrom="paragraph">
                  <wp:posOffset>288290</wp:posOffset>
                </wp:positionV>
                <wp:extent cx="389890" cy="400050"/>
                <wp:effectExtent l="0" t="0" r="10160" b="1905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1" o:spid="_x0000_s1066" type="#_x0000_t202" style="position:absolute;margin-left:441.65pt;margin-top:22.7pt;width:30.7pt;height:31.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ZK2WwIAAPMEAAAOAAAAZHJzL2Uyb0RvYy54bWysVE1vGjEQvVfqf7B8L7skJCWrLBEloqqE kkhQ5Wy83rCq12PZDrv01/fZQELSnqpwMOOZ8Xy8ebPXN32r2VY535Ap+XCQc6aMpKoxTyX/uZp/ GXPmgzCV0GRUyXfK85vJ50/XnS3UGW1IV8oxBDG+6GzJNyHYIsu83KhW+AFZZWCsybUi4OqessqJ DtFbnZ3l+WXWkausI6m8h/Z2b+STFL+ulQz3de1VYLrkqC2k06VzHc9sci2KJyfsppGHMsR/VNGK xiDpS6hbEQR7ds1fodpGOvJUh4GkNqO6bqRKPaCbYf6um+VGWJV6ATjevsDkPy6svNs+ONZUmN1w yJkRLYa0Un1g36hnUQeEOusLOC4tXEMPA7xTt94uSP7ycMlOfPYPPLwjIn3t2viPXhkeYgi7F+Bj Hgnl+fhqfAWLhGmU5/lFGkz2+tg6H74ralkUSu4w11SA2C58iOlFcXSJuTzpppo3WqfLzs+0Y1sB CoA5FXWcaeEDlCWfp19sEiHePNOGdSW/PEctHxMSCbSJoVTi5aHwiNseqiiFft2naYwSAlG1pmoH 3B3tueutnDcAYYEOHoQDWYEbFjDc46g1oWY6SJxtyP3+lz76g0OwctaB/CU32E7A8sOAW1fDEdKz kC6ji69nuLhTy/rUYp7bGQFasAe1JTH6B30Ua0ftI7Z0GnPCJIxE5pKHozgL+4XElks1nSYnbIcV YWGWVh7JFge86h+FswcWBNDnjo5LIop3ZNj7RsANTZ8D1U1iyiumB9Zis9L0D1+BuLqn9+T1+q2a /AEAAP//AwBQSwMEFAAGAAgAAAAhAMWLWB/fAAAACgEAAA8AAABkcnMvZG93bnJldi54bWxMj0FP g0AQhe8m/ofNmHizi+2iQFkaJfHooeih3LYwAik7S9hti//e8aTHyfvy3jf5brGjuODsB0caHlcR CKTGtQN1Gj4/3h4SED4Yas3oCDV8o4ddcXuTm6x1V9rjpQqd4BLymdHQhzBlUvqmR2v8yk1InH25 2ZrA59zJdjZXLrejXEfRk7RmIF7ozYRlj82pOlsNto73cd0c0lKty/S9q1+n6rBofX+3vGxBBFzC Hwy/+qwOBTsd3ZlaL0YNSbLZMKpBxQoEA6lSzyCOTEaJAlnk8v8LxQ8AAAD//wMAUEsBAi0AFAAG AAgAAAAhALaDOJL+AAAA4QEAABMAAAAAAAAAAAAAAAAAAAAAAFtDb250ZW50X1R5cGVzXS54bWxQ SwECLQAUAAYACAAAACEAOP0h/9YAAACUAQAACwAAAAAAAAAAAAAAAAAvAQAAX3JlbHMvLnJlbHNQ SwECLQAUAAYACAAAACEACwGStlsCAADzBAAADgAAAAAAAAAAAAAAAAAuAgAAZHJzL2Uyb0RvYy54 bWxQSwECLQAUAAYACAAAACEAxYtYH98AAAAKAQAADwAAAAAAAAAAAAAAAAC1BAAAZHJzL2Rvd25y ZXYueG1sUEsFBgAAAAAEAAQA8wAAAMEFAAAAAA== "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sau khi bán lần thứ hai: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 xml:space="preserve">Số vải sau khi bán lần thứ ba:                                                                           |---|---|   </w:t>
      </w:r>
    </w:p>
    <w:p w:rsidR="00DE4553" w:rsidRPr="008A0F36" w:rsidRDefault="00DE4553" w:rsidP="00DE4553">
      <w:pPr>
        <w:rPr>
          <w:rFonts w:eastAsia="Times New Roman"/>
        </w:rPr>
      </w:pPr>
      <w:r w:rsidRPr="008A0F36">
        <w:rPr>
          <w:rFonts w:eastAsia="Times New Roman"/>
        </w:rPr>
        <w:tab/>
        <w:t xml:space="preserve">Theo sơ đồ số vải còn lại sau khi bán lần thứ 3 là: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x 2 = 1 (m)</w:t>
      </w:r>
    </w:p>
    <w:p w:rsidR="00DE4553" w:rsidRPr="008A0F36" w:rsidRDefault="00DE4553" w:rsidP="00DE4553">
      <w:pPr>
        <w:rPr>
          <w:rFonts w:eastAsia="Times New Roman"/>
        </w:rPr>
      </w:pPr>
      <w:r w:rsidRPr="008A0F36">
        <w:rPr>
          <w:rFonts w:eastAsia="Times New Roman"/>
        </w:rPr>
        <w:tab/>
        <w:t xml:space="preserve">Số vải còn lại sau khi bán lần thứ hai là: (1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3 (m)</w:t>
      </w:r>
    </w:p>
    <w:p w:rsidR="00DE4553" w:rsidRPr="008A0F36" w:rsidRDefault="00DE4553" w:rsidP="00DE4553">
      <w:pPr>
        <w:rPr>
          <w:rFonts w:eastAsia="Times New Roman"/>
        </w:rPr>
      </w:pPr>
      <w:r w:rsidRPr="008A0F36">
        <w:rPr>
          <w:rFonts w:eastAsia="Times New Roman"/>
        </w:rPr>
        <w:tab/>
        <w:t xml:space="preserve">Số vải còn lại sau khi bán lần thứ nhất là:    (3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7 (m)           </w:t>
      </w:r>
    </w:p>
    <w:p w:rsidR="00DE4553" w:rsidRPr="008A0F36" w:rsidRDefault="00DE4553" w:rsidP="00DE4553">
      <w:pPr>
        <w:rPr>
          <w:rFonts w:eastAsia="Times New Roman"/>
        </w:rPr>
      </w:pPr>
      <w:r w:rsidRPr="008A0F36">
        <w:rPr>
          <w:rFonts w:eastAsia="Times New Roman"/>
        </w:rPr>
        <w:tab/>
        <w:t>Số vải cửa hàng đó bán được tất cả là:  7 + 2 = 9 (m)</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9 m vải.          </w:t>
      </w:r>
    </w:p>
    <w:p w:rsidR="00DE4553" w:rsidRPr="008A0F36" w:rsidRDefault="00DE4553" w:rsidP="00DE4553">
      <w:pPr>
        <w:pBdr>
          <w:bottom w:val="single" w:sz="6" w:space="1" w:color="auto"/>
        </w:pBdr>
        <w:rPr>
          <w:rFonts w:eastAsia="Times New Roman"/>
        </w:rPr>
      </w:pPr>
      <w:r w:rsidRPr="00485428">
        <w:rPr>
          <w:b/>
        </w:rPr>
        <w:t>Bài 10</w:t>
      </w:r>
      <w:r>
        <w:t xml:space="preserve">: Bình đọc một quyển truyện trong 3 ngày. Ngày đầu Bình đọc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số trang và 16 trang. Ngày thứ hai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10</m:t>
            </m:r>
          </m:den>
        </m:f>
      </m:oMath>
      <w:r w:rsidRPr="008A0F36">
        <w:rPr>
          <w:rFonts w:eastAsia="Times New Roman"/>
          <w:sz w:val="36"/>
        </w:rPr>
        <w:t xml:space="preserve"> </w:t>
      </w:r>
      <w:r w:rsidRPr="008A0F36">
        <w:rPr>
          <w:rFonts w:eastAsia="Times New Roman"/>
        </w:rPr>
        <w:t xml:space="preserve">số trang còn lại và 20 trang. Ngày thứ ba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số trang còn lại và 37 trang cuối cùng. Hỏi quyển truyện đó có bao nhiêu trang?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0160" behindDoc="0" locked="0" layoutInCell="1" allowOverlap="1">
                <wp:simplePos x="0" y="0"/>
                <wp:positionH relativeFrom="column">
                  <wp:posOffset>2771775</wp:posOffset>
                </wp:positionH>
                <wp:positionV relativeFrom="paragraph">
                  <wp:posOffset>115570</wp:posOffset>
                </wp:positionV>
                <wp:extent cx="666750" cy="238125"/>
                <wp:effectExtent l="0" t="0" r="19050" b="28575"/>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sidRPr="00BF044F">
                              <w:rPr>
                                <w:sz w:val="20"/>
                              </w:rPr>
                              <w:t>16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2" o:spid="_x0000_s1067" type="#_x0000_t202" style="position:absolute;left:0;text-align:left;margin-left:218.25pt;margin-top:9.1pt;width:52.5pt;height:18.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QSmXAIAAPUEAAAOAAAAZHJzL2Uyb0RvYy54bWysVF1P2zAUfZ+0/2D5faQppbCKFHWgTpMq QIKJZ9dxaDTH17PdJt2v37GTQsf2NNEH99r3+H4cn5vLq67RbKecr8kUPD8ZcaaMpLI2zwX//rj8 dMGZD8KUQpNRBd8rz6/mHz9ctnamxrQhXSrHEMT4WWsLvgnBzrLMy41qhD8hqwycFblGBGzdc1Y6 0SJ6o7PxaDTNWnKldSSV9zi96Z18nuJXlZLhrqq8CkwXHLWFtLq0ruOazS/F7NkJu6nlUIb4jyoa URskfQl1I4JgW1f/FaqppSNPVTiR1GRUVbVUqQd0k4/edPOwEValXkCOty80+fcLK293947VJd4u H3NmRINHelRdYF+oY/EMDLXWzwB8sICGDg6gU7ferkj+8IBkR5j+ggc6MtJVron/6JXhIh5h/0J8 zCNxOJ1Oz8/gkXCNTy/y8VlMm71ets6Hr4oaFo2CO7xrKkDsVj700AMk5vKk63JZa502e3+tHdsJ SADKKanlTAsfcFjwZfoN2f64pg1rUdkp6nqfkGhHmxhKJV0OhUfeeqqiFbp1l15jkh+IX1O5B++O eu16K5c1SFihg3vhIFbwhgEMd1gqTaiZBouzDblf/zqPeGgIXs5aiL/g/udWOAVivhmo63M+mcRp SZvJ2fkYG3fsWR97zLa5JpCbY9StTGbEB30wK0fNE+Z0EbPCJYxE7oKHg3kd+pHEnEu1WCQQ5sOK sDIPVh7kFp/4sXsSzg46CBDQLR3GRMzeyKHHRsoNLbaBqjppJRLdszroFrOV1DZ8B+LwHu8T6vVr Nf8NAAD//wMAUEsDBBQABgAIAAAAIQBJHaXY4AAAAAkBAAAPAAAAZHJzL2Rvd25yZXYueG1sTI/N TsMwEITvSLyDtUjcqNO0SasQp0KoVFz4a3vo0Y2XJDReR7HThrdnOcFtd2c0+02+Gm0rztj7xpGC 6SQCgVQ601ClYL97uluC8EGT0a0jVPCNHlbF9VWuM+Mu9IHnbagEh5DPtII6hC6T0pc1Wu0nrkNi 7dP1Vgde+0qaXl843LYyjqJUWt0Qf6h1h481lqftYBW8zk67t5fnhRzqzfprjak9vMcbpW5vxod7 EAHH8GeGX3xGh4KZjm4g40WrYD5LE7aysIxBsCGZT/lw5CFZgCxy+b9B8QMAAP//AwBQSwECLQAU AAYACAAAACEAtoM4kv4AAADhAQAAEwAAAAAAAAAAAAAAAAAAAAAAW0NvbnRlbnRfVHlwZXNdLnht bFBLAQItABQABgAIAAAAIQA4/SH/1gAAAJQBAAALAAAAAAAAAAAAAAAAAC8BAABfcmVscy8ucmVs c1BLAQItABQABgAIAAAAIQCMPQSmXAIAAPUEAAAOAAAAAAAAAAAAAAAAAC4CAABkcnMvZTJvRG9j LnhtbFBLAQItABQABgAIAAAAIQBJHaXY4AAAAAkBAAAPAAAAAAAAAAAAAAAAALYEAABkcnMvZG93 bnJldi54bWxQSwUGAAAAAAQABADzAAAAwwUAAAAA " fillcolor="window" strokecolor="window" strokeweight=".5pt">
                <v:path arrowok="t"/>
                <v:textbox>
                  <w:txbxContent>
                    <w:p w:rsidR="00DE4553" w:rsidRPr="00BF044F" w:rsidRDefault="00DE4553" w:rsidP="00DE4553">
                      <w:pPr>
                        <w:rPr>
                          <w:sz w:val="20"/>
                        </w:rPr>
                      </w:pPr>
                      <w:r w:rsidRPr="00BF044F">
                        <w:rPr>
                          <w:sz w:val="20"/>
                        </w:rPr>
                        <w:t>16 trang</w:t>
                      </w:r>
                    </w:p>
                  </w:txbxContent>
                </v:textbox>
              </v:shape>
            </w:pict>
          </mc:Fallback>
        </mc:AlternateContent>
      </w:r>
      <w:r w:rsidRPr="008A0F36">
        <w:rPr>
          <w:rFonts w:eastAsia="Times New Roman"/>
          <w:b/>
        </w:rPr>
        <w:tab/>
      </w:r>
      <w:r w:rsidRPr="008A0F36">
        <w:rPr>
          <w:rFonts w:eastAsia="Times New Roman"/>
        </w:rPr>
        <w:t>Ta có sơ đồ:</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1184" behindDoc="0" locked="0" layoutInCell="1" allowOverlap="1">
                <wp:simplePos x="0" y="0"/>
                <wp:positionH relativeFrom="column">
                  <wp:posOffset>3924300</wp:posOffset>
                </wp:positionH>
                <wp:positionV relativeFrom="paragraph">
                  <wp:posOffset>210820</wp:posOffset>
                </wp:positionV>
                <wp:extent cx="666750" cy="238125"/>
                <wp:effectExtent l="0" t="0" r="19050" b="28575"/>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20</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3" o:spid="_x0000_s1068" type="#_x0000_t202" style="position:absolute;left:0;text-align:left;margin-left:309pt;margin-top:16.6pt;width:52.5pt;height:18.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fgJ6XAIAAPUEAAAOAAAAZHJzL2Uyb0RvYy54bWysVMtu2zAQvBfoPxC8N/IrTmpEDtwELgoY SYCkyJmmKFsoxWVJ2pL79R1ScuKmPRXxgV5yh/sYzurquq012yvnKzI5H54NOFNGUlGZTc6/Py0/ XXLmgzCF0GRUzg/K8+v5xw9XjZ2pEW1JF8oxBDF+1ticb0Owsyzzcqtq4c/IKgNnSa4WAVu3yQon GkSvdTYaDKZZQ66wjqTyHqe3nZPPU/yyVDLcl6VXgemco7aQVpfWdVyz+ZWYbZyw20r2ZYj/qKIW lUHSl1C3Igi2c9VfoepKOvJUhjNJdUZlWUmVekA3w8Gbbh63wqrUC8jx9oUm/35h5d3+wbGqwNsN x5wZUeORnlQb2BdqWTwDQ431MwAfLaChhQPo1K23K5I/PCDZCaa74IGOjLSlq+M/emW4iEc4vBAf 80gcTqfTi3N4JFyj8eVwdB7TZq+XrfPhq6KaRSPnDu+aChD7lQ8d9AiJuTzpqlhWWqfNwd9ox/YC EoByCmo408IHHOZ8mX59tj+uacMaVDZGXe8TEu1oE0OppMu+8MhbR1W0Qrtu02tMRkfi11QcwLuj TrveymUFElbo4EE4iBW8YQDDPZZSE2qm3uJsS+7Xv84jHhqCl7MG4s+5/7kTToGYbwbq+jycTOK0 pM3k/GKEjTv1rE89ZlffEMgdYtStTGbEB300S0f1M+Z0EbPCJYxE7pyHo3kTupHEnEu1WCQQ5sOK sDKPVh7lFp/4qX0WzvY6CBDQHR3HRMzeyKHDRsoNLXaByippJRLdsdrrFrOV1NZ/B+Lwnu4T6vVr Nf8NAAD//wMAUEsDBBQABgAIAAAAIQCMa9N44AAAAAkBAAAPAAAAZHJzL2Rvd25yZXYueG1sTI/N TsMwEITvSLyDtUjcqNNESqoQp0KoVFz4azlwdOMlDo3XUey04e1ZTnDb3RnNflOtZ9eLE46h86Rg uUhAIDXedNQqeN8/3KxAhKjJ6N4TKvjGAOv68qLSpfFnesPTLraCQyiUWoGNcSilDI1Fp8PCD0is ffrR6cjr2Eoz6jOHu16mSZJLpzviD1YPeG+xOe4mp+A5O+5fnh4LOdnt5muDuft4TbdKXV/Nd7cg Is7xzwy/+IwONTMd/EQmiF5Bvlxxl6ggy1IQbCjSjA8HHpICZF3J/w3qHwAAAP//AwBQSwECLQAU AAYACAAAACEAtoM4kv4AAADhAQAAEwAAAAAAAAAAAAAAAAAAAAAAW0NvbnRlbnRfVHlwZXNdLnht bFBLAQItABQABgAIAAAAIQA4/SH/1gAAAJQBAAALAAAAAAAAAAAAAAAAAC8BAABfcmVscy8ucmVs c1BLAQItABQABgAIAAAAIQAWfgJ6XAIAAPUEAAAOAAAAAAAAAAAAAAAAAC4CAABkcnMvZTJvRG9j LnhtbFBLAQItABQABgAIAAAAIQCMa9N44AAAAAkBAAAPAAAAAAAAAAAAAAAAALYEAABkcnMvZG93 bnJldi54bWxQSwUGAAAAAAQABADzAAAAwwUAAAAA " fillcolor="window" strokecolor="window" strokeweight=".5pt">
                <v:path arrowok="t"/>
                <v:textbox>
                  <w:txbxContent>
                    <w:p w:rsidR="00DE4553" w:rsidRPr="00BF044F" w:rsidRDefault="00DE4553" w:rsidP="00DE4553">
                      <w:pPr>
                        <w:rPr>
                          <w:sz w:val="20"/>
                        </w:rPr>
                      </w:pPr>
                      <w:r>
                        <w:rPr>
                          <w:sz w:val="20"/>
                        </w:rPr>
                        <w:t>20</w:t>
                      </w:r>
                      <w:r w:rsidRPr="00BF044F">
                        <w:rPr>
                          <w:sz w:val="20"/>
                        </w:rPr>
                        <w:t xml:space="preserve"> trang</w:t>
                      </w:r>
                    </w:p>
                  </w:txbxContent>
                </v:textbox>
              </v:shape>
            </w:pict>
          </mc:Fallback>
        </mc:AlternateContent>
      </w:r>
      <w:r w:rsidRPr="008A0F36">
        <w:rPr>
          <w:rFonts w:eastAsia="Times New Roman"/>
        </w:rPr>
        <w:t>Số trang quyển truyện:          |------------|-- |---------|------------|------------|------------|</w:t>
      </w:r>
    </w:p>
    <w:p w:rsidR="00DE4553" w:rsidRPr="008A0F36" w:rsidRDefault="00DE4553" w:rsidP="00DE4553">
      <w:pPr>
        <w:pBdr>
          <w:bottom w:val="single" w:sz="6" w:space="1" w:color="auto"/>
        </w:pBdr>
        <w:jc w:val="both"/>
        <w:rPr>
          <w:rFonts w:eastAsia="Times New Roman"/>
        </w:rPr>
      </w:pPr>
      <w:r w:rsidRPr="008A0F36">
        <w:rPr>
          <w:rFonts w:eastAsia="Times New Roman"/>
        </w:rPr>
        <w:t>Số trang còn lại sau khi đọc ngày đầu:     |----|----|----|---|- |----|----|----|----|----|----|</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2208" behindDoc="0" locked="0" layoutInCell="1" allowOverlap="1">
                <wp:simplePos x="0" y="0"/>
                <wp:positionH relativeFrom="column">
                  <wp:posOffset>5381625</wp:posOffset>
                </wp:positionH>
                <wp:positionV relativeFrom="paragraph">
                  <wp:posOffset>277495</wp:posOffset>
                </wp:positionV>
                <wp:extent cx="657225" cy="238125"/>
                <wp:effectExtent l="0" t="0" r="28575" b="2857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37</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4" o:spid="_x0000_s1069" type="#_x0000_t202" style="position:absolute;left:0;text-align:left;margin-left:423.75pt;margin-top:21.85pt;width:51.75pt;height:18.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a5qXgIAAPUEAAAOAAAAZHJzL2Uyb0RvYy54bWysVE1v2zAMvQ/YfxB0X52vdm1Qp8haZBgQ tAXSoWdFlhNjsqhJSuzs1+9Jdtqs22lbDgolPlHk46Ovb9pas71yviKT8+HZgDNlJBWV2eT869Pi wyVnPghTCE1G5fygPL+ZvX933dipGtGWdKEcQxDjp43N+TYEO80yL7eqFv6MrDJwluRqEbB1m6xw okH0WmejweAia8gV1pFU3uP0rnPyWYpflkqGh7L0KjCdc+QW0urSuo5rNrsW040TdlvJPg3xF1nU ojJ49CXUnQiC7Vz1W6i6ko48leFMUp1RWVZSpRpQzXDwpprVVliVagE53r7Q5P9fWHm/f3SsKtC7 4YQzI2o06Um1gX2ilsUzMNRYPwVwZQENLRxAp2q9XZL85gHJTjDdBQ90ZKQtXR3/USvDRTTh8EJ8 fEfi8OL842h0zpmEazS+HMKOMV8vW+fDZ0U1i0bOHfqaEhD7pQ8d9AiJb3nSVbGotE6bg7/Vju0F JADlFNRwpoUPOMz5Iv361365pg1rkNn4fNCV+s8hUY42MSGVdNknHnnrqIpWaNdt6sZkfCR+TcUB vDvqtOutXFQgYYkKHoWDWMEoBjA8YCk1IWfqLc625H786TzioSF4OWsg/pz77zvhFIj5YqCuq+Fk EqclbSZoDjbu1LM+9ZhdfUsgd4hRtzKZER/00Swd1c+Y03l8FS5hJN7OeTiat6EbScy5VPN5AmE+ rAhLs7LyKLfY4qf2WTjb6yBAQPd0HBMxfSOHDhspNzTfBSqrpJVIdMdqr1vMVlJb/x2Iw3u6T6jX r9XsJwAAAP//AwBQSwMEFAAGAAgAAAAhAMZA19zhAAAACQEAAA8AAABkcnMvZG93bnJldi54bWxM j8tOwzAQRfdI/IM1SOyok/SREuJUCJWKTXm0LFi6yRCHxuModtrw9wwrWI7u0Z1z89VoW3HC3jeO FMSTCARS6aqGagXv+8ebJQgfNFW6dYQKvtHDqri8yHVWuTO94WkXasEl5DOtwITQZVL60qDVfuI6 JM4+XW914LOvZdXrM5fbViZRtJBWN8QfjO7wwWB53A1WwfP0uH/ZPqVyMJv11xoX9uM12Sh1fTXe 34EIOIY/GH71WR0Kdjq4gSovWgXLWTpnVMFsmoJg4HYe87gDJ3ECssjl/wXFDwAAAP//AwBQSwEC LQAUAAYACAAAACEAtoM4kv4AAADhAQAAEwAAAAAAAAAAAAAAAAAAAAAAW0NvbnRlbnRfVHlwZXNd LnhtbFBLAQItABQABgAIAAAAIQA4/SH/1gAAAJQBAAALAAAAAAAAAAAAAAAAAC8BAABfcmVscy8u cmVsc1BLAQItABQABgAIAAAAIQAVIa5qXgIAAPUEAAAOAAAAAAAAAAAAAAAAAC4CAABkcnMvZTJv RG9jLnhtbFBLAQItABQABgAIAAAAIQDGQNfc4QAAAAkBAAAPAAAAAAAAAAAAAAAAALgEAABkcnMv ZG93bnJldi54bWxQSwUGAAAAAAQABADzAAAAxgUAAAAA " fillcolor="window" strokecolor="window" strokeweight=".5pt">
                <v:path arrowok="t"/>
                <v:textbox>
                  <w:txbxContent>
                    <w:p w:rsidR="00DE4553" w:rsidRPr="00BF044F" w:rsidRDefault="00DE4553" w:rsidP="00DE4553">
                      <w:pPr>
                        <w:rPr>
                          <w:sz w:val="20"/>
                        </w:rPr>
                      </w:pPr>
                      <w:r>
                        <w:rPr>
                          <w:sz w:val="20"/>
                        </w:rPr>
                        <w:t>37</w:t>
                      </w:r>
                      <w:r w:rsidRPr="00BF044F">
                        <w:rPr>
                          <w:sz w:val="20"/>
                        </w:rPr>
                        <w:t xml:space="preserve"> trang</w:t>
                      </w:r>
                    </w:p>
                  </w:txbxContent>
                </v:textbox>
              </v:shape>
            </w:pict>
          </mc:Fallback>
        </mc:AlternateContent>
      </w:r>
      <w:r w:rsidRPr="008A0F36">
        <w:rPr>
          <w:rFonts w:eastAsia="Times New Roman"/>
        </w:rPr>
        <w:t>Số trang còn lại sau khi đọc ngày thứ 2:                        |-------|-------|-------|-------|</w:t>
      </w:r>
    </w:p>
    <w:p w:rsidR="00DE4553" w:rsidRPr="008A0F36" w:rsidRDefault="00DE4553" w:rsidP="00DE4553">
      <w:pPr>
        <w:pBdr>
          <w:bottom w:val="single" w:sz="6" w:space="1" w:color="auto"/>
        </w:pBdr>
        <w:jc w:val="both"/>
        <w:rPr>
          <w:rFonts w:eastAsia="Times New Roman"/>
        </w:rPr>
      </w:pPr>
    </w:p>
    <w:p w:rsidR="00DE4553" w:rsidRPr="008A0F36" w:rsidRDefault="00DE4553" w:rsidP="00DE4553">
      <w:pPr>
        <w:pBdr>
          <w:bottom w:val="single" w:sz="6" w:space="1" w:color="auto"/>
        </w:pBdr>
        <w:jc w:val="both"/>
        <w:rPr>
          <w:rFonts w:eastAsia="Times New Roman"/>
        </w:rPr>
      </w:pPr>
      <w:r w:rsidRPr="008A0F36">
        <w:rPr>
          <w:rFonts w:eastAsia="Times New Roman"/>
        </w:rPr>
        <w:tab/>
        <w:t>Theo sơ đồ, số trang còn lại sau khi Bình đọc ngày thứ hai là:</w:t>
      </w:r>
    </w:p>
    <w:p w:rsidR="00DE4553" w:rsidRPr="008A0F36" w:rsidRDefault="00DE4553" w:rsidP="00DE4553">
      <w:pPr>
        <w:pBdr>
          <w:bottom w:val="single" w:sz="6" w:space="1" w:color="auto"/>
        </w:pBdr>
        <w:jc w:val="center"/>
        <w:rPr>
          <w:rFonts w:eastAsia="Times New Roman"/>
        </w:rPr>
      </w:pPr>
      <w:r w:rsidRPr="008A0F36">
        <w:rPr>
          <w:rFonts w:eastAsia="Times New Roman"/>
        </w:rPr>
        <w:t>37 x 4 = 148 (trang)</w:t>
      </w:r>
    </w:p>
    <w:p w:rsidR="00DE4553" w:rsidRPr="008A0F36" w:rsidRDefault="00DE4553" w:rsidP="00DE4553">
      <w:pPr>
        <w:pBdr>
          <w:bottom w:val="single" w:sz="6" w:space="1" w:color="auto"/>
        </w:pBdr>
        <w:rPr>
          <w:rFonts w:eastAsia="Times New Roman"/>
        </w:rPr>
      </w:pPr>
      <w:r w:rsidRPr="008A0F36">
        <w:rPr>
          <w:rFonts w:eastAsia="Times New Roman"/>
        </w:rPr>
        <w:tab/>
        <w:t xml:space="preserve">Số trang còn lại sau khi Bình đọc ngày đầu là: </w:t>
      </w:r>
    </w:p>
    <w:p w:rsidR="00DE4553" w:rsidRPr="008A0F36" w:rsidRDefault="00DE4553" w:rsidP="00DE4553">
      <w:pPr>
        <w:pBdr>
          <w:bottom w:val="single" w:sz="6" w:space="1" w:color="auto"/>
        </w:pBdr>
        <w:jc w:val="center"/>
        <w:rPr>
          <w:rFonts w:eastAsia="Times New Roman"/>
        </w:rPr>
      </w:pPr>
      <w:r w:rsidRPr="008A0F36">
        <w:rPr>
          <w:rFonts w:eastAsia="Times New Roman"/>
        </w:rPr>
        <w:t>(148 + 20) : 7 x 10 = 240 (trang)</w:t>
      </w:r>
    </w:p>
    <w:p w:rsidR="00DE4553" w:rsidRPr="008A0F36" w:rsidRDefault="00DE4553" w:rsidP="00DE4553">
      <w:pPr>
        <w:pBdr>
          <w:bottom w:val="single" w:sz="6" w:space="1" w:color="auto"/>
        </w:pBdr>
        <w:ind w:firstLine="720"/>
        <w:rPr>
          <w:rFonts w:eastAsia="Times New Roman"/>
        </w:rPr>
      </w:pPr>
      <w:r w:rsidRPr="008A0F36">
        <w:rPr>
          <w:rFonts w:eastAsia="Times New Roman"/>
        </w:rPr>
        <w:lastRenderedPageBreak/>
        <w:t>Số trang của quyển truyện đó là: (240 + 16) : 4 x 5 = 320 (trang)</w:t>
      </w:r>
    </w:p>
    <w:p w:rsidR="00DE4553" w:rsidRPr="008A0F36" w:rsidRDefault="00DE4553" w:rsidP="00DE4553">
      <w:pPr>
        <w:pBdr>
          <w:bottom w:val="single" w:sz="6" w:space="1" w:color="auto"/>
        </w:pBdr>
        <w:jc w:val="right"/>
        <w:rPr>
          <w:rFonts w:eastAsia="Times New Roman"/>
        </w:rPr>
      </w:pPr>
      <w:r w:rsidRPr="008A0F36">
        <w:rPr>
          <w:rFonts w:eastAsia="Times New Roman"/>
          <w:b/>
        </w:rPr>
        <w:t>Đáp số</w:t>
      </w:r>
      <w:r w:rsidRPr="008A0F36">
        <w:rPr>
          <w:rFonts w:eastAsia="Times New Roman"/>
        </w:rPr>
        <w:t>: 320 trang</w:t>
      </w:r>
    </w:p>
    <w:p w:rsidR="00DE4553" w:rsidRPr="008A0F36" w:rsidRDefault="00DE4553" w:rsidP="00DE4553">
      <w:pPr>
        <w:rPr>
          <w:rFonts w:eastAsia="Times New Roman"/>
        </w:rPr>
      </w:pPr>
    </w:p>
    <w:p w:rsidR="00DE4553" w:rsidRDefault="00DE4553" w:rsidP="00DE4553">
      <w:r w:rsidRPr="00485428">
        <w:rPr>
          <w:b/>
        </w:rPr>
        <w:t>Bài 11</w:t>
      </w:r>
      <w:r>
        <w:t>: Hai ngăn sách lúc đầu có tổng cộng 118 cuốn. Sau khi lấy đi 8 cuốn sách ở nhân I, thêm 10 cuốn sách vào ngăn II thì số sách ở ngăn II gấp đôi số sách ở ngăn I. Tính số sách ở mỗi ngăn lúc đầu.</w:t>
      </w:r>
    </w:p>
    <w:p w:rsidR="00DE4553" w:rsidRDefault="00DE4553" w:rsidP="00DE4553">
      <w:pPr>
        <w:jc w:val="center"/>
        <w:rPr>
          <w:b/>
        </w:rPr>
      </w:pPr>
      <w:r>
        <w:rPr>
          <w:b/>
        </w:rPr>
        <w:t>Bài g</w:t>
      </w:r>
      <w:r w:rsidRPr="009E4E5E">
        <w:rPr>
          <w:b/>
        </w:rPr>
        <w:t>iả</w:t>
      </w:r>
      <w:r>
        <w:rPr>
          <w:b/>
        </w:rPr>
        <w:t>i</w:t>
      </w:r>
    </w:p>
    <w:p w:rsidR="00DE4553" w:rsidRDefault="00DE4553" w:rsidP="00DE4553">
      <w:pPr>
        <w:ind w:firstLine="720"/>
      </w:pPr>
      <w:r>
        <w:t xml:space="preserve">Ta vẽ sơ đồ lúc cuốn sách ngăn II gấp đôi số sách ngăn I (tức là số sách ở hai ngăn lúc sau): </w:t>
      </w:r>
    </w:p>
    <w:p w:rsidR="00DE4553" w:rsidRPr="008A0F36" w:rsidRDefault="00197D25" w:rsidP="00DE4553">
      <w:pPr>
        <w:ind w:firstLine="720"/>
        <w:rPr>
          <w:rFonts w:eastAsia="Times New Roman"/>
        </w:rPr>
      </w:pPr>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Ngăn I lúc sau:              |--|</m:t>
                </m:r>
              </m:e>
              <m:e>
                <m:r>
                  <w:rPr>
                    <w:rFonts w:ascii="Cambria Math" w:hAnsi="Cambria Math"/>
                  </w:rPr>
                  <m:t xml:space="preserve">Ngăn II lúc sau:|--|--| </m:t>
                </m:r>
              </m:e>
            </m:eqArr>
          </m:e>
        </m:d>
      </m:oMath>
      <w:r w:rsidR="00DE4553" w:rsidRPr="008A0F36">
        <w:rPr>
          <w:rFonts w:eastAsia="Times New Roman"/>
        </w:rPr>
        <w:t xml:space="preserve"> 120</w:t>
      </w:r>
    </w:p>
    <w:p w:rsidR="00DE4553" w:rsidRPr="008A0F36" w:rsidRDefault="00DE4553" w:rsidP="00DE4553">
      <w:pPr>
        <w:ind w:firstLine="720"/>
        <w:rPr>
          <w:rFonts w:eastAsia="Times New Roman"/>
        </w:rPr>
      </w:pPr>
      <w:r w:rsidRPr="008A0F36">
        <w:rPr>
          <w:rFonts w:eastAsia="Times New Roman"/>
        </w:rPr>
        <w:t>Tổng số sách ở hai ngăn lúc sau:</w:t>
      </w:r>
    </w:p>
    <w:p w:rsidR="00DE4553" w:rsidRPr="008A0F36" w:rsidRDefault="00DE4553" w:rsidP="00DE4553">
      <w:pPr>
        <w:ind w:left="720" w:firstLine="720"/>
        <w:rPr>
          <w:rFonts w:eastAsia="Times New Roman"/>
        </w:rPr>
      </w:pPr>
      <w:r w:rsidRPr="008A0F36">
        <w:rPr>
          <w:rFonts w:eastAsia="Times New Roman"/>
        </w:rPr>
        <w:t>118 – 8 + 10 = 120 (cuốn)</w:t>
      </w:r>
    </w:p>
    <w:p w:rsidR="00DE4553" w:rsidRPr="008A0F36" w:rsidRDefault="00DE4553" w:rsidP="00DE4553">
      <w:pPr>
        <w:ind w:firstLine="720"/>
        <w:rPr>
          <w:rFonts w:eastAsia="Times New Roman"/>
        </w:rPr>
      </w:pPr>
      <w:r w:rsidRPr="008A0F36">
        <w:rPr>
          <w:rFonts w:eastAsia="Times New Roman"/>
        </w:rPr>
        <w:t>Số sách ở ngăn I lúc sau: 120 : 3 = 40 (cuốn)</w:t>
      </w:r>
    </w:p>
    <w:p w:rsidR="00DE4553" w:rsidRPr="008A0F36" w:rsidRDefault="00DE4553" w:rsidP="00DE4553">
      <w:pPr>
        <w:ind w:firstLine="720"/>
        <w:rPr>
          <w:rFonts w:eastAsia="Times New Roman"/>
        </w:rPr>
      </w:pPr>
      <w:r w:rsidRPr="008A0F36">
        <w:rPr>
          <w:rFonts w:eastAsia="Times New Roman"/>
        </w:rPr>
        <w:t>Số sách ở ngăn I lúc đầu là: 40 + 8 = 48 (cuốn)</w:t>
      </w:r>
    </w:p>
    <w:p w:rsidR="00DE4553" w:rsidRDefault="00DE4553" w:rsidP="00DE4553">
      <w:pPr>
        <w:ind w:firstLine="720"/>
      </w:pPr>
      <w:r w:rsidRPr="008A0F36">
        <w:rPr>
          <w:rFonts w:eastAsia="Times New Roman"/>
        </w:rPr>
        <w:t>Số sách ở ngăn II lúc đầu: 118 – 48 = 70 (cuốn)</w:t>
      </w:r>
    </w:p>
    <w:p w:rsidR="00DE4553" w:rsidRDefault="00DE4553" w:rsidP="00DE4553">
      <w:r w:rsidRPr="00485428">
        <w:rPr>
          <w:b/>
        </w:rPr>
        <w:t>Bài 12</w:t>
      </w:r>
      <w:r>
        <w:t>: Tìm số tự nhiên tận cùng bằng 7 biết rằng sau khi xóa chữ số 7 đó thì số ấy giảm đi 484 đơn vị.</w:t>
      </w:r>
    </w:p>
    <w:p w:rsidR="00DE4553" w:rsidRDefault="00DE4553" w:rsidP="00DE4553">
      <w:pPr>
        <w:jc w:val="center"/>
        <w:rPr>
          <w:b/>
        </w:rPr>
      </w:pPr>
      <w:r>
        <w:rPr>
          <w:b/>
        </w:rPr>
        <w:t xml:space="preserve">Bài </w:t>
      </w:r>
      <w:r w:rsidRPr="002E5BF5">
        <w:rPr>
          <w:b/>
        </w:rPr>
        <w:t>Giả</w:t>
      </w:r>
      <w:r>
        <w:rPr>
          <w:b/>
        </w:rPr>
        <w:t>i</w:t>
      </w:r>
    </w:p>
    <w:p w:rsidR="00DE4553" w:rsidRDefault="00DE4553" w:rsidP="00DE4553">
      <w:pPr>
        <w:ind w:left="720"/>
      </w:pPr>
      <w:r>
        <w:t>Xóa đi chữ số 7 tận cùng của một số là trừ số đó đi 7 đơn vị rồi chia cho 10. Ta có sơ đồ:</w:t>
      </w:r>
    </w:p>
    <w:p w:rsidR="00DE4553" w:rsidRDefault="00DE4553" w:rsidP="00DE4553">
      <w:pPr>
        <w:ind w:firstLine="720"/>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666875</wp:posOffset>
                </wp:positionH>
                <wp:positionV relativeFrom="paragraph">
                  <wp:posOffset>357504</wp:posOffset>
                </wp:positionV>
                <wp:extent cx="2562225" cy="0"/>
                <wp:effectExtent l="38100" t="76200" r="28575" b="114300"/>
                <wp:wrapNone/>
                <wp:docPr id="115" name="Straight Arrow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622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15" o:spid="_x0000_s1026" type="#_x0000_t32" style="position:absolute;margin-left:131.25pt;margin-top:28.15pt;width:201.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9X3+wEAAPwDAAAOAAAAZHJzL2Uyb0RvYy54bWysU9uO0zAQfUfiHyy/01xEV7tR0xW0lJcF KhU+YGo7iYVvsk3T/j1jJy27wBPixbLncubMnPHq8awVOQkfpDUtrRYlJcIwy6XpW/rt6+7NPSUh guGgrBEtvYhAH9evX61G14jaDlZx4QmCmNCMrqVDjK4pisAGoSEsrBMGnZ31GiI+fV9wDyOia1XU ZXlXjNZz5y0TIaB1OznpOuN3nWDxS9cFEYlqKXKL+fT5PKazWK+g6T24QbKZBvwDCw3SYNEb1BYi kB9e/gGlJfM22C4umNWF7TrJRO4Bu6nK37o5DOBE7gWHE9xtTOH/wbLPp70nkqN21ZISAxpFOkQP sh8ieee9HcnGGoODtJ6kGJzY6EKDiRuz96lndjYH92TZ94C+4oUzPYKbws6d1ykcmybnrMDlpoA4 R8LQWC/v6rpGIuzqK6C5Jjof4kdhNUmXloaZ5Y1elRWA01OIiQg014RU1didVCrLrQwZW/qwzHUA l65TELGkdjiGYHpKQPW4zSz6jBiskjxlJ5zg++NGeXIC3Ki3u/vq/XYKGoCLyfqwLMt5swLET5ZP 5qq82pHaDJNpvsBPnLcQhiknu6YlHQTwD4aTeHEoESRlJkcEqf7iwCLKJMYif4N5KL8ESbej5Ze9 v6qGK5b5zN8h7fDzN96ff9r1TwAAAP//AwBQSwMEFAAGAAgAAAAhABKfXQPcAAAACQEAAA8AAABk cnMvZG93bnJldi54bWxMj8FKxDAQhu+C7xBG8OamRhqk23RRwavodhX3Nm1iWmwmpcl2q09vxMN6 nJmPf76/3CxuYLOZQu9JwfUqA2ao9bonq2BXP17dAgsRSePgySj4MgE21flZiYX2R3ox8zZalkIo FKigi3EsOA9tZxyGlR8NpduHnxzGNE6W6wmPKdwNXGSZ5A57Sh86HM1DZ9rP7cEpiN/43LRP4t3V +Vzb/b143dk3pS4vlrs1sGiWeILhVz+pQ5WcGn8gHdigQEiRJ1RBLm+AJUBKmco1fwtelfx/g+oH AAD//wMAUEsBAi0AFAAGAAgAAAAhALaDOJL+AAAA4QEAABMAAAAAAAAAAAAAAAAAAAAAAFtDb250 ZW50X1R5cGVzXS54bWxQSwECLQAUAAYACAAAACEAOP0h/9YAAACUAQAACwAAAAAAAAAAAAAAAAAv AQAAX3JlbHMvLnJlbHNQSwECLQAUAAYACAAAACEAf3vV9/sBAAD8AwAADgAAAAAAAAAAAAAAAAAu AgAAZHJzL2Uyb0RvYy54bWxQSwECLQAUAAYACAAAACEAEp9dA9wAAAAJAQAADwAAAAAAAAAAAAAA AABVBAAAZHJzL2Rvd25yZXYueG1sUEsFBgAAAAAEAAQA8wAAAF4FAAAAAA== " strokecolor="#4a7ebb">
                <v:stroke startarrow="open" endarrow="open"/>
                <o:lock v:ext="edit" shapetype="f"/>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381250</wp:posOffset>
                </wp:positionH>
                <wp:positionV relativeFrom="paragraph">
                  <wp:posOffset>14605</wp:posOffset>
                </wp:positionV>
                <wp:extent cx="456565" cy="342900"/>
                <wp:effectExtent l="0" t="0" r="19685" b="1905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6565" cy="342900"/>
                        </a:xfrm>
                        <a:prstGeom prst="rect">
                          <a:avLst/>
                        </a:prstGeom>
                        <a:solidFill>
                          <a:sysClr val="window" lastClr="FFFFFF"/>
                        </a:solidFill>
                        <a:ln w="6350">
                          <a:solidFill>
                            <a:sysClr val="window" lastClr="FFFFFF"/>
                          </a:solidFill>
                        </a:ln>
                        <a:effectLst/>
                      </wps:spPr>
                      <wps:txbx>
                        <w:txbxContent>
                          <w:p w:rsidR="00DE4553" w:rsidRDefault="00DE4553" w:rsidP="00DE4553">
                            <w:r>
                              <w:t>48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6" o:spid="_x0000_s1070" type="#_x0000_t202" style="position:absolute;left:0;text-align:left;margin-left:187.5pt;margin-top:1.15pt;width:35.95pt;height:2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8TXXwIAAPMEAAAOAAAAZHJzL2Uyb0RvYy54bWysVF1v2jAUfZ+0/2D5fQRoytaooWJUTJNQ W6md+mwcp0RzfC3bJWG/fscOtKzb0zaQjO17fD/OPZfLq77VbKecb8iUfDIac6aMpKoxTyX/9rD6 8IkzH4SphCajSr5Xnl/N37+77GyhprQlXSnH4MT4orMl34Zgiyzzcqta4UdklYGxJteKgKN7yion OnhvdTYdj2dZR66yjqTyHrfXg5HPk/+6VjLc1rVXgemSI7eQVpfWTVyz+aUonpyw20Ye0hB/kUUr GoOgL66uRRDs2TW/uWob6chTHUaS2ozqupEq1YBqJuM31dxvhVWpFpDj7QtN/v+5lTe7O8eaCr2b zDgzokWTHlQf2GfqWbwDQ531BYD3FtDQwwB0qtbbNcnvHpDsBDM88EBHRvratfEXtTI8RBP2L8TH OBKX+fkMX84kTGf59GKcGpO9PrbOhy+KWhY3JXfoa0pA7NY+xPCiOEJiLE+6qVaN1umw90vt2E5A AlBORR1nWviAy5Kv0icWCRe/PNOGdSWfnZ2Ph1L/2SUCaBMTUkmXh8QjbwNVcRf6TZ+6kedH4jdU 7cG7o0G73spVAxLWqOBOOIgVjGIAwy2WWhNypsOOsy25H3+6j3hoCFbOOoi/5AbTCVq+GmjrYpLn cVbSIT//OMXBnVo2pxbz3C4J1E4w6FambcQHfdzWjtpHTOkixoRJGInIJQ/H7TIMA4kpl2qxSCBM hxVhbe6tPIotNvihfxTOHlQQIJ8bOg6JKN6IYcBGwg0tngPVTVJKpHng9KBaTFbq/uFfII7u6Tmh Xv+r5j8BAAD//wMAUEsDBBQABgAIAAAAIQDqjDwz3gAAAAgBAAAPAAAAZHJzL2Rvd25yZXYueG1s TI9PT4NAFMTvJn6HzTPxZhf5Z0EejZJ49FD0UG5beAUi+5aw2xa/vetJj5OZzPym2K16Ehda7GgY 4XETgCBuTTdyj/D58fawBWGd4k5NhgnhmyzsytubQuWdufKeLrXrhS9hmyuEwbk5l9K2A2llN2Ym 9t7JLFo5L5dedou6+nI9yTAIUqnVyH5hUDNVA7Vf9Vkj6CbZJ017yKo4rLL3vnmd68OKeH+3vjyD cLS6vzD84nt0KD3T0Zy5s2JCiJ4S/8UhhBEI78dxmoE4IiRpBLIs5P8D5Q8AAAD//wMAUEsBAi0A FAAGAAgAAAAhALaDOJL+AAAA4QEAABMAAAAAAAAAAAAAAAAAAAAAAFtDb250ZW50X1R5cGVzXS54 bWxQSwECLQAUAAYACAAAACEAOP0h/9YAAACUAQAACwAAAAAAAAAAAAAAAAAvAQAAX3JlbHMvLnJl bHNQSwECLQAUAAYACAAAACEAESPE118CAADzBAAADgAAAAAAAAAAAAAAAAAuAgAAZHJzL2Uyb0Rv Yy54bWxQSwECLQAUAAYACAAAACEA6ow8M94AAAAIAQAADwAAAAAAAAAAAAAAAAC5BAAAZHJzL2Rv d25yZXYueG1sUEsFBgAAAAAEAAQA8wAAAMQFAAAAAA== " fillcolor="window" strokecolor="window" strokeweight=".5pt">
                <v:path arrowok="t"/>
                <v:textbox>
                  <w:txbxContent>
                    <w:p w:rsidR="00DE4553" w:rsidRDefault="00DE4553" w:rsidP="00DE4553">
                      <w:r>
                        <w:t>484</w:t>
                      </w:r>
                    </w:p>
                  </w:txbxContent>
                </v:textbox>
              </v:shape>
            </w:pict>
          </mc:Fallback>
        </mc:AlternateContent>
      </w:r>
      <w:r>
        <w:t>Số còn lại:    |----|</w:t>
      </w:r>
    </w:p>
    <w:p w:rsidR="00DE4553" w:rsidRDefault="00DE4553" w:rsidP="00DE4553">
      <w:pPr>
        <w:ind w:firstLine="720"/>
      </w:pPr>
      <w:r>
        <w:t>Số ban đầu:  |----|----|----|----|----|----|----|----|----|----|--|</w:t>
      </w:r>
    </w:p>
    <w:p w:rsidR="00DE4553" w:rsidRDefault="00DE4553" w:rsidP="00DE4553">
      <w:pPr>
        <w:ind w:firstLine="720"/>
      </w:pPr>
      <w:r>
        <w:t>Số còn lại: (484 – 7) : 9 = 53.</w:t>
      </w:r>
    </w:p>
    <w:p w:rsidR="00DE4553" w:rsidRPr="002E5BF5" w:rsidRDefault="00DE4553" w:rsidP="00DE4553">
      <w:pPr>
        <w:ind w:firstLine="720"/>
      </w:pPr>
      <w:r>
        <w:t>Số ban đầu: 484 + 53 = 537.</w:t>
      </w:r>
    </w:p>
    <w:p w:rsidR="00DE4553" w:rsidRDefault="00DE4553" w:rsidP="00DE4553">
      <w:r w:rsidRPr="00485428">
        <w:rPr>
          <w:b/>
        </w:rPr>
        <w:t>Bài 13</w:t>
      </w:r>
      <w:r>
        <w:t>: Tìm số tự nhiên biết rằng nếu viết thêm chữ số 2 vào sau chữ số hàng đơn vị thì số ấy tăng thêm 2000 đơn vị.</w:t>
      </w:r>
    </w:p>
    <w:p w:rsidR="00DE4553" w:rsidRPr="00F41E63" w:rsidRDefault="00DE4553" w:rsidP="00DE4553">
      <w:pPr>
        <w:jc w:val="center"/>
        <w:rPr>
          <w:b/>
        </w:rPr>
      </w:pPr>
      <w:r>
        <w:rPr>
          <w:b/>
        </w:rPr>
        <w:lastRenderedPageBreak/>
        <w:t xml:space="preserve">Bài </w:t>
      </w:r>
      <w:r w:rsidRPr="00F41E63">
        <w:rPr>
          <w:b/>
        </w:rPr>
        <w:t>Giả</w:t>
      </w:r>
      <w:r>
        <w:rPr>
          <w:b/>
        </w:rPr>
        <w:t>i</w:t>
      </w:r>
    </w:p>
    <w:p w:rsidR="00DE4553" w:rsidRDefault="00DE4553" w:rsidP="00DE4553">
      <w:pPr>
        <w:ind w:firstLine="720"/>
      </w:pPr>
      <w:r>
        <w:t>Theo bài ra ta có: 2000 – 2 = 1998 gấp 9 lần số phải tìm</w:t>
      </w:r>
    </w:p>
    <w:p w:rsidR="00DE4553" w:rsidRDefault="00DE4553" w:rsidP="00DE4553">
      <w:pPr>
        <w:ind w:firstLine="720"/>
      </w:pPr>
      <w:r>
        <w:t>Số phải tìm là: 1998 : 9 = 222.</w:t>
      </w:r>
    </w:p>
    <w:p w:rsidR="00DE4553" w:rsidRDefault="00DE4553" w:rsidP="00DE4553">
      <w:pPr>
        <w:ind w:firstLine="720"/>
      </w:pPr>
      <w:r>
        <w:t>Đáp số: 222</w:t>
      </w:r>
    </w:p>
    <w:p w:rsidR="00DE4553" w:rsidRPr="008A0F36" w:rsidRDefault="00DE4553" w:rsidP="00DE4553">
      <w:pPr>
        <w:rPr>
          <w:rFonts w:eastAsia="Times New Roman"/>
        </w:rPr>
      </w:pPr>
      <w:r w:rsidRPr="00485428">
        <w:rPr>
          <w:b/>
        </w:rPr>
        <w:t>Bài 14</w:t>
      </w:r>
      <w:r>
        <w:t xml:space="preserve">: Tìm ba số có tổng bằng 210, biết rằng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sz w:val="36"/>
        </w:rPr>
        <w:t xml:space="preserve"> </w:t>
      </w: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sz w:val="36"/>
        </w:rPr>
        <w:t xml:space="preserve"> </w:t>
      </w:r>
      <w:r w:rsidRPr="008A0F36">
        <w:rPr>
          <w:rFonts w:eastAsia="Times New Roman"/>
        </w:rPr>
        <w:t>số thứ hai và bằng</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số thứ ba.</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1</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Số thứ ba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7</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Tổng của ba số bằng </w:t>
      </w:r>
      <m:oMath>
        <m:f>
          <m:fPr>
            <m:ctrlPr>
              <w:rPr>
                <w:rFonts w:ascii="Cambria Math" w:eastAsia="Times New Roman" w:hAnsi="Cambria Math"/>
                <w:i/>
                <w:sz w:val="36"/>
              </w:rPr>
            </m:ctrlPr>
          </m:fPr>
          <m:num>
            <m:r>
              <w:rPr>
                <w:rFonts w:ascii="Cambria Math" w:eastAsia="Times New Roman" w:hAnsi="Cambria Math"/>
                <w:sz w:val="36"/>
              </w:rPr>
              <m:t>70</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 hay 210.</w:t>
      </w:r>
    </w:p>
    <w:p w:rsidR="00DE4553" w:rsidRPr="008A0F36" w:rsidRDefault="00DE4553" w:rsidP="00DE4553">
      <w:pPr>
        <w:ind w:firstLine="720"/>
        <w:rPr>
          <w:rFonts w:eastAsia="Times New Roman"/>
        </w:rPr>
      </w:pPr>
      <w:r w:rsidRPr="008A0F36">
        <w:rPr>
          <w:rFonts w:eastAsia="Times New Roman"/>
        </w:rPr>
        <w:t>Đáp số: 63, 66, 81.</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Mẹ hơn con 28 tuổi. Sau 5 năm nữa, tuổi mẹ gấp ba tuổi con. Tính tuổi mẹ và con hiện nay.</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Vì hiệu số tuổi của mẹ và con không đổi theo thời gian nên sau 5 năm nữa tuổi mẹ vẫn hơn con 28 tuổi.</w:t>
      </w:r>
    </w:p>
    <w:p w:rsidR="00DE4553" w:rsidRPr="008A0F36" w:rsidRDefault="00DE4553" w:rsidP="00DE4553">
      <w:pPr>
        <w:ind w:firstLine="720"/>
        <w:rPr>
          <w:rFonts w:eastAsia="Times New Roman"/>
        </w:rPr>
      </w:pPr>
      <w:r w:rsidRPr="008A0F36">
        <w:rPr>
          <w:rFonts w:eastAsia="Times New Roman"/>
        </w:rPr>
        <w:t xml:space="preserve">Ta có sơ đồ: </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2336" behindDoc="0" locked="0" layoutInCell="1" allowOverlap="1">
                <wp:simplePos x="0" y="0"/>
                <wp:positionH relativeFrom="column">
                  <wp:posOffset>2667000</wp:posOffset>
                </wp:positionH>
                <wp:positionV relativeFrom="paragraph">
                  <wp:posOffset>101600</wp:posOffset>
                </wp:positionV>
                <wp:extent cx="590550" cy="323850"/>
                <wp:effectExtent l="0" t="0" r="19050" b="1905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0550" cy="323850"/>
                        </a:xfrm>
                        <a:prstGeom prst="rect">
                          <a:avLst/>
                        </a:prstGeom>
                        <a:solidFill>
                          <a:sysClr val="window" lastClr="FFFFFF"/>
                        </a:solidFill>
                        <a:ln w="6350">
                          <a:solidFill>
                            <a:sysClr val="window" lastClr="FFFFFF"/>
                          </a:solidFill>
                        </a:ln>
                        <a:effectLst/>
                      </wps:spPr>
                      <wps:txbx>
                        <w:txbxContent>
                          <w:p w:rsidR="00DE4553" w:rsidRPr="00974347" w:rsidRDefault="00DE4553" w:rsidP="00DE4553">
                            <w:r w:rsidRPr="00974347">
                              <w:rPr>
                                <w:sz w:val="22"/>
                              </w:rPr>
                              <w:t>28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7" o:spid="_x0000_s1071" type="#_x0000_t202" style="position:absolute;left:0;text-align:left;margin-left:210pt;margin-top:8pt;width:46.5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fZRXXAIAAPUEAAAOAAAAZHJzL2Uyb0RvYy54bWysVF1v2jAUfZ+0/2D5fQ1Q6AdqqFgrpkmo rUSnPhvHKdEcX882JOzX79gJLe32NJUHc+17fD+Oz83VdVtrtlPOV2RyPjwZcKaMpKIyzzn/8bj4 csGZD8IUQpNROd8rz69nnz9dNXaqRrQhXSjHEMT4aWNzvgnBTrPMy42qhT8hqwycJblaBGzdc1Y4 0SB6rbPRYHCWNeQK60gq73F62zn5LMUvSyXDfVl6FZjOOWoLaXVpXcc1m12J6bMTdlPJvgzxH1XU ojJI+hLqVgTBtq76K1RdSUeeynAiqc6oLCupUg/oZjh4181qI6xKvYAcb19o8h8XVt7tHhyrCrzd 8JwzI2o80qNqA/tKLYtnYKixfgrgygIaWjiATt16uyT50wOSHWG6Cx7oyEhbujr+o1eGi3iE/Qvx MY/E4eRyMJnAI+E6HZ1ewI4xXy9b58M3RTWLRs4d3jUVIHZLHzroARJzedJVsai0Tpu9v9GO7QQk AOUU1HCmhQ84zPki/fpsb65pw5qcn52ilo8JiXa0iaFU0mVfeOStoypaoV236TXGkwPxayr24N1R p11v5aICCUt08CAcxAreMIDhHkupCTVTb3G2Iff7X+cRDw3By1kD8efc/9oKp0DMdwN1XQ7H4zgt aTOenI+wccee9bHHbOsbArlDjLqVyYz4oA9m6ah+wpzOY1a4hJHInfNwMG9CN5KYc6nm8wTCfFgR lmZl5UFu8Ykf2yfhbK+DAAHd0WFMxPSdHDpspNzQfBuorJJWItEdq71uMVtJbf13IA7v8T6hXr9W sz8AAAD//wMAUEsDBBQABgAIAAAAIQAgkKcA3wAAAAkBAAAPAAAAZHJzL2Rvd25yZXYueG1sTI9B T8JAEIXvJv6HzZh4ky2gxdRuCTFIvAgKHjwu3bFb6M423S3Uf+94wtPM5L28+V4+H1wjTtiF2pOC 8SgBgVR6U1Ol4HP3cvcIIkRNRjeeUMEPBpgX11e5zow/0weetrESHEIh0wpsjG0mZSgtOh1GvkVi 7dt3Tkc+u0qaTp853DVykiSpdLom/mB1i88Wy+O2dwrW0+Nu8/Y6k71dLQ9LTN3X+2Sl1O3NsHgC EXGIFzP84TM6FMy09z2ZIBoF9xzPVhZSnmx4GE952StIZwnIIpf/GxS/AAAA//8DAFBLAQItABQA BgAIAAAAIQC2gziS/gAAAOEBAAATAAAAAAAAAAAAAAAAAAAAAABbQ29udGVudF9UeXBlc10ueG1s UEsBAi0AFAAGAAgAAAAhADj9If/WAAAAlAEAAAsAAAAAAAAAAAAAAAAALwEAAF9yZWxzLy5yZWxz UEsBAi0AFAAGAAgAAAAhAPZ9lFdcAgAA9QQAAA4AAAAAAAAAAAAAAAAALgIAAGRycy9lMm9Eb2Mu eG1sUEsBAi0AFAAGAAgAAAAhACCQpwDfAAAACQEAAA8AAAAAAAAAAAAAAAAAtgQAAGRycy9kb3du cmV2LnhtbFBLBQYAAAAABAAEAPMAAADCBQAAAAA= " fillcolor="window" strokecolor="window" strokeweight=".5pt">
                <v:path arrowok="t"/>
                <v:textbox>
                  <w:txbxContent>
                    <w:p w:rsidR="00DE4553" w:rsidRPr="00974347" w:rsidRDefault="00DE4553" w:rsidP="00DE4553">
                      <w:r w:rsidRPr="00974347">
                        <w:rPr>
                          <w:sz w:val="22"/>
                        </w:rPr>
                        <w:t>28tuổi</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2438400</wp:posOffset>
                </wp:positionH>
                <wp:positionV relativeFrom="paragraph">
                  <wp:posOffset>310514</wp:posOffset>
                </wp:positionV>
                <wp:extent cx="990600" cy="0"/>
                <wp:effectExtent l="38100" t="76200" r="19050" b="114300"/>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06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18" o:spid="_x0000_s1026" type="#_x0000_t32" style="position:absolute;margin-left:192pt;margin-top:24.45pt;width:78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EZz+wEAAPsDAAAOAAAAZHJzL2Uyb0RvYy54bWysU02P0zAQvSPxH6zcaZKKrnajpitoKZcF KhV+wNR2Egt/yWOa9t8zdtqyC5wQF2s843nzZt54+Xgymh1lQOVsW9SzqmDScieU7dvi29ftm/uC YQQrQDsr2+IssXhcvX61HH0j525wWsjACMRiM/q2GGL0TVkiH6QBnDkvLQU7FwxEuoa+FAFGQje6 nFfVXTm6IHxwXCKSdzMFi1XG7zrJ45euQxmZbgviFvMZ8nlIZ7laQtMH8IPiFxrwDywMKEtFb1Ab iMB+BPUHlFE8OHRdnHFnStd1isvcA3VTV791sx/Ay9wLDQf9bUz4/2D55+MuMCVIu5qksmBIpH0M oPohsnchuJGtnbU0SBdYekMTGz02lLi2u5B65ie790+Of0eKlS+C6YJ+enbqgknPqWl2ygqcbwrI U2ScnA8P1V1FOvFrqITmmucDxo/SGZaMtsALyRu7OgsAxyeMiQc014RU1Lqt0jqrrS0bqdJivqA6 QDvXaYhkGk9TQNsXDHRPy8xjyIjotBIpO+Fg6A9rHdgRaKHebu/r95vp0QBCTt6HRUUt5FII8ZMT k7uurn6idoHJNF/gJ84bwGHKyaEJapAgPljB4tmTQpCEmQIRlP5LgIpomxjL/AsuQ/mlR7IOTpx3 4SoabVjmc/kNaYWf38l+/mdXPwEAAP//AwBQSwMEFAAGAAgAAAAhAAxFqRzdAAAACQEAAA8AAABk cnMvZG93bnJldi54bWxMj0FPhDAQhe8m/odmTLy5RWQNImWjJl6NLqvR20DHQqQtoV0W/fWO8aDH efPy3vfKzWIHMdMUeu8UnK8SEORar3tnFOzq+7McRIjoNA7ekYJPCrCpjo9KLLQ/uCeat9EIDnGh QAVdjGMhZWg7shhWfiTHv3c/WYx8TkbqCQ8cbgeZJsmltNg7buhwpLuO2o/t3iqIX/jYtA/pq63X c23ebtPnnXlR6vRkubkGEWmJf2b4wWd0qJip8XungxgUXOQZb4kKsvwKBBvWWcJC8yvIqpT/F1Tf AAAA//8DAFBLAQItABQABgAIAAAAIQC2gziS/gAAAOEBAAATAAAAAAAAAAAAAAAAAAAAAABbQ29u dGVudF9UeXBlc10ueG1sUEsBAi0AFAAGAAgAAAAhADj9If/WAAAAlAEAAAsAAAAAAAAAAAAAAAAA LwEAAF9yZWxzLy5yZWxzUEsBAi0AFAAGAAgAAAAhAIC0RnP7AQAA+wMAAA4AAAAAAAAAAAAAAAAA LgIAAGRycy9lMm9Eb2MueG1sUEsBAi0AFAAGAAgAAAAhAAxFqRzdAAAACQEAAA8AAAAAAAAAAAAA AAAAVQQAAGRycy9kb3ducmV2LnhtbFBLBQYAAAAABAAEAPMAAABfBQAAAAA= " strokecolor="#4a7ebb">
                <v:stroke startarrow="open" endarrow="open"/>
                <o:lock v:ext="edit" shapetype="f"/>
              </v:shape>
            </w:pict>
          </mc:Fallback>
        </mc:AlternateContent>
      </w:r>
      <w:r w:rsidRPr="008A0F36">
        <w:rPr>
          <w:rFonts w:eastAsia="Times New Roman"/>
        </w:rPr>
        <w:t>Tuổi con sau 5 năm: |--------|</w:t>
      </w:r>
    </w:p>
    <w:p w:rsidR="00DE4553" w:rsidRPr="008A0F36" w:rsidRDefault="00DE4553" w:rsidP="00DE4553">
      <w:pPr>
        <w:ind w:firstLine="720"/>
        <w:rPr>
          <w:rFonts w:eastAsia="Times New Roman"/>
        </w:rPr>
      </w:pPr>
      <w:r w:rsidRPr="008A0F36">
        <w:rPr>
          <w:rFonts w:eastAsia="Times New Roman"/>
        </w:rPr>
        <w:t>Tuổi mẹ sau 5 năm:  |--------|--------|--------|</w:t>
      </w:r>
    </w:p>
    <w:p w:rsidR="00DE4553" w:rsidRPr="008A0F36" w:rsidRDefault="00DE4553" w:rsidP="00DE4553">
      <w:pPr>
        <w:ind w:firstLine="720"/>
        <w:rPr>
          <w:rFonts w:eastAsia="Times New Roman"/>
        </w:rPr>
      </w:pPr>
      <w:r w:rsidRPr="008A0F36">
        <w:rPr>
          <w:rFonts w:eastAsia="Times New Roman"/>
        </w:rPr>
        <w:t>Dựa vào sơ đồ ta thấy:</w:t>
      </w:r>
    </w:p>
    <w:p w:rsidR="00DE4553" w:rsidRPr="008A0F36" w:rsidRDefault="00DE4553" w:rsidP="00DE4553">
      <w:pPr>
        <w:ind w:firstLine="720"/>
        <w:rPr>
          <w:rFonts w:eastAsia="Times New Roman"/>
        </w:rPr>
      </w:pPr>
      <w:r w:rsidRPr="008A0F36">
        <w:rPr>
          <w:rFonts w:eastAsia="Times New Roman"/>
        </w:rPr>
        <w:t>Tuổi con sau 5 năm là: 28 : 2 = 14 (tuổi)</w:t>
      </w:r>
    </w:p>
    <w:p w:rsidR="00DE4553" w:rsidRPr="008A0F36" w:rsidRDefault="00DE4553" w:rsidP="00DE4553">
      <w:pPr>
        <w:rPr>
          <w:rFonts w:eastAsia="Times New Roman"/>
        </w:rPr>
      </w:pPr>
      <w:r w:rsidRPr="008A0F36">
        <w:rPr>
          <w:rFonts w:eastAsia="Times New Roman"/>
        </w:rPr>
        <w:tab/>
        <w:t>Tuổi con hiện nay là: 14 – 5 = 9 (tuổi)</w:t>
      </w:r>
    </w:p>
    <w:p w:rsidR="00DE4553" w:rsidRPr="008A0F36" w:rsidRDefault="00DE4553" w:rsidP="00DE4553">
      <w:pPr>
        <w:rPr>
          <w:rFonts w:eastAsia="Times New Roman"/>
        </w:rPr>
      </w:pPr>
      <w:r w:rsidRPr="008A0F36">
        <w:rPr>
          <w:rFonts w:eastAsia="Times New Roman"/>
        </w:rPr>
        <w:tab/>
        <w:t>Tuổi mẹ hiện nay là: 9 + 28 = 37 (tuổi)</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Con: 9 tuổi; Mẹ: 37 tuổi.</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Năm 2000, mẹ 36 tuổi, hai con 7 tuổi và 12 tuổi. Bắt đầu từ năm nào, tuổi mẹ ít hơn tổng số tuổi của hai con?</w:t>
      </w:r>
    </w:p>
    <w:p w:rsidR="00DE4553" w:rsidRPr="008A0F36" w:rsidRDefault="00DE4553" w:rsidP="00DE4553">
      <w:pPr>
        <w:rPr>
          <w:rFonts w:eastAsia="Times New Roman"/>
        </w:rPr>
      </w:pPr>
      <w:r w:rsidRPr="008A0F36">
        <w:rPr>
          <w:rFonts w:eastAsia="Times New Roman"/>
          <w:b/>
        </w:rPr>
        <w:t xml:space="preserve">HD: </w:t>
      </w:r>
      <w:r w:rsidRPr="008A0F36">
        <w:rPr>
          <w:rFonts w:eastAsia="Times New Roman"/>
        </w:rPr>
        <w:t>Trước hết ta tính xem đến năm nào thì tuổi mẹ bằng tổng số tuổi của hai con. Đó là năm 2017. Vậy từ năm 2018 trở đi thì tuổi mẹ ít hơn tổng số tuổi của hai co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Số năm để tuổi mẹ bằng tổng tuổi hai con là: </w:t>
      </w:r>
    </w:p>
    <w:p w:rsidR="00DE4553" w:rsidRPr="008A0F36" w:rsidRDefault="00DE4553" w:rsidP="00DE4553">
      <w:pPr>
        <w:jc w:val="center"/>
        <w:rPr>
          <w:rFonts w:eastAsia="Times New Roman"/>
        </w:rPr>
      </w:pPr>
      <w:r w:rsidRPr="008A0F36">
        <w:rPr>
          <w:rFonts w:eastAsia="Times New Roman"/>
        </w:rPr>
        <w:t>36 – ( 7 + 12) = 17 (năm)</w:t>
      </w:r>
    </w:p>
    <w:p w:rsidR="00DE4553" w:rsidRPr="008A0F36" w:rsidRDefault="00DE4553" w:rsidP="00DE4553">
      <w:pPr>
        <w:jc w:val="center"/>
        <w:rPr>
          <w:rFonts w:eastAsia="Times New Roman"/>
        </w:rPr>
      </w:pPr>
      <w:r w:rsidRPr="008A0F36">
        <w:rPr>
          <w:rFonts w:eastAsia="Times New Roman"/>
        </w:rPr>
        <w:t>Sô năm để tuổi mẹ bắt đầu nhỏ hơn tổng số tuổi là con là:</w:t>
      </w:r>
    </w:p>
    <w:p w:rsidR="00DE4553" w:rsidRPr="008A0F36" w:rsidRDefault="00DE4553" w:rsidP="00DE4553">
      <w:pPr>
        <w:jc w:val="center"/>
        <w:rPr>
          <w:rFonts w:eastAsia="Times New Roman"/>
        </w:rPr>
      </w:pPr>
      <w:r w:rsidRPr="008A0F36">
        <w:rPr>
          <w:rFonts w:eastAsia="Times New Roman"/>
        </w:rPr>
        <w:t>17 + 1 = 18 (năm)</w:t>
      </w:r>
    </w:p>
    <w:p w:rsidR="00DE4553" w:rsidRPr="008A0F36" w:rsidRDefault="00DE4553" w:rsidP="00DE4553">
      <w:pPr>
        <w:jc w:val="center"/>
        <w:rPr>
          <w:rFonts w:eastAsia="Times New Roman"/>
        </w:rPr>
      </w:pPr>
      <w:r w:rsidRPr="008A0F36">
        <w:rPr>
          <w:rFonts w:eastAsia="Times New Roman"/>
        </w:rPr>
        <w:t>Vậy năm đầu tiên là tuổi mẹ ít hơn tổng số tuổi 2 con là:</w:t>
      </w:r>
    </w:p>
    <w:p w:rsidR="00DE4553" w:rsidRPr="008A0F36" w:rsidRDefault="00DE4553" w:rsidP="00DE4553">
      <w:pPr>
        <w:jc w:val="center"/>
        <w:rPr>
          <w:rFonts w:eastAsia="Times New Roman"/>
        </w:rPr>
      </w:pPr>
      <w:r w:rsidRPr="008A0F36">
        <w:rPr>
          <w:rFonts w:eastAsia="Times New Roman"/>
        </w:rPr>
        <w:t>2000 + 18 = 201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năm 2018</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Anh hơn em 3 tuổi. Tuổi anh hiện nay gấp rưỡi tuổi em, lúc anh bằng tuổi em hiện nay. Tính tuổi hiện nay của mỗi người.</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pPr>
        <w:ind w:left="720"/>
        <w:rPr>
          <w:rStyle w:val="apple-converted-space"/>
          <w:szCs w:val="28"/>
          <w:shd w:val="clear" w:color="auto" w:fill="FFFFFF"/>
        </w:rPr>
      </w:pPr>
      <w:r w:rsidRPr="008A0F36">
        <w:rPr>
          <w:rFonts w:eastAsia="Times New Roman"/>
        </w:rPr>
        <w:t>Vì hiệu số tuổi của anh và em không thay đổi theo thời gian nên c</w:t>
      </w:r>
      <w:r w:rsidRPr="009E284F">
        <w:rPr>
          <w:szCs w:val="28"/>
          <w:shd w:val="clear" w:color="auto" w:fill="FFFFFF"/>
        </w:rPr>
        <w:t>oi tuổi em trước đây là 1 phần thì tuổi anh trước đây là:</w:t>
      </w:r>
      <w:r w:rsidRPr="009E284F">
        <w:rPr>
          <w:rStyle w:val="apple-converted-space"/>
          <w:szCs w:val="28"/>
          <w:shd w:val="clear" w:color="auto" w:fill="FFFFFF"/>
        </w:rPr>
        <w:t> </w:t>
      </w:r>
      <w:r w:rsidRPr="009E284F">
        <w:rPr>
          <w:szCs w:val="28"/>
          <w:shd w:val="clear" w:color="auto" w:fill="FFFFFF"/>
        </w:rPr>
        <w:t>1 phầ</w:t>
      </w:r>
      <w:r>
        <w:rPr>
          <w:szCs w:val="28"/>
          <w:shd w:val="clear" w:color="auto" w:fill="FFFFFF"/>
        </w:rPr>
        <w:t xml:space="preserve">n cộng thêm 3 </w:t>
      </w:r>
      <w:r w:rsidRPr="009E284F">
        <w:rPr>
          <w:szCs w:val="28"/>
          <w:shd w:val="clear" w:color="auto" w:fill="FFFFFF"/>
        </w:rPr>
        <w:t>tuổ</w:t>
      </w:r>
      <w:r>
        <w:rPr>
          <w:szCs w:val="28"/>
          <w:shd w:val="clear" w:color="auto" w:fill="FFFFFF"/>
        </w:rPr>
        <w:t xml:space="preserve">i </w:t>
      </w:r>
      <w:r w:rsidRPr="009E284F">
        <w:rPr>
          <w:rStyle w:val="apple-converted-space"/>
          <w:szCs w:val="28"/>
          <w:shd w:val="clear" w:color="auto" w:fill="FFFFFF"/>
        </w:rPr>
        <w:t> </w:t>
      </w:r>
      <w:r w:rsidRPr="009E284F">
        <w:rPr>
          <w:szCs w:val="28"/>
        </w:rPr>
        <w:br/>
      </w:r>
      <w:r w:rsidRPr="009E284F">
        <w:rPr>
          <w:szCs w:val="28"/>
          <w:shd w:val="clear" w:color="auto" w:fill="FFFFFF"/>
        </w:rPr>
        <w:t>Vậy tuổi em hiện nay cũng là 1 phầ</w:t>
      </w:r>
      <w:r>
        <w:rPr>
          <w:szCs w:val="28"/>
          <w:shd w:val="clear" w:color="auto" w:fill="FFFFFF"/>
        </w:rPr>
        <w:t>n cộng thêm 3</w:t>
      </w:r>
      <w:r w:rsidRPr="009E284F">
        <w:rPr>
          <w:szCs w:val="28"/>
          <w:shd w:val="clear" w:color="auto" w:fill="FFFFFF"/>
        </w:rPr>
        <w:t xml:space="preserve"> tuổ</w:t>
      </w:r>
      <w:r>
        <w:rPr>
          <w:szCs w:val="28"/>
          <w:shd w:val="clear" w:color="auto" w:fill="FFFFFF"/>
        </w:rPr>
        <w:t xml:space="preserve">i </w:t>
      </w:r>
      <w:r w:rsidRPr="009E284F">
        <w:rPr>
          <w:szCs w:val="28"/>
          <w:shd w:val="clear" w:color="auto" w:fill="FFFFFF"/>
        </w:rPr>
        <w:t>.</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rPr>
        <w:br/>
      </w:r>
      <w:r w:rsidRPr="009E284F">
        <w:rPr>
          <w:szCs w:val="28"/>
          <w:shd w:val="clear" w:color="auto" w:fill="FFFFFF"/>
        </w:rPr>
        <w:t>1 phần + 3</w:t>
      </w:r>
      <w:r>
        <w:rPr>
          <w:szCs w:val="28"/>
          <w:shd w:val="clear" w:color="auto" w:fill="FFFFFF"/>
        </w:rPr>
        <w:t>tuổi</w:t>
      </w:r>
      <w:r w:rsidRPr="009E284F">
        <w:rPr>
          <w:szCs w:val="28"/>
          <w:shd w:val="clear" w:color="auto" w:fill="FFFFFF"/>
        </w:rPr>
        <w:t xml:space="preserve"> + 3</w:t>
      </w:r>
      <w:r>
        <w:rPr>
          <w:szCs w:val="28"/>
          <w:shd w:val="clear" w:color="auto" w:fill="FFFFFF"/>
        </w:rPr>
        <w:t>tuổi</w:t>
      </w:r>
      <w:r w:rsidRPr="009E284F">
        <w:rPr>
          <w:szCs w:val="28"/>
          <w:shd w:val="clear" w:color="auto" w:fill="FFFFFF"/>
        </w:rPr>
        <w:t xml:space="preserve"> = 1 phầ</w:t>
      </w:r>
      <w:r>
        <w:rPr>
          <w:szCs w:val="28"/>
          <w:shd w:val="clear" w:color="auto" w:fill="FFFFFF"/>
        </w:rPr>
        <w:t xml:space="preserve">n + </w:t>
      </w:r>
      <w:r w:rsidRPr="009E284F">
        <w:rPr>
          <w:szCs w:val="28"/>
          <w:shd w:val="clear" w:color="auto" w:fill="FFFFFF"/>
        </w:rPr>
        <w:t xml:space="preserve"> 6 tuổ</w:t>
      </w:r>
      <w:r>
        <w:rPr>
          <w:szCs w:val="28"/>
          <w:shd w:val="clear" w:color="auto" w:fill="FFFFFF"/>
        </w:rPr>
        <w:t xml:space="preserve">i </w:t>
      </w:r>
      <w:r w:rsidRPr="009E284F">
        <w:rPr>
          <w:szCs w:val="28"/>
        </w:rPr>
        <w:br/>
      </w:r>
      <w:r w:rsidRPr="009E284F">
        <w:rPr>
          <w:szCs w:val="28"/>
          <w:shd w:val="clear" w:color="auto" w:fill="FFFFFF"/>
        </w:rPr>
        <w:t>Vì ( 1 phần + 6 tuổi ) này cũng chính là 1,5 phần. Vậy 0,5 phần là 6 tuổi.</w:t>
      </w:r>
      <w:r w:rsidRPr="009E284F">
        <w:rPr>
          <w:rStyle w:val="apple-converted-space"/>
          <w:szCs w:val="28"/>
          <w:shd w:val="clear" w:color="auto" w:fill="FFFFFF"/>
        </w:rPr>
        <w:t> </w:t>
      </w:r>
      <w:r w:rsidRPr="009E284F">
        <w:rPr>
          <w:szCs w:val="28"/>
        </w:rPr>
        <w:br/>
      </w:r>
      <w:r w:rsidRPr="009E284F">
        <w:rPr>
          <w:szCs w:val="28"/>
          <w:shd w:val="clear" w:color="auto" w:fill="FFFFFF"/>
        </w:rPr>
        <w:t>1 phần là:</w:t>
      </w:r>
      <w:r w:rsidRPr="009E284F">
        <w:rPr>
          <w:rStyle w:val="apple-converted-space"/>
          <w:szCs w:val="28"/>
          <w:shd w:val="clear" w:color="auto" w:fill="FFFFFF"/>
        </w:rPr>
        <w:t> </w:t>
      </w:r>
      <w:r w:rsidRPr="009E284F">
        <w:rPr>
          <w:szCs w:val="28"/>
          <w:shd w:val="clear" w:color="auto" w:fill="FFFFFF"/>
        </w:rPr>
        <w:t>6 : 0,5 = 12 ( tuổi )</w:t>
      </w:r>
      <w:r w:rsidRPr="009E284F">
        <w:rPr>
          <w:rStyle w:val="apple-converted-space"/>
          <w:szCs w:val="28"/>
          <w:shd w:val="clear" w:color="auto" w:fill="FFFFFF"/>
        </w:rPr>
        <w:t> </w:t>
      </w:r>
      <w:r w:rsidRPr="009E284F">
        <w:rPr>
          <w:szCs w:val="28"/>
        </w:rPr>
        <w:br/>
      </w:r>
      <w:r w:rsidRPr="009E284F">
        <w:rPr>
          <w:szCs w:val="28"/>
          <w:shd w:val="clear" w:color="auto" w:fill="FFFFFF"/>
        </w:rPr>
        <w:t>Tuổi em hiện nay là:</w:t>
      </w:r>
      <w:r w:rsidRPr="009E284F">
        <w:rPr>
          <w:rStyle w:val="apple-converted-space"/>
          <w:szCs w:val="28"/>
          <w:shd w:val="clear" w:color="auto" w:fill="FFFFFF"/>
        </w:rPr>
        <w:t> </w:t>
      </w:r>
      <w:r w:rsidRPr="009E284F">
        <w:rPr>
          <w:szCs w:val="28"/>
          <w:shd w:val="clear" w:color="auto" w:fill="FFFFFF"/>
        </w:rPr>
        <w:t>12 + 3 = 15 ( tuổi )</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shd w:val="clear" w:color="auto" w:fill="FFFFFF"/>
        </w:rPr>
        <w:t>15 + 3 = 18 ( tuổi )</w:t>
      </w:r>
      <w:r w:rsidRPr="009E284F">
        <w:rPr>
          <w:rStyle w:val="apple-converted-space"/>
          <w:szCs w:val="28"/>
          <w:shd w:val="clear" w:color="auto" w:fill="FFFFFF"/>
        </w:rPr>
        <w:t> </w:t>
      </w:r>
    </w:p>
    <w:p w:rsidR="00DE4553" w:rsidRPr="008A0F36" w:rsidRDefault="00DE4553" w:rsidP="00DE4553">
      <w:pPr>
        <w:jc w:val="right"/>
        <w:rPr>
          <w:rFonts w:eastAsia="Times New Roman"/>
        </w:rPr>
      </w:pPr>
      <w:r w:rsidRPr="009E284F">
        <w:rPr>
          <w:szCs w:val="28"/>
        </w:rPr>
        <w:br/>
      </w:r>
      <w:r w:rsidRPr="009E284F">
        <w:rPr>
          <w:b/>
          <w:szCs w:val="28"/>
          <w:shd w:val="clear" w:color="auto" w:fill="FFFFFF"/>
        </w:rPr>
        <w:t>Đáp số:</w:t>
      </w:r>
      <w:r w:rsidRPr="009E284F">
        <w:rPr>
          <w:rStyle w:val="apple-converted-space"/>
          <w:szCs w:val="28"/>
          <w:shd w:val="clear" w:color="auto" w:fill="FFFFFF"/>
        </w:rPr>
        <w:t> </w:t>
      </w:r>
      <w:r w:rsidRPr="009E284F">
        <w:rPr>
          <w:szCs w:val="28"/>
          <w:shd w:val="clear" w:color="auto" w:fill="FFFFFF"/>
        </w:rPr>
        <w:t>Anh: 18 tuổi</w:t>
      </w:r>
      <w:r w:rsidRPr="009E284F">
        <w:rPr>
          <w:rStyle w:val="apple-converted-space"/>
          <w:szCs w:val="28"/>
          <w:shd w:val="clear" w:color="auto" w:fill="FFFFFF"/>
        </w:rPr>
        <w:t> </w:t>
      </w:r>
      <w:r>
        <w:rPr>
          <w:szCs w:val="28"/>
        </w:rPr>
        <w:t xml:space="preserve">; </w:t>
      </w:r>
      <w:r w:rsidRPr="009E284F">
        <w:rPr>
          <w:szCs w:val="28"/>
          <w:shd w:val="clear" w:color="auto" w:fill="FFFFFF"/>
        </w:rPr>
        <w:t>Em: 15 tuổi</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Tuổi mẹ hiện nay gấp 2,3 lần tuổi con. 16 năm trước, tuổi mẹ gấp 7,5 lần tuổi con. Hỏi mấy năm sau thì tuổi mẹ gấp đôi tuổi con?</w:t>
      </w:r>
    </w:p>
    <w:p w:rsidR="00DE4553" w:rsidRPr="008A0F36" w:rsidRDefault="00DE4553" w:rsidP="00DE4553">
      <w:pPr>
        <w:jc w:val="center"/>
        <w:rPr>
          <w:rFonts w:eastAsia="Times New Roman"/>
          <w:b/>
        </w:rPr>
      </w:pPr>
      <w:r w:rsidRPr="008A0F36">
        <w:rPr>
          <w:rFonts w:eastAsia="Times New Roman"/>
          <w:b/>
        </w:rPr>
        <w:lastRenderedPageBreak/>
        <w:t>Bài giải</w:t>
      </w:r>
    </w:p>
    <w:p w:rsidR="00DE4553" w:rsidRPr="008A0F36" w:rsidRDefault="00DE4553" w:rsidP="00DE4553">
      <w:pPr>
        <w:rPr>
          <w:rFonts w:eastAsia="Times New Roman"/>
        </w:rPr>
      </w:pPr>
      <w:r w:rsidRPr="008A0F36">
        <w:rPr>
          <w:rFonts w:eastAsia="Times New Roman"/>
        </w:rPr>
        <w:tab/>
        <w:t>Hiện nay mẹ hơn con: 2,3 – 1 = 1,3 lần tuổi con hiện nay.</w:t>
      </w:r>
    </w:p>
    <w:p w:rsidR="00DE4553" w:rsidRPr="008A0F36" w:rsidRDefault="00DE4553" w:rsidP="00DE4553">
      <w:pPr>
        <w:rPr>
          <w:rFonts w:eastAsia="Times New Roman"/>
        </w:rPr>
      </w:pPr>
      <w:r w:rsidRPr="008A0F36">
        <w:rPr>
          <w:rFonts w:eastAsia="Times New Roman"/>
        </w:rPr>
        <w:tab/>
        <w:t>Còn 16 năm trước mẹ hơn con: 7,5 – 1 = 6,5 lần tuổi con trước kia.</w:t>
      </w:r>
    </w:p>
    <w:p w:rsidR="00DE4553" w:rsidRPr="008A0F36" w:rsidRDefault="00DE4553" w:rsidP="00DE4553">
      <w:pPr>
        <w:rPr>
          <w:rFonts w:eastAsia="Times New Roman"/>
        </w:rPr>
      </w:pPr>
      <w:r w:rsidRPr="008A0F36">
        <w:rPr>
          <w:rFonts w:eastAsia="Times New Roman"/>
        </w:rPr>
        <w:tab/>
        <w:t>Vì mẹ luôn hơn con một số tuổi không đổi nên 6,5 lần tuổi con trước kia bằng 1,3 lần tuổi con hiện nay, tức là tuổi con hiện nay gấp: 6,5 : 1,3 = 5 lần tuổi con trước kia.</w:t>
      </w:r>
    </w:p>
    <w:p w:rsidR="00DE4553" w:rsidRPr="008A0F36" w:rsidRDefault="00DE4553" w:rsidP="00DE4553">
      <w:pPr>
        <w:rPr>
          <w:rFonts w:eastAsia="Times New Roman"/>
        </w:rPr>
      </w:pPr>
      <w:r w:rsidRPr="008A0F36">
        <w:rPr>
          <w:rFonts w:eastAsia="Times New Roman"/>
        </w:rPr>
        <w:tab/>
        <w:t>Do đó 4 lần tuổi con trước kia là: 16 năm, tuổi con trước kia là 4 tuổi, tuổi con hiện nay là: 4 + 16 = 20 tuổi, tuổi mẹ hiện nay là: 20 x 2,3 = 46 tuổi.</w:t>
      </w:r>
    </w:p>
    <w:p w:rsidR="00DE4553" w:rsidRPr="008A0F36" w:rsidRDefault="00DE4553" w:rsidP="00DE4553">
      <w:pPr>
        <w:rPr>
          <w:rFonts w:eastAsia="Times New Roman"/>
        </w:rPr>
      </w:pPr>
      <w:r w:rsidRPr="008A0F36">
        <w:rPr>
          <w:rFonts w:eastAsia="Times New Roman"/>
        </w:rPr>
        <w:tab/>
        <w:t>Mẹ hơn con : 46 – 20 = 26 tuổi. Lúc mẹ gấp đôi tuổi con thì con 26 tuổi, tức là 26 – 20 = 6 năm sau thì tuổi mẹ gấp đôi tuổi con.</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6 năm</w:t>
      </w:r>
    </w:p>
    <w:p w:rsidR="00DE4553" w:rsidRPr="008A0F36" w:rsidRDefault="00DE4553" w:rsidP="00DE4553">
      <w:pPr>
        <w:rPr>
          <w:rFonts w:eastAsia="Times New Roman"/>
        </w:rPr>
      </w:pPr>
    </w:p>
    <w:p w:rsidR="00DE4553" w:rsidRPr="008A0F36" w:rsidRDefault="00DE4553" w:rsidP="00CE3E52">
      <w:pPr>
        <w:pStyle w:val="ListParagraph"/>
        <w:numPr>
          <w:ilvl w:val="0"/>
          <w:numId w:val="5"/>
        </w:numPr>
        <w:rPr>
          <w:rFonts w:eastAsia="Times New Roman"/>
          <w:b/>
          <w:color w:val="FF0000"/>
        </w:rPr>
      </w:pPr>
      <w:r w:rsidRPr="008A0F36">
        <w:rPr>
          <w:rFonts w:eastAsia="Times New Roman"/>
          <w:b/>
          <w:color w:val="FF0000"/>
        </w:rPr>
        <w:t>PHƯƠNG PHÁP 2: GIẢ THIẾT TẠM</w:t>
      </w:r>
    </w:p>
    <w:p w:rsidR="00DE4553" w:rsidRPr="008A0F36" w:rsidRDefault="00DE4553" w:rsidP="00DE4553">
      <w:pPr>
        <w:rPr>
          <w:rFonts w:eastAsia="Times New Roman"/>
          <w:b/>
        </w:rPr>
      </w:pPr>
    </w:p>
    <w:p w:rsidR="00DE4553" w:rsidRPr="008A0F36" w:rsidRDefault="00DE4553" w:rsidP="00CE3E52">
      <w:pPr>
        <w:pStyle w:val="ListParagraph"/>
        <w:numPr>
          <w:ilvl w:val="0"/>
          <w:numId w:val="6"/>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Ba ô tô chở tổng cộng 50 chuyến, gồm 118 tấn hàng. Mỗi chuyến, xe thứ nhất chở 2 tấn, xe thứ hai chỏ 2,5 tấn, xe thứ ba chở 3 tấn. Hỏi mỗi xe chở bao nhiêu chuyến biết rằng số chuyến xe thứ nhất gấp rưỡi số chuyến xe thứ ha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thiết rằng tất cả 50 chuyến đều do xe thứ ba chở thì khối lượng hàng chở được là: 3.50 = 150 (tấn).</w:t>
      </w:r>
    </w:p>
    <w:p w:rsidR="00DE4553" w:rsidRPr="008A0F36" w:rsidRDefault="00DE4553" w:rsidP="00DE4553">
      <w:pPr>
        <w:rPr>
          <w:rFonts w:eastAsia="Times New Roman"/>
        </w:rPr>
      </w:pPr>
      <w:r w:rsidRPr="008A0F36">
        <w:rPr>
          <w:rFonts w:eastAsia="Times New Roman"/>
        </w:rPr>
        <w:tab/>
        <w:t>Dôi ra: 150 – 118 = 32 (tấn)</w:t>
      </w:r>
    </w:p>
    <w:p w:rsidR="00DE4553" w:rsidRPr="008A0F36" w:rsidRDefault="00DE4553" w:rsidP="00DE4553">
      <w:pPr>
        <w:rPr>
          <w:rFonts w:eastAsia="Times New Roman"/>
        </w:rPr>
      </w:pPr>
      <w:r w:rsidRPr="008A0F36">
        <w:rPr>
          <w:rFonts w:eastAsia="Times New Roman"/>
        </w:rPr>
        <w:tab/>
        <w:t>Để không dôi ra, phải thay một số chuyến của xe thứ ba bằng các chuyến của hai xe kia theo quy luật sau: cứ 5 chuyến của xe thứ ba thay bởi 2 chuyến của xe thứ nhất và 2 chuyến của xe thứ hai. Mỗi lần thay bởi như vậy thì số chuyến không thay đổi, số chuyến của xe thứ nhất luôn gấp rưỡi số chuyến của xe thứ hai, còn khối lượng hàng giảm đi:</w:t>
      </w:r>
    </w:p>
    <w:p w:rsidR="00DE4553" w:rsidRPr="008A0F36" w:rsidRDefault="00DE4553" w:rsidP="00DE4553">
      <w:pPr>
        <w:jc w:val="center"/>
        <w:rPr>
          <w:rFonts w:eastAsia="Times New Roman"/>
        </w:rPr>
      </w:pPr>
      <w:r w:rsidRPr="008A0F36">
        <w:rPr>
          <w:rFonts w:eastAsia="Times New Roman"/>
        </w:rPr>
        <w:t>3.5 – (2.3 + 2,5.2) = 15 – 11 = 4 (tấn)</w:t>
      </w:r>
    </w:p>
    <w:p w:rsidR="00DE4553" w:rsidRPr="008A0F36" w:rsidRDefault="00DE4553" w:rsidP="00DE4553">
      <w:pPr>
        <w:rPr>
          <w:rFonts w:eastAsia="Times New Roman"/>
        </w:rPr>
      </w:pPr>
      <w:r w:rsidRPr="008A0F36">
        <w:rPr>
          <w:rFonts w:eastAsia="Times New Roman"/>
        </w:rPr>
        <w:tab/>
        <w:t xml:space="preserve">Số lần thay: </w:t>
      </w:r>
      <w:r w:rsidRPr="008A0F36">
        <w:rPr>
          <w:rFonts w:eastAsia="Times New Roman"/>
        </w:rPr>
        <w:tab/>
      </w:r>
      <w:r w:rsidRPr="008A0F36">
        <w:rPr>
          <w:rFonts w:eastAsia="Times New Roman"/>
        </w:rPr>
        <w:tab/>
        <w:t>32 : 4 = 8 (tấn)</w:t>
      </w:r>
    </w:p>
    <w:p w:rsidR="00DE4553" w:rsidRPr="008A0F36" w:rsidRDefault="00DE4553" w:rsidP="00DE4553">
      <w:pPr>
        <w:rPr>
          <w:rFonts w:eastAsia="Times New Roman"/>
        </w:rPr>
      </w:pPr>
      <w:r w:rsidRPr="008A0F36">
        <w:rPr>
          <w:rFonts w:eastAsia="Times New Roman"/>
        </w:rPr>
        <w:lastRenderedPageBreak/>
        <w:tab/>
        <w:t>Xe thứ nhất chở:  3.8 = 24 (chuyến)</w:t>
      </w:r>
    </w:p>
    <w:p w:rsidR="00DE4553" w:rsidRPr="008A0F36" w:rsidRDefault="00DE4553" w:rsidP="00DE4553">
      <w:pPr>
        <w:rPr>
          <w:rFonts w:eastAsia="Times New Roman"/>
        </w:rPr>
      </w:pPr>
      <w:r w:rsidRPr="008A0F36">
        <w:rPr>
          <w:rFonts w:eastAsia="Times New Roman"/>
        </w:rPr>
        <w:tab/>
        <w:t>Xe thứ hai chở:   2 .8 = 16 (chuyến)</w:t>
      </w:r>
    </w:p>
    <w:p w:rsidR="00DE4553" w:rsidRPr="008A0F36" w:rsidRDefault="00DE4553" w:rsidP="00DE4553">
      <w:pPr>
        <w:rPr>
          <w:rFonts w:eastAsia="Times New Roman"/>
        </w:rPr>
      </w:pPr>
      <w:r w:rsidRPr="008A0F36">
        <w:rPr>
          <w:rFonts w:eastAsia="Times New Roman"/>
        </w:rPr>
        <w:tab/>
        <w:t>Xe thứ ba chở : 50 – (24 + 16) = 10 (chuyến)</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ên quãng đường AC  dài 200 km có một điểm B cách A là 10 km. Lúc 7 giờ, một ô tô đi từ A, một ô tô khác đi từ B, cả hai cùng đi tới C với vận tốc thứ tự bằng 50km/h và 40km/h. Hỏi lúc mấy giờ thì khoảng cách đến C của xe thứ hai gấp đôi khoảng cách đến C của xe thứ nhất?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5280" behindDoc="0" locked="0" layoutInCell="1" allowOverlap="1">
                <wp:simplePos x="0" y="0"/>
                <wp:positionH relativeFrom="column">
                  <wp:posOffset>2609850</wp:posOffset>
                </wp:positionH>
                <wp:positionV relativeFrom="paragraph">
                  <wp:posOffset>269875</wp:posOffset>
                </wp:positionV>
                <wp:extent cx="248920" cy="304800"/>
                <wp:effectExtent l="0" t="0" r="17780" b="1905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8920" cy="304800"/>
                        </a:xfrm>
                        <a:prstGeom prst="rect">
                          <a:avLst/>
                        </a:prstGeom>
                        <a:solidFill>
                          <a:sysClr val="window" lastClr="FFFFFF"/>
                        </a:solidFill>
                        <a:ln w="6350">
                          <a:solidFill>
                            <a:sysClr val="window" lastClr="FFFFFF"/>
                          </a:solidFill>
                        </a:ln>
                        <a:effectLst/>
                      </wps:spPr>
                      <wps:txbx>
                        <w:txbxContent>
                          <w:p w:rsidR="00DE4553" w:rsidRDefault="00DE4553" w:rsidP="00DE4553">
                            <w: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9" o:spid="_x0000_s1072" type="#_x0000_t202" style="position:absolute;margin-left:205.5pt;margin-top:21.25pt;width:19.6pt;height:24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QEOXwIAAPMEAAAOAAAAZHJzL2Uyb0RvYy54bWysVF1P2zAUfZ+0/2D5fSQthUHUFHWgTpMq QIKJZ9dx2miOr2WbJt2v37HTQmF72tYH1/Y9vh/nnpvpVd9qtlXON2RKPjrJOVNGUtWYdcm/Py4+ XXDmgzCV0GRUyXfK86vZxw/TzhZqTBvSlXIMTowvOlvyTQi2yDIvN6oV/oSsMjDW5FoRcHTrrHKi g/dWZ+M8P886cpV1JJX3uL0ZjHyW/Ne1kuGurr0KTJccuYW0urSu4prNpqJYO2E3jdynIf4ii1Y0 BkFfXN2IINiza35z1TbSkac6nEhqM6rrRqpUA6oZ5e+qedgIq1ItIMfbF5r8/3Mrb7f3jjUVeje6 5MyIFk16VH1gX6hn8Q4MddYXAD5YQEMPA9CpWm+XJH94QLIjzPDAAx0Z6WvXxn/UyvAQTdi9EB/j SFyOJxeXY1gkTKf55CJPjcleH1vnw1dFLYubkjv0NSUgtksfYnhRHCAxlifdVItG63TY+Wvt2FZA AlBORR1nWviAy5Iv0i8WCRdvnmnDupKfn57lQ6n/7BIBtIkJqaTLfeKRt4GquAv9qk/dmJwfiF9R tQPvjgbteisXDUhYooJ74SBW8IYBDHdYak3ImfY7zjbkfv7pPuKhIVg56yD+khtMJ2j5ZqCty9Fk EmclHSZnn2Nn3LFldWwxz+01gdoRBt3KtI34oA/b2lH7hCmdx5gwCSMRueThsL0Ow0BiyqWazxMI 02FFWJoHKw9iiw1+7J+Es3sVBMjnlg5DIop3YhiwkXBD8+dAdZOUEmkeON2rFpOVur//CsTRPT4n 1Ou3avYLAAD//wMAUEsDBBQABgAIAAAAIQD1qPsb3gAAAAkBAAAPAAAAZHJzL2Rvd25yZXYueG1s TI/BTsMwEETvSPyDtUjcqJ0oRiTEqSASRw4NPTQ3N3aTqPE6it02/D3LCW6zmtHsm3K7uold7RJG jwqSjQBmsfNmxF7B/uvj6QVYiBqNnjxaBd82wLa6vyt1YfwNd/baxJ5RCYZCKxhinAvOQzdYp8PG zxbJO/nF6Ujn0nOz6BuVu4mnQjxzp0ekD4OebT3Y7txcnALXyp1su0NeZ2mdf/bt+9wcVqUeH9a3 V2DRrvEvDL/4hA4VMR39BU1gk4IsSWhLJJFKYBTIpEiBHRXkQgKvSv5/QfUDAAD//wMAUEsBAi0A FAAGAAgAAAAhALaDOJL+AAAA4QEAABMAAAAAAAAAAAAAAAAAAAAAAFtDb250ZW50X1R5cGVzXS54 bWxQSwECLQAUAAYACAAAACEAOP0h/9YAAACUAQAACwAAAAAAAAAAAAAAAAAvAQAAX3JlbHMvLnJl bHNQSwECLQAUAAYACAAAACEAkFUBDl8CAADzBAAADgAAAAAAAAAAAAAAAAAuAgAAZHJzL2Uyb0Rv Yy54bWxQSwECLQAUAAYACAAAACEA9aj7G94AAAAJAQAADwAAAAAAAAAAAAAAAAC5BAAAZHJzL2Rv d25yZXYueG1sUEsFBgAAAAAEAAQA8wAAAMQFAAAAAA== " fillcolor="window" strokecolor="window" strokeweight=".5pt">
                <v:path arrowok="t"/>
                <v:textbox>
                  <w:txbxContent>
                    <w:p w:rsidR="00DE4553" w:rsidRDefault="00DE4553" w:rsidP="00DE4553">
                      <w:r>
                        <w:t>I</w:t>
                      </w:r>
                    </w:p>
                  </w:txbxContent>
                </v:textbox>
              </v:shape>
            </w:pict>
          </mc:Fallback>
        </mc:AlternateContent>
      </w:r>
      <w:r w:rsidRPr="008A0F36">
        <w:rPr>
          <w:rFonts w:eastAsia="Times New Roman"/>
        </w:rPr>
        <w:tab/>
        <w:t xml:space="preserve">Quãng đường đi của hai ô tô được minh họa như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43232" behindDoc="0" locked="0" layoutInCell="1" allowOverlap="1">
                <wp:simplePos x="0" y="0"/>
                <wp:positionH relativeFrom="column">
                  <wp:posOffset>1390650</wp:posOffset>
                </wp:positionH>
                <wp:positionV relativeFrom="paragraph">
                  <wp:posOffset>260349</wp:posOffset>
                </wp:positionV>
                <wp:extent cx="2552700" cy="0"/>
                <wp:effectExtent l="38100" t="76200" r="19050" b="114300"/>
                <wp:wrapNone/>
                <wp:docPr id="120"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52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20" o:spid="_x0000_s1026" type="#_x0000_t32" style="position:absolute;margin-left:109.5pt;margin-top:20.5pt;width:201pt;height:0;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8E7U/AEAAPwDAAAOAAAAZHJzL2Uyb0RvYy54bWysU8GO0zAQvSPxD5bvNGlEYTdquoKWclmg UuEDpraTWDi25TFN+/eMnbbsAifExRrPeN68mTdePpwGw44qoHa24fNZyZmywkltu4Z/+7p9dccZ RrASjLOq4WeF/GH18sVy9LWqXO+MVIERiMV69A3vY/R1UaDo1QA4c15ZCrYuDBDpGrpCBhgJfTBF VZZvitEF6YMTCpG8mynIVxm/bZWIX9oWVWSm4cQt5jPk85DOYrWEugvgey0uNOAfWAygLRW9QW0g AvsR9B9QgxbBoWvjTLihcG2rhco9UDfz8rdu9j14lXuh4aC/jQn/H6z4fNwFpiVpV9F8LAwk0j4G 0F0f2bsQ3MjWzloapAssvaGJjR5rSlzbXUg9i5Pd+0cnviPFimfBdEE/PTu1YUjPqWl2ygqcbwqo U2SCnNViUb0tiYi4xgqor4k+YPyo3MCS0XC8sLzRm2cF4PiIMRGB+pqQqlq31cZkuY1lY8PvF9WC 6gAtXWsgkjl4GgPajjMwHW2ziCEjojNapuyEg6E7rE1gR6CNer29m7/fTI96kGry3i9KaiGXQoif nJzc8/LqJ2oXmEzzGX7ivAHsp5wcmqB6BfKDlSyePUkESZkpEEGbvwSoiLGJscrf4DKUX4Ik6+Dk eReuqtGKZT6X75B2+Omd7KefdvUTAAD//wMAUEsDBBQABgAIAAAAIQCXcABV3AAAAAkBAAAPAAAA ZHJzL2Rvd25yZXYueG1sTI/NTsMwEITvSLyDtUjcqJMIKhriVIDEFUFTULlt4sWJiNdR7KaBp8dV D3Dav9HsN8V6tr2YaPSdYwXpIgFB3DjdsVGwrZ6ubkH4gKyxd0wKvsnDujw/KzDX7sCvNG2CEdGE fY4K2hCGXErftGTRL9xAHG+fbrQY4jgaqUc8RHPbyyxJltJix/FDiwM9ttR8bfZWQfjBl7p5zna2 upkq8/GQvW3Nu1KXF/P9HYhAc/gTwxE/okMZmWq3Z+1FryBLVzFLUHCdxhoFy+zY1KeFLAv5P0H5 CwAA//8DAFBLAQItABQABgAIAAAAIQC2gziS/gAAAOEBAAATAAAAAAAAAAAAAAAAAAAAAABbQ29u dGVudF9UeXBlc10ueG1sUEsBAi0AFAAGAAgAAAAhADj9If/WAAAAlAEAAAsAAAAAAAAAAAAAAAAA LwEAAF9yZWxzLy5yZWxzUEsBAi0AFAAGAAgAAAAhAAzwTtT8AQAA/AMAAA4AAAAAAAAAAAAAAAAA LgIAAGRycy9lMm9Eb2MueG1sUEsBAi0AFAAGAAgAAAAhAJdwAFXcAAAACQEAAA8AAAAAAAAAAAAA AAAAVgQAAGRycy9kb3ducmV2LnhtbFBLBQYAAAAABAAEAPMAAABfBQAAAAA= " strokecolor="#4a7ebb">
                <v:stroke startarrow="open" endarrow="open"/>
                <o:lock v:ext="edit" shapetype="f"/>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9376" behindDoc="0" locked="0" layoutInCell="1" allowOverlap="1">
                <wp:simplePos x="0" y="0"/>
                <wp:positionH relativeFrom="column">
                  <wp:posOffset>3848100</wp:posOffset>
                </wp:positionH>
                <wp:positionV relativeFrom="paragraph">
                  <wp:posOffset>202565</wp:posOffset>
                </wp:positionV>
                <wp:extent cx="304800" cy="295275"/>
                <wp:effectExtent l="0" t="0" r="19050" b="28575"/>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 o:spid="_x0000_s1073" type="#_x0000_t202" style="position:absolute;margin-left:303pt;margin-top:15.95pt;width:24pt;height:23.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6FIXwIAAPUEAAAOAAAAZHJzL2Uyb0RvYy54bWysVMtu2zAQvBfoPxC8N5IdOw8jcuAmcFHA aAIkRc40RcVCKS5L0pbcr++QkhM37amtD/SSO9zHcFZX112j2U45X5Mp+Ogk50wZSWVtngv+9XH5 4YIzH4QphSajCr5Xnl/P37+7au1MjWlDulSOIYjxs9YWfBOCnWWZlxvVCH9CVhk4K3KNCNi656x0 okX0RmfjPD/LWnKldSSV9zi97Z18nuJXlZLhrqq8CkwXHLWFtLq0ruOaza/E7NkJu6nlUIb4iyoa URskfQl1K4JgW1f/FqqppSNPVTiR1GRUVbVUqQd0M8rfdPOwEValXkCOty80+f8XVn7Z3TtWl3i7 8YgzIxo80qPqAvtIHYtnYKi1fgbggwU0dHAAnbr1dkXymwckO8L0FzzQkZGuck38R68MF/EI+xfi Yx6Jw9N8cpHDI+EaX07H59OYNnu9bJ0PnxQ1LBoFd3jXVIDYrXzooQdIzOVJ1+Wy1jpt9v5GO7YT kACUU1LLmRY+4LDgy/Qbsv1yTRvWFvzsdJr3rf5zSLSjTSxIJV0OhUfeeqqiFbp1l15jcn4gfk3l Hrw76rXrrVzWIGGFDu6Fg1jBGwYw3GGpNKFmGizONuR+/Ok84qEheDlrIf6C++9b4RSI+WygrsvR ZBKnJW0m0/MxNu7Ysz72mG1zQyAX+kF1yYz4oA9m5ah5wpwuYla4hJHIXfBwMG9CP5KYc6kWiwTC fFgRVubByoPc4hM/dk/C2UEHAQL6QocxEbM3cuixkXJDi22gqk5aiUT3rA66xWwltQ3fgTi8x/uE ev1azX8CAAD//wMAUEsDBBQABgAIAAAAIQDA9zle4QAAAAkBAAAPAAAAZHJzL2Rvd25yZXYueG1s TI9LT8MwEITvSPwHa5G4UacP0hKyqRAqFRcefRw4uvESh8Z2FDtt+PcsJzjOzmj2m3w52EacqAu1 dwjjUQKCXOl17SqE/e7pZgEiROW0arwjhG8KsCwuL3KVaX92GzptYyW4xIVMIZgY20zKUBqyKox8 S469T99ZFVl2ldSdOnO5beQkSVJpVe34g1EtPRoqj9veIrxOj7u3l+e57M169bWi1H68T9aI11fD wz2ISEP8C8MvPqNDwUwH3zsdRIOQJilviQjT8R0IDqS3Mz4cEOaLGcgil/8XFD8AAAD//wMAUEsB Ai0AFAAGAAgAAAAhALaDOJL+AAAA4QEAABMAAAAAAAAAAAAAAAAAAAAAAFtDb250ZW50X1R5cGVz XS54bWxQSwECLQAUAAYACAAAACEAOP0h/9YAAACUAQAACwAAAAAAAAAAAAAAAAAvAQAAX3JlbHMv LnJlbHNQSwECLQAUAAYACAAAACEAI++hSF8CAAD1BAAADgAAAAAAAAAAAAAAAAAuAgAAZHJzL2Uy b0RvYy54bWxQSwECLQAUAAYACAAAACEAwPc5XuEAAAAJAQAADwAAAAAAAAAAAAAAAAC5BAAAZHJz L2Rvd25yZXYueG1sUEsFBgAAAAAEAAQA8wAAAMcFAAAAAA== " fillcolor="window" strokecolor="window" strokeweight=".5pt">
                <v:path arrowok="t"/>
                <v:textbox>
                  <w:txbxContent>
                    <w:p w:rsidR="00DE4553" w:rsidRDefault="00DE4553" w:rsidP="00DE4553">
                      <w:r>
                        <w:t>M</w:t>
                      </w:r>
                    </w:p>
                  </w:txbxContent>
                </v:textbox>
              </v:shape>
            </w:pict>
          </mc:Fallback>
        </mc:AlternateContent>
      </w:r>
      <w:r>
        <w:rPr>
          <w:noProof/>
        </w:rPr>
        <mc:AlternateContent>
          <mc:Choice Requires="wps">
            <w:drawing>
              <wp:anchor distT="0" distB="0" distL="114300" distR="114300" simplePos="0" relativeHeight="251748352" behindDoc="0" locked="0" layoutInCell="1" allowOverlap="1">
                <wp:simplePos x="0" y="0"/>
                <wp:positionH relativeFrom="column">
                  <wp:posOffset>4200525</wp:posOffset>
                </wp:positionH>
                <wp:positionV relativeFrom="paragraph">
                  <wp:posOffset>202565</wp:posOffset>
                </wp:positionV>
                <wp:extent cx="307975" cy="295275"/>
                <wp:effectExtent l="0" t="0" r="15875" b="2857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2" o:spid="_x0000_s1074" type="#_x0000_t202" style="position:absolute;margin-left:330.75pt;margin-top:15.95pt;width:24.25pt;height:23.25pt;z-index:251748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fY2DXQIAAPMEAAAOAAAAZHJzL2Uyb0RvYy54bWysVMtu2zAQvBfoPxC8N7IVOw8jcuAmcFHA SAI4Rc40RcVCKS5BMpbcr++QkhM37amtD/SSO9zHcFZX112j2U45X5Mp+PhkxJkyksraPBf82+Py 0wVnPghTCk1GFXyvPL+ef/xw1dqZymlLulSOIYjxs9YWfBuCnWWZl1vVCH9CVhk4K3KNCNi656x0 okX0Rmf5aHSWteRK60gq73F62zv5PMWvKiXDfVV5FZguOGoLaXVp3cQ1m1+J2bMTdlvLoQzxF1U0 ojZI+hrqVgTBXlz9W6imlo48VeFEUpNRVdVSpR7QzXj0rpv1VliVegE53r7S5P9fWHm3e3CsLvF2 ec6ZEQ0e6VF1gX2mjsUzMNRaPwNwbQENHRxAp269XZH87gHJjjD9BQ90ZKSrXBP/0SvDRTzC/pX4 mEfi8HR0fnk+5UzClV9Oc9gx5ttl63z4oqhh0Si4w7umAsRu5UMPPUBiLk+6Lpe11mmz9zfasZ2A BKCcklrOtPABhwVfpt+Q7Zdr2rC24Gen01Hf6j+HRDvaxIJU0uVQeOStpypaodt06TUmFwfiN1Tu wbujXrveymUNElbo4EE4iBWMYgDDPZZKE2qmweJsS+7Hn84jHhqCl7MW4i+4wXSClq8G2rocTyZx VtJmMj3PsXHHns2xx7w0NwRqxxh0K5MZ8UEfzMpR84QpXcSccAkjkbng4WDehH4gMeVSLRYJhOmw IqzM2sqD2OIDP3ZPwtlBBQHyuaPDkIjZOzH02Ei4ocVLoKpOSok095wOqsVkJa0NX4E4usf7hHr7 Vs1/AgAA//8DAFBLAwQUAAYACAAAACEAiaNkvN4AAAAJAQAADwAAAGRycy9kb3ducmV2LnhtbEyP wU6DQBCG7ya+w2ZMvNmFWrAgS6MkHj0UPZTblh2ByM4Sdtvi2zue7G0m8+Wf7y92ix3FGWc/OFIQ ryIQSK0zA3UKPj/eHrYgfNBk9OgIFfygh115e1Po3LgL7fFch05wCPlcK+hDmHIpfduj1X7lJiS+ fbnZ6sDr3Ekz6wuH21GuoyiVVg/EH3o9YdVj+12frALbJPukaQ9ZtVlX2XvXvE71YVHq/m55eQYR cAn/MPzpszqU7HR0JzJejArSNE4YVfAYZyAYeIojLnfkYbsBWRbyukH5CwAA//8DAFBLAQItABQA BgAIAAAAIQC2gziS/gAAAOEBAAATAAAAAAAAAAAAAAAAAAAAAABbQ29udGVudF9UeXBlc10ueG1s UEsBAi0AFAAGAAgAAAAhADj9If/WAAAAlAEAAAsAAAAAAAAAAAAAAAAALwEAAF9yZWxzLy5yZWxz UEsBAi0AFAAGAAgAAAAhAFR9jYNdAgAA8wQAAA4AAAAAAAAAAAAAAAAALgIAAGRycy9lMm9Eb2Mu eG1sUEsBAi0AFAAGAAgAAAAhAImjZLzeAAAACQEAAA8AAAAAAAAAAAAAAAAAtwQAAGRycy9kb3du cmV2LnhtbFBLBQYAAAAABAAEAPMAAADCBQAAAAA= " fillcolor="window" strokecolor="window" strokeweight=".5pt">
                <v:path arrowok="t"/>
                <v:textbox>
                  <w:txbxContent>
                    <w:p w:rsidR="00DE4553" w:rsidRDefault="00DE4553" w:rsidP="00DE4553">
                      <w:r>
                        <w:t>C</w:t>
                      </w:r>
                    </w:p>
                  </w:txbxContent>
                </v:textbox>
              </v:shap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1219200</wp:posOffset>
                </wp:positionH>
                <wp:positionV relativeFrom="paragraph">
                  <wp:posOffset>202565</wp:posOffset>
                </wp:positionV>
                <wp:extent cx="318135" cy="295275"/>
                <wp:effectExtent l="0" t="0" r="24765" b="2857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8135" cy="295275"/>
                        </a:xfrm>
                        <a:prstGeom prst="rect">
                          <a:avLst/>
                        </a:prstGeom>
                        <a:solidFill>
                          <a:sysClr val="window" lastClr="FFFFFF"/>
                        </a:solidFill>
                        <a:ln w="6350">
                          <a:solidFill>
                            <a:sysClr val="window" lastClr="FFFFFF"/>
                          </a:solidFill>
                        </a:ln>
                        <a:effectLst/>
                      </wps:spPr>
                      <wps:txbx>
                        <w:txbxContent>
                          <w:p w:rsidR="00DE4553" w:rsidRDefault="00DE4553" w:rsidP="00DE4553">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3" o:spid="_x0000_s1075" type="#_x0000_t202" style="position:absolute;margin-left:96pt;margin-top:15.95pt;width:25.05pt;height:23.25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Nsh9XgIAAPMEAAAOAAAAZHJzL2Uyb0RvYy54bWysVMtu2zAQvBfoPxC8N/IziQ3LgZvARQEj CZAUOdMUFQuluATJWHK/vkNKTty0p7Y+0EvucB/DWS2u2lqzvXK+IpPz4dmAM2UkFZV5zvm3x/Wn S858EKYQmozK+UF5frX8+GHR2Lka0Y50oRxDEOPnjc35LgQ7zzIvd6oW/oysMnCW5GoRsHXPWeFE g+i1zkaDwXnWkCusI6m8x+lN5+TLFL8slQx3ZelVYDrnqC2k1aV1G9dsuRDzZyfsrpJ9GeIvqqhF ZZD0NdSNCIK9uOq3UHUlHXkqw5mkOqOyrKRKPaCb4eBdNw87YVXqBeR4+0qT/39h5e3+3rGqwNuN xpwZUeORHlUb2GdqWTwDQ431cwAfLKChhQPo1K23G5LfPSDZCaa74IGOjLSlq+M/emW4iEc4vBIf 80gcjoeXw/GUMwnXaDYdXUxj2uztsnU+fFFUs2jk3OFdUwFiv/Ghgx4hMZcnXRXrSuu0Ofhr7dhe QAJQTkENZ1r4gMOcr9Ovz/bLNW1Yk/Pz8XTQtfrPIdGONrEglXTZFx5566iKVmi3bXqNyexI/JaK A3h31GnXW7muQMIGHdwLB7GCUQxguMNSakLN1Fuc7cj9+NN5xEND8HLWQPw5N5hO0PLVQFuz4WQS ZyVtJtOLETbu1LM99ZiX+ppA7RCDbmUyIz7oo1k6qp8wpauYEy5hJDLnPBzN69ANJKZcqtUqgTAd VoSNebDyKLb4wI/tk3C2V0GAfG7pOCRi/k4MHTYSbmj1EqisklIizR2nvWoxWUlr/Vcgju7pPqHe vlXLnwAAAP//AwBQSwMEFAAGAAgAAAAhAIgT97zeAAAACQEAAA8AAABkcnMvZG93bnJldi54bWxM j0FPg0AUhO8m/ofNM/FmF5BqoSyNknj0UPRQblv2CaTsW8JuW/z3Pk96nMxk5ptit9hRXHD2gyMF 8SoCgdQ6M1Cn4PPj7WEDwgdNRo+OUME3etiVtzeFzo270h4vdegEl5DPtYI+hCmX0rc9Wu1XbkJi 78vNVgeWcyfNrK9cbkeZRNGTtHogXuj1hFWP7ak+WwW2We/XTXvIqjSpsveueZ3qw6LU/d3ysgUR cAl/YfjFZ3QomenozmS8GFlnCX8JCh7jDAQHkjSJQRwVPG9SkGUh/z8ofwAAAP//AwBQSwECLQAU AAYACAAAACEAtoM4kv4AAADhAQAAEwAAAAAAAAAAAAAAAAAAAAAAW0NvbnRlbnRfVHlwZXNdLnht bFBLAQItABQABgAIAAAAIQA4/SH/1gAAAJQBAAALAAAAAAAAAAAAAAAAAC8BAABfcmVscy8ucmVs c1BLAQItABQABgAIAAAAIQANNsh9XgIAAPMEAAAOAAAAAAAAAAAAAAAAAC4CAABkcnMvZTJvRG9j LnhtbFBLAQItABQABgAIAAAAIQCIE/e83gAAAAkBAAAPAAAAAAAAAAAAAAAAALgEAABkcnMvZG93 bnJldi54bWxQSwUGAAAAAAQABADzAAAAwwUAAAAA " fillcolor="window" strokecolor="window" strokeweight=".5pt">
                <v:path arrowok="t"/>
                <v:textbox>
                  <w:txbxContent>
                    <w:p w:rsidR="00DE4553" w:rsidRDefault="00DE4553" w:rsidP="00DE4553">
                      <w:r>
                        <w:t>A</w:t>
                      </w:r>
                    </w:p>
                  </w:txbxContent>
                </v:textbox>
              </v:shape>
            </w:pict>
          </mc:Fallback>
        </mc:AlternateContent>
      </w:r>
      <w:r>
        <w:rPr>
          <w:noProof/>
        </w:rPr>
        <mc:AlternateContent>
          <mc:Choice Requires="wps">
            <w:drawing>
              <wp:anchor distT="4294967295" distB="4294967295" distL="114300" distR="114300" simplePos="0" relativeHeight="251744256" behindDoc="0" locked="0" layoutInCell="1" allowOverlap="1">
                <wp:simplePos x="0" y="0"/>
                <wp:positionH relativeFrom="column">
                  <wp:posOffset>1714500</wp:posOffset>
                </wp:positionH>
                <wp:positionV relativeFrom="paragraph">
                  <wp:posOffset>288289</wp:posOffset>
                </wp:positionV>
                <wp:extent cx="1838325" cy="0"/>
                <wp:effectExtent l="38100" t="76200" r="28575" b="114300"/>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83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24" o:spid="_x0000_s1026" type="#_x0000_t32" style="position:absolute;margin-left:135pt;margin-top:22.7pt;width:144.75pt;height:0;z-index:25174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k2X/AEAAPwDAAAOAAAAZHJzL2Uyb0RvYy54bWysU9uO0zAQfUfiHyy/0yTdLepGTVfQUl4W qFT4gKntJBa+yTZN+/eMnbTsAk+IF8uey5kzc8arx7NW5CR8kNY0tJqVlAjDLJema+i3r7s3S0pC BMNBWSMaehGBPq5fv1oNrhZz21vFhScIYkI9uIb2Mbq6KALrhYYws04YdLbWa4j49F3BPQyIrlUx L8u3xWA9d94yEQJat6OTrjN+2woWv7RtEJGohiK3mE+fz2M6i/UK6s6D6yWbaMA/sNAgDRa9QW0h Avnh5R9QWjJvg23jjFld2LaVTOQesJuq/K2bQw9O5F5wOMHdxhT+Hyz7fNp7IjlqN7+nxIBGkQ7R g+z6SN55bweyscbgIK0nKQYnNrhQY+LG7H3qmZ3NwT1Z9j2gr3jhTI/gxrBz63UKx6bJOStwuSkg zpEwNFbLu+XdfEEJu/oKqK+Jzof4UVhN0qWhYWJ5o1dlBeD0FGIiAvU1IVU1dieVynIrQ4aGPixy HcClaxVELKkdjiGYjhJQHW4ziz4jBqskT9kJJ/juuFGenAA36n63rN5vx6AeuBitD4uynDYrQPxk +WiuyqsdqU0wmeYL/MR5C6Efc7JrXNJeAP9gOIkXhxJBUmZ0RJDqLw4sokxiLPI3mIbyS5B0O1p+ 2furarhimc/0HdIOP3/j/fmnXf8EAAD//wMAUEsDBBQABgAIAAAAIQCNCpd03gAAAAkBAAAPAAAA ZHJzL2Rvd25yZXYueG1sTI/BTsMwEETvSPyDtUjcqEPUQAlxKkDiiqApFdw28eJExOsodtPA1+OK AxxnZzT7pljPthcTjb5zrOBykYAgbpzu2CjYVo8XKxA+IGvsHZOCL/KwLk9PCsy1O/ALTZtgRCxh n6OCNoQhl9I3LVn0CzcQR+/DjRZDlKOResRDLLe9TJPkSlrsOH5ocaCHlprPzd4qCN/4XDdP6Zut sqky7/fp69bslDo/m+9uQQSaw18YjvgRHcrIVLs9ay96Bel1ErcEBctsCSIGsuwmA1H/HmRZyP8L yh8AAAD//wMAUEsBAi0AFAAGAAgAAAAhALaDOJL+AAAA4QEAABMAAAAAAAAAAAAAAAAAAAAAAFtD b250ZW50X1R5cGVzXS54bWxQSwECLQAUAAYACAAAACEAOP0h/9YAAACUAQAACwAAAAAAAAAAAAAA AAAvAQAAX3JlbHMvLnJlbHNQSwECLQAUAAYACAAAACEAckJNl/wBAAD8AwAADgAAAAAAAAAAAAAA AAAuAgAAZHJzL2Uyb0RvYy54bWxQSwECLQAUAAYACAAAACEAjQqXdN4AAAAJAQAADwAAAAAAAAAA AAAAAABWBAAAZHJzL2Rvd25yZXYueG1sUEsFBgAAAAAEAAQA8wAAAGEFAAAAAA== " strokecolor="#4a7ebb">
                <v:stroke startarrow="open" endarrow="open"/>
                <o:lock v:ext="edit" shapetype="f"/>
              </v:shape>
            </w:pict>
          </mc:Fallback>
        </mc:AlternateContent>
      </w:r>
      <w:r w:rsidRPr="008A0F36">
        <w:rPr>
          <w:rFonts w:eastAsia="Times New Roman"/>
        </w:rPr>
        <w:tab/>
      </w:r>
      <w:r w:rsidRPr="008A0F36">
        <w:rPr>
          <w:rFonts w:eastAsia="Times New Roman"/>
        </w:rPr>
        <w:tab/>
      </w:r>
      <w:r w:rsidRPr="008A0F36">
        <w:rPr>
          <w:rFonts w:eastAsia="Times New Roman"/>
        </w:rPr>
        <w:tab/>
        <w:t>|-----|-------------------------------|------|------|</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51424" behindDoc="0" locked="0" layoutInCell="1" allowOverlap="1">
                <wp:simplePos x="0" y="0"/>
                <wp:positionH relativeFrom="column">
                  <wp:posOffset>1512570</wp:posOffset>
                </wp:positionH>
                <wp:positionV relativeFrom="paragraph">
                  <wp:posOffset>12065</wp:posOffset>
                </wp:positionV>
                <wp:extent cx="304800" cy="295275"/>
                <wp:effectExtent l="0" t="0" r="19050" b="2857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1076" type="#_x0000_t202" style="position:absolute;margin-left:119.1pt;margin-top:.95pt;width:24pt;height:23.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klz2YQIAAPUEAAAOAAAAZHJzL2Uyb0RvYy54bWysVMtu2zAQvBfoPxC8N7IdOw8hcuAmcFHA aAIkRc40RcVCKS5L0pbcr++QkhM37amtDzTJHe5jdlZX112j2U45X5Mp+PhkxJkyksraPBf86+Py wwVnPghTCk1GFXyvPL+ev3931dpcTWhDulSOwYnxeWsLvgnB5lnm5UY1wp+QVQbGilwjAo7uOSud aOG90dlkNDrLWnKldSSV97i97Y18nvxXlZLhrqq8CkwXHLmFtLq0ruOaza9E/uyE3dRySEP8RRaN qA2Cvri6FUGwrat/c9XU0pGnKpxIajKqqlqqVAOqGY/eVPOwEValWkCOty80+f/nVn7Z3TtWl+jd ZMaZEQ2a9Ki6wD5Sx+IdGGqtzwF8sICGDgagU7Xerkh+84BkR5j+gQc6MtJVron/qJXhIZqwfyE+ xpG4PB1NL0awSJgml7PJeQqbvT62zodPihoWNwV36GtKQOxWPsTwIj9AYixPui6XtdbpsPc32rGd gASgnJJazrTwAZcFX6ZfLBIufnmmDWsLfnY6G/Wl/rNLBNAmJqSSLofEI289VXEXunWXuoGoA/Fr Kvfg3VGvXW/lsgYJK1RwLxzECt4wgOEOS6UJOdOw42xD7sef7iMeGoKVsxbiL7j/vhVOgZjPBuq6 HE+ncVrSYTo7n+Dgji3rY4vZNjcEcscYdSvTNuKDPmwrR80T5nQRo8IkjETsgofD9ib0I4k5l2qx SCDMhxVhZR6sPMgttvixexLODjoIENAXOoyJyN/IocdGyg0ttoGqOmklEt2zOugWs5X6P3wH4vAe nxPq9Ws1/wkAAP//AwBQSwMEFAAGAAgAAAAhANRd1vfeAAAACAEAAA8AAABkcnMvZG93bnJldi54 bWxMj8FOwzAQRO9I/IO1SNyoQ1qFEOJUCJWKCwVaDhzdeIlD43UUO234e5YTHEdvNPu2XE6uE0cc QutJwfUsAYFUe9NSo+B993iVgwhRk9GdJ1TwjQGW1flZqQvjT/SGx21sBI9QKLQCG2NfSBlqi06H me+RmH36wenIcWikGfSJx10n0yTJpNMt8QWre3ywWB+2o1OwmR92L89PN3K069XXCjP38Zqulbq8 mO7vQESc4l8ZfvVZHSp22vuRTBCdgnSep1xlcAuCeZpnnPcKFvkCZFXK/w9UPwAAAP//AwBQSwEC LQAUAAYACAAAACEAtoM4kv4AAADhAQAAEwAAAAAAAAAAAAAAAAAAAAAAW0NvbnRlbnRfVHlwZXNd LnhtbFBLAQItABQABgAIAAAAIQA4/SH/1gAAAJQBAAALAAAAAAAAAAAAAAAAAC8BAABfcmVscy8u cmVsc1BLAQItABQABgAIAAAAIQCrklz2YQIAAPUEAAAOAAAAAAAAAAAAAAAAAC4CAABkcnMvZTJv RG9jLnhtbFBLAQItABQABgAIAAAAIQDUXdb33gAAAAgBAAAPAAAAAAAAAAAAAAAAALsEAABkcnMv ZG93bnJldi54bWxQSwUGAAAAAAQABADzAAAAxgUAAAAA " fillcolor="window" strokecolor="window" strokeweight=".5pt">
                <v:path arrowok="t"/>
                <v:textbox>
                  <w:txbxContent>
                    <w:p w:rsidR="00DE4553" w:rsidRDefault="00DE4553" w:rsidP="00DE4553">
                      <w:r>
                        <w:t>B</w:t>
                      </w:r>
                    </w:p>
                  </w:txbxContent>
                </v:textbox>
              </v:shape>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3352800</wp:posOffset>
                </wp:positionH>
                <wp:positionV relativeFrom="paragraph">
                  <wp:posOffset>12065</wp:posOffset>
                </wp:positionV>
                <wp:extent cx="304800" cy="295275"/>
                <wp:effectExtent l="0" t="0" r="19050" b="28575"/>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6" o:spid="_x0000_s1077" type="#_x0000_t202" style="position:absolute;margin-left:264pt;margin-top:.95pt;width:24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lfuqYAIAAPUEAAAOAAAAZHJzL2Uyb0RvYy54bWysVMtu2zAQvBfoPxC8N5IdOw8jcuAmcFHA aAIkRc40RcVCKS5L0pbcr++QkhM37amtD/SSO9zHcFZX112j2U45X5Mp+Ogk50wZSWVtngv+9XH5 4YIzH4QphSajCr5Xnl/P37+7au1MjWlDulSOIYjxs9YWfBOCnWWZlxvVCH9CVhk4K3KNCNi656x0 okX0RmfjPD/LWnKldSSV9zi97Z18nuJXlZLhrqq8CkwXHLWFtLq0ruOaza/E7NkJu6nlUIb4iyoa URskfQl1K4JgW1f/FqqppSNPVTiR1GRUVbVUqQd0M8rfdPOwEValXkCOty80+f8XVn7Z3TtWl3i7 8RlnRjR4pEfVBfaROhbPwFBr/QzABwto6OAAOnXr7YrkNw9IdoTpL3igIyNd5Zr4j14ZLuIR9i/E xzwSh6f55CKHR8I1vpyOz6cxbfZ62TofPilqWDQK7vCuqQCxW/nQQw+QmMuTrstlrXXa7P2Ndmwn IAEop6SWMy18wGHBl+k3ZPvlmjasLfjZ6TTvW/3nkGhHm1iQSrocCo+89VRFK3TrLr3GdHQgfk3l Hrw76rXrrVzWIGGFDu6Fg1jBGwYw3GGpNKFmGizONuR+/Ok84qEheDlrIf6C++9b4RSI+WygrsvR ZBKnJW0m0/MxNu7Ysz72mG1zQyB3hFG3MpkRH/TBrBw1T5jTRcwKlzASuQseDuZN6EcScy7VYpFA mA8rwso8WHmQW3zix+5JODvoIEBAX+gwJmL2Rg49NlJuaLENVNVJK5HontVBt5itpLbhOxCH93if UK9fq/lPAAAA//8DAFBLAwQUAAYACAAAACEAcw/qSt8AAAAIAQAADwAAAGRycy9kb3ducmV2Lnht bEyPy07DMBBF90j8gzVI7KhDaNMQ4lQIlYpNoQ8WLN14SELjcRQ7bfh7hhUsr87ozrn5YrStOGHv G0cKbicRCKTSmYYqBe/755sUhA+ajG4doYJv9LAoLi9ynRl3pi2edqESXEI+0wrqELpMSl/WaLWf uA6J2afrrQ4c+0qaXp+53LYyjqJEWt0Qf6h1h081lsfdYBW83h33b+uXuRzq1fJriYn92MQrpa6v xscHEAHH8HcMv/qsDgU7HdxAxotWwSxOeUtgcA+C+WyecD4omKZTkEUu/w8ofgAAAP//AwBQSwEC LQAUAAYACAAAACEAtoM4kv4AAADhAQAAEwAAAAAAAAAAAAAAAAAAAAAAW0NvbnRlbnRfVHlwZXNd LnhtbFBLAQItABQABgAIAAAAIQA4/SH/1gAAAJQBAAALAAAAAAAAAAAAAAAAAC8BAABfcmVscy8u cmVsc1BLAQItABQABgAIAAAAIQA6lfuqYAIAAPUEAAAOAAAAAAAAAAAAAAAAAC4CAABkcnMvZTJv RG9jLnhtbFBLAQItABQABgAIAAAAIQBzD+pK3wAAAAgBAAAPAAAAAAAAAAAAAAAAALoEAABkcnMv ZG93bnJldi54bWxQSwUGAAAAAAQABADzAAAAxgUAAAAA " fillcolor="window" strokecolor="window" strokeweight=".5pt">
                <v:path arrowok="t"/>
                <v:textbox>
                  <w:txbxContent>
                    <w:p w:rsidR="00DE4553" w:rsidRDefault="00DE4553" w:rsidP="00DE4553">
                      <w:r>
                        <w:t>D</w:t>
                      </w:r>
                    </w:p>
                  </w:txbxContent>
                </v:textbox>
              </v:shape>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2609850</wp:posOffset>
                </wp:positionH>
                <wp:positionV relativeFrom="paragraph">
                  <wp:posOffset>12065</wp:posOffset>
                </wp:positionV>
                <wp:extent cx="307975" cy="295275"/>
                <wp:effectExtent l="0" t="0" r="15875" b="28575"/>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I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7" o:spid="_x0000_s1078" type="#_x0000_t202" style="position:absolute;margin-left:205.5pt;margin-top:.95pt;width:24.25pt;height:23.25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Y9i5XQIAAPMEAAAOAAAAZHJzL2Uyb0RvYy54bWysVF1P2zAUfZ+0/2D5faQNlEJFijpQp0kV IJWJZ9dxaDTH17JNk+7X79hJoWN72tYH99r3+H4cn5ur667RbKecr8kUfHwy4kwZSWVtngv+7XH5 6YIzH4QphSajCr5Xnl/PP364au1M5bQlXSrHEMT4WWsLvg3BzrLMy61qhD8hqwycFblGBGzdc1Y6 0SJ6o7N8NDrPWnKldSSV9zi97Z18nuJXlZLhvqq8CkwXHLWFtLq0buKaza/E7NkJu63lUIb4iyoa URskfQ11K4JgL67+LVRTS0eeqnAiqcmoqmqpUg/oZjx61816K6xKvYAcb19p8v8vrLzbPThWl3i7 fMqZEQ0e6VF1gX2mjsUzMNRaPwNwbQENHRxAp269XZH87gHJjjD9BQ90ZKSrXBP/0SvDRTzC/pX4 mEfi8HQ0vZxOOJNw5ZeTHHaM+XbZOh++KGpYNAru8K6pALFb+dBDD5CYy5Ouy2Wtddrs/Y12bCcg ASinpJYzLXzAYcGX6Tdk++WaNqwt+PnpZNS3+s8h0Y42sSCVdDkUHnnrqYpW6DZdeo1JfiB+Q+Ue vDvqteutXNYgYYUOHoSDWMEoBjDcY6k0oWYaLM625H786TzioSF4OWsh/oIbTCdo+Wqgrcvx2Vmc lbQ5m0xzbNyxZ3PsMS/NDYHaMQbdymRGfNAHs3LUPGFKFzEnXMJIZC54OJg3oR9ITLlUi0UCYTqs CCuztvIgtvjAj92TcHZQQYB87ugwJGL2Tgw9NhJuaPESqKqTUiLNPaeDajFZSWvDVyCO7vE+od6+ VfOfAAAA//8DAFBLAwQUAAYACAAAACEAN0kont0AAAAIAQAADwAAAGRycy9kb3ducmV2LnhtbEyP wW6DMAyG75P6DpEr7bYGKpgKI1Qb0o49lO1QbinxAI04iKQtfft5p+1m67N+f3+xX+worjj7wZGC eBOBQGqdGahT8Pnx/rQD4YMmo0dHqOCOHvbl6qHQuXE3OuK1Dp3gEPK5VtCHMOVS+rZHq/3GTUjM vtxsdeB17qSZ9Y3D7Si3UfQsrR6IP/R6wqrH9ru+WAW2SY9p056yKtlW2aFr3qb6tCj1uF5eX0AE XMLfMfzqszqU7HR2FzJejAqSOOYugUEGgnmSZimIMw+7BGRZyP8Fyh8AAAD//wMAUEsBAi0AFAAG AAgAAAAhALaDOJL+AAAA4QEAABMAAAAAAAAAAAAAAAAAAAAAAFtDb250ZW50X1R5cGVzXS54bWxQ SwECLQAUAAYACAAAACEAOP0h/9YAAACUAQAACwAAAAAAAAAAAAAAAAAvAQAAX3JlbHMvLnJlbHNQ SwECLQAUAAYACAAAACEACGPYuV0CAADzBAAADgAAAAAAAAAAAAAAAAAuAgAAZHJzL2Uyb0RvYy54 bWxQSwECLQAUAAYACAAAACEAN0kont0AAAAIAQAADwAAAAAAAAAAAAAAAAC3BAAAZHJzL2Rvd25y ZXYueG1sUEsFBgAAAAAEAAQA8wAAAMEFAAAAAA== " fillcolor="window" strokecolor="window" strokeweight=".5pt">
                <v:path arrowok="t"/>
                <v:textbox>
                  <w:txbxContent>
                    <w:p w:rsidR="00DE4553" w:rsidRDefault="00DE4553" w:rsidP="00DE4553">
                      <w:r>
                        <w:t>II</w:t>
                      </w:r>
                    </w:p>
                  </w:txbxContent>
                </v:textbox>
              </v:shape>
            </w:pict>
          </mc:Fallback>
        </mc:AlternateConten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ab/>
        <w:t>Lúc xe thứ hai đến D là thời điểm phải tìm. (DM = DC).</w:t>
      </w:r>
    </w:p>
    <w:p w:rsidR="00DE4553" w:rsidRPr="008A0F36" w:rsidRDefault="00DE4553" w:rsidP="00DE4553">
      <w:pPr>
        <w:rPr>
          <w:rFonts w:eastAsia="Times New Roman"/>
        </w:rPr>
      </w:pPr>
      <w:r w:rsidRPr="008A0F36">
        <w:rPr>
          <w:rFonts w:eastAsia="Times New Roman"/>
        </w:rPr>
        <w:tab/>
        <w:t>Giả thiết rằng có một xe thứ ba phải đi quan quãng đường EC dài gấp đôi quãng đường AC của xe thứ nhất phải đi (EC = 200.2 = 400 km), với vận tốc gấp đôi vận tốc của xe thứ nhất (như vậy vận tốc xe thứ ba bằng : 50.2 = 100 km/h) thì cũng trong thời gian như xe thứ nhất, quãng đường còn lại đến C của xe thứ nhất và như vậy xe thứ ba này sẽ gặp xe thứ hại tại D. (Minh họa bằng hình dưới đây)</w:t>
      </w:r>
    </w:p>
    <w:p w:rsidR="00DE4553" w:rsidRPr="008A0F36" w:rsidRDefault="00DE4553" w:rsidP="00DE4553">
      <w:pPr>
        <w:jc w:val="center"/>
        <w:rPr>
          <w:rFonts w:eastAsia="Times New Roman"/>
        </w:rPr>
      </w:pPr>
      <w:r>
        <w:rPr>
          <w:rFonts w:eastAsia="Times New Roman"/>
          <w:noProof/>
        </w:rPr>
        <w:drawing>
          <wp:inline distT="0" distB="0" distL="0" distR="0">
            <wp:extent cx="3476625" cy="819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6625" cy="819150"/>
                    </a:xfrm>
                    <a:prstGeom prst="rect">
                      <a:avLst/>
                    </a:prstGeom>
                    <a:noFill/>
                    <a:ln>
                      <a:noFill/>
                    </a:ln>
                  </pic:spPr>
                </pic:pic>
              </a:graphicData>
            </a:graphic>
          </wp:inline>
        </w:drawing>
      </w:r>
    </w:p>
    <w:p w:rsidR="00DE4553" w:rsidRPr="008A0F36" w:rsidRDefault="00DE4553" w:rsidP="00DE4553">
      <w:pPr>
        <w:jc w:val="center"/>
        <w:rPr>
          <w:rFonts w:eastAsia="Times New Roman"/>
        </w:rPr>
      </w:pPr>
      <w:r w:rsidRPr="008A0F36">
        <w:rPr>
          <w:rFonts w:eastAsia="Times New Roman"/>
        </w:rPr>
        <w:t>Quãng đường ED dài hơn quãng đường BD:</w:t>
      </w:r>
    </w:p>
    <w:p w:rsidR="00DE4553" w:rsidRPr="008A0F36" w:rsidRDefault="00DE4553" w:rsidP="00DE4553">
      <w:pPr>
        <w:jc w:val="center"/>
        <w:rPr>
          <w:rFonts w:eastAsia="Times New Roman"/>
        </w:rPr>
      </w:pPr>
      <w:r w:rsidRPr="008A0F36">
        <w:rPr>
          <w:rFonts w:eastAsia="Times New Roman"/>
        </w:rPr>
        <w:t>400 – 190 = 210 (km).</w:t>
      </w:r>
    </w:p>
    <w:p w:rsidR="00DE4553" w:rsidRPr="008A0F36" w:rsidRDefault="00DE4553" w:rsidP="00DE4553">
      <w:pPr>
        <w:jc w:val="center"/>
        <w:rPr>
          <w:rFonts w:eastAsia="Times New Roman"/>
        </w:rPr>
      </w:pPr>
      <w:r w:rsidRPr="008A0F36">
        <w:rPr>
          <w:rFonts w:eastAsia="Times New Roman"/>
        </w:rPr>
        <w:t>Vận tốc xe thứ ba lớn hơn vận tốc xe thứ hai:</w:t>
      </w:r>
    </w:p>
    <w:p w:rsidR="00DE4553" w:rsidRPr="008A0F36" w:rsidRDefault="00DE4553" w:rsidP="00DE4553">
      <w:pPr>
        <w:jc w:val="center"/>
        <w:rPr>
          <w:rFonts w:eastAsia="Times New Roman"/>
        </w:rPr>
      </w:pPr>
      <w:r w:rsidRPr="008A0F36">
        <w:rPr>
          <w:rFonts w:eastAsia="Times New Roman"/>
        </w:rPr>
        <w:t>100 – 40 = 60 (km/h).</w:t>
      </w:r>
    </w:p>
    <w:p w:rsidR="00DE4553" w:rsidRPr="008A0F36" w:rsidRDefault="00DE4553" w:rsidP="00DE4553">
      <w:pPr>
        <w:jc w:val="center"/>
        <w:rPr>
          <w:rFonts w:eastAsia="Times New Roman"/>
        </w:rPr>
      </w:pPr>
      <w:r w:rsidRPr="008A0F36">
        <w:rPr>
          <w:rFonts w:eastAsia="Times New Roman"/>
        </w:rPr>
        <w:lastRenderedPageBreak/>
        <w:t>Thời gian để xe thứ ba gặp xe thứ hai tại D:</w:t>
      </w:r>
    </w:p>
    <w:p w:rsidR="00DE4553" w:rsidRPr="008A0F36" w:rsidRDefault="00DE4553" w:rsidP="00DE4553">
      <w:pPr>
        <w:jc w:val="center"/>
        <w:rPr>
          <w:rFonts w:eastAsia="Times New Roman"/>
        </w:rPr>
      </w:pPr>
      <w:r w:rsidRPr="008A0F36">
        <w:rPr>
          <w:rFonts w:eastAsia="Times New Roman"/>
        </w:rPr>
        <w:t>210 : 60 = 3,5 (h).</w:t>
      </w:r>
    </w:p>
    <w:p w:rsidR="00DE4553" w:rsidRPr="008A0F36" w:rsidRDefault="00DE4553" w:rsidP="00DE4553">
      <w:pPr>
        <w:jc w:val="center"/>
        <w:rPr>
          <w:rFonts w:eastAsia="Times New Roman"/>
        </w:rPr>
      </w:pPr>
      <w:r w:rsidRPr="008A0F36">
        <w:rPr>
          <w:rFonts w:eastAsia="Times New Roman"/>
        </w:rPr>
        <w:t>Vậy thời điểm phải tìm là: 7 + 3,5 = 10h 30ph.</w:t>
      </w:r>
    </w:p>
    <w:p w:rsidR="00DE4553" w:rsidRPr="008A0F36" w:rsidRDefault="00DE4553" w:rsidP="00DE4553">
      <w:pPr>
        <w:jc w:val="right"/>
        <w:rPr>
          <w:rFonts w:eastAsia="Times New Roman"/>
          <w:i/>
        </w:rPr>
      </w:pPr>
      <w:r w:rsidRPr="008A0F36">
        <w:rPr>
          <w:rFonts w:eastAsia="Times New Roman"/>
          <w:i/>
        </w:rPr>
        <w:t>Đáp số: 10 giờ 30 phút</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Người ta bơm nước vào một bể: dùng máy I trong 30 phút, dùng máy II trong 20 phút. Tính xem trong mỗi phút mỗi máy bơm được bao nhiêu lít nước, biết rằng mỗi phút máy II bơm được nhiều hơn máy I là 50 lít và tổng cộng hai máy bơm được 21000 lít nước?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sử trong mỗi phút, máy II bơm số nước bằng máy I thì trong 50 phút cả hai máy bơm được:</w:t>
      </w:r>
    </w:p>
    <w:p w:rsidR="00DE4553" w:rsidRPr="008A0F36" w:rsidRDefault="00DE4553" w:rsidP="00DE4553">
      <w:pPr>
        <w:jc w:val="center"/>
        <w:rPr>
          <w:rFonts w:eastAsia="Times New Roman"/>
        </w:rPr>
      </w:pPr>
      <w:r w:rsidRPr="008A0F36">
        <w:rPr>
          <w:rFonts w:eastAsia="Times New Roman"/>
        </w:rPr>
        <w:t>21000 – 50.20 = 20000 (lít)</w:t>
      </w:r>
    </w:p>
    <w:p w:rsidR="00DE4553" w:rsidRPr="008A0F36" w:rsidRDefault="00DE4553" w:rsidP="00DE4553">
      <w:pPr>
        <w:jc w:val="center"/>
        <w:rPr>
          <w:rFonts w:eastAsia="Times New Roman"/>
        </w:rPr>
      </w:pPr>
      <w:r w:rsidRPr="008A0F36">
        <w:rPr>
          <w:rFonts w:eastAsia="Times New Roman"/>
        </w:rPr>
        <w:t>Trong mỗi phút, máy I bơm được:</w:t>
      </w:r>
    </w:p>
    <w:p w:rsidR="00DE4553" w:rsidRPr="008A0F36" w:rsidRDefault="00DE4553" w:rsidP="00DE4553">
      <w:pPr>
        <w:jc w:val="center"/>
        <w:rPr>
          <w:rFonts w:eastAsia="Times New Roman"/>
        </w:rPr>
      </w:pPr>
      <w:r w:rsidRPr="008A0F36">
        <w:rPr>
          <w:rFonts w:eastAsia="Times New Roman"/>
        </w:rPr>
        <w:t>20000 : 50 = 400 (lít)</w:t>
      </w:r>
    </w:p>
    <w:p w:rsidR="00DE4553" w:rsidRPr="008A0F36" w:rsidRDefault="00DE4553" w:rsidP="00DE4553">
      <w:pPr>
        <w:jc w:val="center"/>
        <w:rPr>
          <w:rFonts w:eastAsia="Times New Roman"/>
        </w:rPr>
      </w:pPr>
      <w:r w:rsidRPr="008A0F36">
        <w:rPr>
          <w:rFonts w:eastAsia="Times New Roman"/>
        </w:rPr>
        <w:t>Trong mỗi phút, máy II bơm được:</w:t>
      </w:r>
    </w:p>
    <w:p w:rsidR="00DE4553" w:rsidRPr="008A0F36" w:rsidRDefault="00DE4553" w:rsidP="00DE4553">
      <w:pPr>
        <w:jc w:val="center"/>
        <w:rPr>
          <w:rFonts w:eastAsia="Times New Roman"/>
        </w:rPr>
      </w:pPr>
      <w:r w:rsidRPr="008A0F36">
        <w:rPr>
          <w:rFonts w:eastAsia="Times New Roman"/>
        </w:rPr>
        <w:t>400 + 50 = 450 (lít)</w:t>
      </w: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Khối 6 của một trường có 366 học sinh, gồm 8 lớp. Mỗi lớp gồm một số tổ, mỗi tổ có 9 người hoặc 10 người. Biết rằng số tổ của các lớp đều bằng nhau, tính số tổ có 9 người, số tổ có 10 người cả khối? </w:t>
      </w:r>
    </w:p>
    <w:p w:rsidR="00DE4553" w:rsidRPr="008A0F36" w:rsidRDefault="00DE4553" w:rsidP="00DE4553">
      <w:pPr>
        <w:jc w:val="center"/>
        <w:rPr>
          <w:rFonts w:eastAsia="Times New Roman"/>
          <w:b/>
        </w:rPr>
      </w:pPr>
      <w:r w:rsidRPr="008A0F36">
        <w:rPr>
          <w:rFonts w:eastAsia="Times New Roman"/>
          <w:b/>
        </w:rPr>
        <w:t>HD Giải</w:t>
      </w:r>
    </w:p>
    <w:p w:rsidR="00DE4553" w:rsidRDefault="00DE4553" w:rsidP="00DE4553">
      <w:pPr>
        <w:ind w:firstLine="630"/>
        <w:rPr>
          <w:rStyle w:val="apple-converted-space"/>
          <w:color w:val="000000"/>
          <w:szCs w:val="28"/>
          <w:shd w:val="clear" w:color="auto" w:fill="FFFFFF"/>
        </w:rPr>
      </w:pPr>
      <w:r w:rsidRPr="00346EC9">
        <w:rPr>
          <w:color w:val="000000"/>
          <w:szCs w:val="28"/>
        </w:rPr>
        <w:br/>
      </w:r>
      <w:r w:rsidRPr="00346EC9">
        <w:rPr>
          <w:color w:val="000000"/>
          <w:szCs w:val="28"/>
          <w:shd w:val="clear" w:color="auto" w:fill="FFFFFF"/>
        </w:rPr>
        <w:t xml:space="preserve"> </w:t>
      </w:r>
      <w:r>
        <w:rPr>
          <w:color w:val="000000"/>
          <w:szCs w:val="28"/>
          <w:shd w:val="clear" w:color="auto" w:fill="FFFFFF"/>
        </w:rPr>
        <w:t xml:space="preserve"> </w:t>
      </w:r>
      <w:r>
        <w:rPr>
          <w:color w:val="000000"/>
          <w:szCs w:val="28"/>
          <w:shd w:val="clear" w:color="auto" w:fill="FFFFFF"/>
        </w:rPr>
        <w:tab/>
      </w:r>
      <w:r w:rsidRPr="00346EC9">
        <w:rPr>
          <w:color w:val="000000"/>
          <w:szCs w:val="28"/>
          <w:shd w:val="clear" w:color="auto" w:fill="FFFFFF"/>
        </w:rPr>
        <w:t>Mỗi lớp gồm một số tổ mỗi tổ 9 người hoặc 10 người, Trước hết ta nhậ</w:t>
      </w:r>
      <w:r>
        <w:rPr>
          <w:color w:val="000000"/>
          <w:szCs w:val="28"/>
          <w:shd w:val="clear" w:color="auto" w:fill="FFFFFF"/>
        </w:rPr>
        <w:t xml:space="preserve">n </w:t>
      </w:r>
      <w:r w:rsidRPr="00346EC9">
        <w:rPr>
          <w:color w:val="000000"/>
          <w:szCs w:val="28"/>
          <w:shd w:val="clear" w:color="auto" w:fill="FFFFFF"/>
        </w:rPr>
        <w:t>thấy</w:t>
      </w:r>
      <w:r w:rsidRPr="00346EC9">
        <w:rPr>
          <w:rStyle w:val="apple-converted-space"/>
          <w:color w:val="000000"/>
          <w:szCs w:val="28"/>
          <w:shd w:val="clear" w:color="auto" w:fill="FFFFFF"/>
        </w:rPr>
        <w:t> </w:t>
      </w:r>
      <w:r>
        <w:rPr>
          <w:rStyle w:val="apple-converted-space"/>
          <w:color w:val="000000"/>
          <w:szCs w:val="28"/>
          <w:shd w:val="clear" w:color="auto" w:fill="FFFFFF"/>
        </w:rPr>
        <w:t>:</w:t>
      </w:r>
    </w:p>
    <w:p w:rsidR="00DE4553" w:rsidRPr="00346EC9" w:rsidRDefault="00DE4553" w:rsidP="00DE4553">
      <w:pPr>
        <w:ind w:firstLine="630"/>
        <w:jc w:val="center"/>
        <w:rPr>
          <w:color w:val="000000"/>
          <w:szCs w:val="28"/>
          <w:shd w:val="clear" w:color="auto" w:fill="FFFFFF"/>
        </w:rPr>
      </w:pPr>
      <w:r w:rsidRPr="00346EC9">
        <w:rPr>
          <w:color w:val="000000"/>
          <w:szCs w:val="28"/>
          <w:shd w:val="clear" w:color="auto" w:fill="FFFFFF"/>
        </w:rPr>
        <w:t>366 : 10 = 36 còn dư</w:t>
      </w:r>
      <w:r w:rsidRPr="00346EC9">
        <w:rPr>
          <w:color w:val="000000"/>
          <w:szCs w:val="28"/>
        </w:rPr>
        <w:br/>
      </w:r>
      <w:r w:rsidRPr="00346EC9">
        <w:rPr>
          <w:color w:val="000000"/>
          <w:szCs w:val="28"/>
          <w:shd w:val="clear" w:color="auto" w:fill="FFFFFF"/>
        </w:rPr>
        <w:t>366 : 9 = 40 còn dư</w:t>
      </w:r>
    </w:p>
    <w:p w:rsidR="00DE4553" w:rsidRDefault="00DE4553" w:rsidP="00DE4553">
      <w:pPr>
        <w:ind w:left="630"/>
        <w:rPr>
          <w:color w:val="000000"/>
          <w:szCs w:val="28"/>
          <w:shd w:val="clear" w:color="auto" w:fill="FFFFFF"/>
        </w:rPr>
      </w:pPr>
      <w:r w:rsidRPr="00346EC9">
        <w:rPr>
          <w:color w:val="000000"/>
          <w:szCs w:val="28"/>
          <w:shd w:val="clear" w:color="auto" w:fill="FFFFFF"/>
        </w:rPr>
        <w:t>Do đó số tổ của các lớp nằm trong khoảng từ 37 đến 40</w:t>
      </w:r>
      <w:r w:rsidRPr="00346EC9">
        <w:rPr>
          <w:color w:val="000000"/>
          <w:szCs w:val="28"/>
        </w:rPr>
        <w:br/>
      </w:r>
      <w:r w:rsidRPr="00346EC9">
        <w:rPr>
          <w:color w:val="000000"/>
          <w:szCs w:val="28"/>
          <w:shd w:val="clear" w:color="auto" w:fill="FFFFFF"/>
        </w:rPr>
        <w:t>Mặt khác số tổ chia hết cho 8 =&gt; Số tổ của khối lớp 6 đó là 40 tổ</w:t>
      </w:r>
      <w:r w:rsidRPr="00346EC9">
        <w:rPr>
          <w:color w:val="000000"/>
          <w:szCs w:val="28"/>
        </w:rPr>
        <w:br/>
      </w:r>
      <w:r w:rsidRPr="00346EC9">
        <w:rPr>
          <w:color w:val="000000"/>
          <w:szCs w:val="28"/>
          <w:shd w:val="clear" w:color="auto" w:fill="FFFFFF"/>
        </w:rPr>
        <w:t>Giả sử cả 40 tổ đều là tổ 10 người. Khi đó số HS của khối là:</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lastRenderedPageBreak/>
        <w:t>40 .10 = 400 (HS)</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So với bài ra thừa ra 400 – 366 = 34 (HS) là do còn có tổ 9 người.</w:t>
      </w:r>
      <w:r w:rsidRPr="00346EC9">
        <w:rPr>
          <w:color w:val="000000"/>
          <w:szCs w:val="28"/>
        </w:rPr>
        <w:br/>
      </w:r>
      <w:r w:rsidRPr="00346EC9">
        <w:rPr>
          <w:color w:val="000000"/>
          <w:szCs w:val="28"/>
          <w:shd w:val="clear" w:color="auto" w:fill="FFFFFF"/>
        </w:rPr>
        <w:t xml:space="preserve">Nếu thay mỗi tổ 10 người bằng một tổ 9 người thì mỗi lần thay bớt được : </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10 – 9 =1</w:t>
      </w:r>
    </w:p>
    <w:p w:rsidR="00DE4553" w:rsidRPr="008A0F36" w:rsidRDefault="00DE4553" w:rsidP="00DE4553">
      <w:pPr>
        <w:ind w:left="630"/>
        <w:rPr>
          <w:rFonts w:eastAsia="Times New Roman"/>
          <w:szCs w:val="28"/>
        </w:rPr>
      </w:pPr>
      <w:r w:rsidRPr="00346EC9">
        <w:rPr>
          <w:color w:val="000000"/>
          <w:szCs w:val="28"/>
          <w:shd w:val="clear" w:color="auto" w:fill="FFFFFF"/>
        </w:rPr>
        <w:t>Vậy số tổ có 9 người là 34 : 1 = 34 ( tổ)</w:t>
      </w:r>
      <w:r w:rsidRPr="00346EC9">
        <w:rPr>
          <w:color w:val="000000"/>
          <w:szCs w:val="28"/>
        </w:rPr>
        <w:br/>
      </w:r>
      <w:r w:rsidRPr="00346EC9">
        <w:rPr>
          <w:color w:val="000000"/>
          <w:szCs w:val="28"/>
          <w:shd w:val="clear" w:color="auto" w:fill="FFFFFF"/>
        </w:rPr>
        <w:t>Số tổ có 10 người là 40 – 34 = 6 (tổ)</w:t>
      </w:r>
    </w:p>
    <w:p w:rsidR="00DE4553" w:rsidRPr="008A0F36" w:rsidRDefault="00DE4553" w:rsidP="00DE4553">
      <w:pPr>
        <w:rPr>
          <w:rFonts w:eastAsia="Times New Roman"/>
        </w:rPr>
      </w:pPr>
      <w:r w:rsidRPr="00485428">
        <w:rPr>
          <w:b/>
        </w:rPr>
        <w:t>Bài 5</w:t>
      </w:r>
      <w:r>
        <w:t xml:space="preserve">: Một câu lạc bộ có 22 chiếc ghế gồm ba loại: ghế ba chân, ghế bốn chân, ghế sáu chân. Tính số ghế mỗi loại, biết rằng tổng số chân ghế bằng 100 và số ghế sáu chân gấp đôi số ghế ba chân? </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r>
        <w:tab/>
        <w:t>Giả sử 22 chiếc ghế đều là 4 chân. Khi đó số chân ghế là:</w:t>
      </w:r>
    </w:p>
    <w:p w:rsidR="00DE4553" w:rsidRDefault="00DE4553" w:rsidP="00DE4553">
      <w:pPr>
        <w:jc w:val="center"/>
      </w:pPr>
      <w:r>
        <w:t>4 . 22 = 88 (Chân)</w:t>
      </w:r>
    </w:p>
    <w:p w:rsidR="00DE4553" w:rsidRDefault="00DE4553" w:rsidP="00DE4553">
      <w:r>
        <w:tab/>
        <w:t>So với bài ra bị hụt mất 100 – 88 = 12 (chân) =&gt; là do còn có ghê 3 chân, 6 chân. Để không bị hụt đi ta thay các ghế 4 chân bằng hai loại ghế kia theo quy luật: một ghế 3 chân, 2 ghế 6 chân cho 3 ghế 4 chân, khi đó số ghế không thay đổi, quan hệ giữa ghế 3 chân và ghế 6 chân được đảm bảo.</w:t>
      </w:r>
    </w:p>
    <w:p w:rsidR="00DE4553" w:rsidRDefault="00DE4553" w:rsidP="00DE4553">
      <w:r>
        <w:tab/>
        <w:t>Mỗi lần thay, số chân ghế tăng thêm:  2.6 + 1.3 – 3.4 = 3 (chân)</w:t>
      </w:r>
    </w:p>
    <w:p w:rsidR="00DE4553" w:rsidRDefault="00DE4553" w:rsidP="00DE4553">
      <w:r>
        <w:tab/>
        <w:t>Vậy số lần thay là: 12 : 3 = 4 (lần)</w:t>
      </w:r>
    </w:p>
    <w:p w:rsidR="00DE4553" w:rsidRDefault="00DE4553" w:rsidP="00DE4553">
      <w:r>
        <w:tab/>
        <w:t>Số ghế 3 chân là: 4.1 = 4 (ghế)</w:t>
      </w:r>
    </w:p>
    <w:p w:rsidR="00DE4553" w:rsidRDefault="00DE4553" w:rsidP="00DE4553">
      <w:r>
        <w:tab/>
        <w:t>Số ghế 6 chân là: 4.2 = 8 (ghế)</w:t>
      </w:r>
    </w:p>
    <w:p w:rsidR="00DE4553" w:rsidRDefault="00DE4553" w:rsidP="00DE4553">
      <w:r>
        <w:tab/>
        <w:t>Số ghế 4 chân là: 22 – (4 + 8) = 10 (ghế)</w:t>
      </w:r>
    </w:p>
    <w:p w:rsidR="00DE4553" w:rsidRDefault="00DE4553" w:rsidP="00DE4553"/>
    <w:p w:rsidR="00DE4553" w:rsidRPr="00485428" w:rsidRDefault="00DE4553" w:rsidP="00CE3E52">
      <w:pPr>
        <w:pStyle w:val="ListParagraph"/>
        <w:numPr>
          <w:ilvl w:val="0"/>
          <w:numId w:val="7"/>
        </w:numPr>
        <w:rPr>
          <w:b/>
          <w:color w:val="002060"/>
          <w:u w:val="single"/>
        </w:rPr>
      </w:pPr>
      <w:r w:rsidRPr="00485428">
        <w:rPr>
          <w:b/>
          <w:color w:val="002060"/>
          <w:u w:val="single"/>
        </w:rPr>
        <w:t>BÀI TẬP TỰ LUYỆN:</w:t>
      </w:r>
    </w:p>
    <w:p w:rsidR="00DE4553" w:rsidRPr="008A0F36" w:rsidRDefault="00DE4553" w:rsidP="00DE4553">
      <w:pPr>
        <w:rPr>
          <w:rFonts w:eastAsia="Times New Roman"/>
        </w:rPr>
      </w:pPr>
      <w:r w:rsidRPr="00485428">
        <w:rPr>
          <w:b/>
        </w:rPr>
        <w:t>Bài 1</w:t>
      </w:r>
      <w:r>
        <w:t>: Một số học sinh xếp hàng 12 thì thừa 5 học sinh, còn xếp hàng 15 cũng thừa 5 học sinh và ít hơn trước là 4 hàng. Tính số học sinh?</w:t>
      </w:r>
      <w:r w:rsidRPr="008A0F36">
        <w:rPr>
          <w:rFonts w:eastAsia="Times New Roman"/>
        </w:rPr>
        <w:t xml:space="preserve"> </w:t>
      </w:r>
    </w:p>
    <w:p w:rsidR="00DE4553" w:rsidRDefault="00DE4553" w:rsidP="00DE4553">
      <w:pPr>
        <w:ind w:firstLine="720"/>
        <w:jc w:val="center"/>
        <w:rPr>
          <w:color w:val="000000"/>
          <w:szCs w:val="28"/>
        </w:rPr>
      </w:pPr>
      <w:r w:rsidRPr="003432BD">
        <w:rPr>
          <w:b/>
          <w:color w:val="000000"/>
          <w:szCs w:val="28"/>
          <w:shd w:val="clear" w:color="auto" w:fill="FFFFFF"/>
        </w:rPr>
        <w:t>HD giải:</w:t>
      </w:r>
      <w:r>
        <w:rPr>
          <w:color w:val="000000"/>
          <w:szCs w:val="28"/>
        </w:rPr>
        <w:tab/>
      </w:r>
    </w:p>
    <w:p w:rsidR="00DE4553" w:rsidRPr="007211F0" w:rsidRDefault="00DE4553" w:rsidP="00DE4553">
      <w:pPr>
        <w:ind w:firstLine="720"/>
        <w:jc w:val="center"/>
        <w:rPr>
          <w:b/>
          <w:color w:val="000000"/>
          <w:szCs w:val="28"/>
          <w:shd w:val="clear" w:color="auto" w:fill="FFFFFF"/>
        </w:rPr>
      </w:pPr>
      <w:r w:rsidRPr="003432BD">
        <w:rPr>
          <w:color w:val="000000"/>
          <w:szCs w:val="28"/>
          <w:shd w:val="clear" w:color="auto" w:fill="FFFFFF"/>
        </w:rPr>
        <w:t>Giả thiết tạm rằng số HS đó khi xếp hang 15 thì cũng được số hàng như khi</w:t>
      </w:r>
      <w:r w:rsidRPr="003432BD">
        <w:rPr>
          <w:rStyle w:val="apple-converted-space"/>
          <w:color w:val="000000"/>
          <w:szCs w:val="28"/>
          <w:shd w:val="clear" w:color="auto" w:fill="FFFFFF"/>
        </w:rPr>
        <w:t> </w:t>
      </w:r>
      <w:r w:rsidRPr="003432BD">
        <w:rPr>
          <w:color w:val="000000"/>
          <w:szCs w:val="28"/>
        </w:rPr>
        <w:br/>
      </w:r>
      <w:r w:rsidRPr="003432BD">
        <w:rPr>
          <w:color w:val="000000"/>
          <w:szCs w:val="28"/>
          <w:shd w:val="clear" w:color="auto" w:fill="FFFFFF"/>
        </w:rPr>
        <w:t>xếp hàng 12, nghĩa là ta phải có thêm 4 hàng nữa. Khi đó có thêm:</w:t>
      </w:r>
    </w:p>
    <w:p w:rsidR="00DE4553" w:rsidRDefault="00DE4553" w:rsidP="00DE4553">
      <w:pPr>
        <w:ind w:firstLine="720"/>
        <w:jc w:val="center"/>
        <w:rPr>
          <w:color w:val="000000"/>
          <w:szCs w:val="28"/>
          <w:shd w:val="clear" w:color="auto" w:fill="FFFFFF"/>
        </w:rPr>
      </w:pPr>
      <w:r w:rsidRPr="003432BD">
        <w:rPr>
          <w:color w:val="000000"/>
          <w:szCs w:val="28"/>
          <w:shd w:val="clear" w:color="auto" w:fill="FFFFFF"/>
        </w:rPr>
        <w:lastRenderedPageBreak/>
        <w:t>15. 4 = 60 (HS)</w:t>
      </w:r>
    </w:p>
    <w:p w:rsidR="00DE4553" w:rsidRDefault="00DE4553" w:rsidP="00DE4553">
      <w:pPr>
        <w:ind w:left="720"/>
        <w:rPr>
          <w:color w:val="000000"/>
          <w:szCs w:val="28"/>
          <w:shd w:val="clear" w:color="auto" w:fill="FFFFFF"/>
        </w:rPr>
      </w:pPr>
      <w:r w:rsidRPr="003432BD">
        <w:rPr>
          <w:color w:val="000000"/>
          <w:szCs w:val="28"/>
          <w:shd w:val="clear" w:color="auto" w:fill="FFFFFF"/>
        </w:rPr>
        <w:t>Trong hai trường hợp số HS ở mỗi hàng chênh lệch nhau :</w:t>
      </w:r>
    </w:p>
    <w:p w:rsidR="00DE4553" w:rsidRDefault="00DE4553" w:rsidP="00DE4553">
      <w:pPr>
        <w:ind w:left="720"/>
        <w:jc w:val="center"/>
        <w:rPr>
          <w:color w:val="000000"/>
          <w:szCs w:val="28"/>
          <w:shd w:val="clear" w:color="auto" w:fill="FFFFFF"/>
        </w:rPr>
      </w:pPr>
      <w:r w:rsidRPr="003432BD">
        <w:rPr>
          <w:color w:val="000000"/>
          <w:szCs w:val="28"/>
          <w:shd w:val="clear" w:color="auto" w:fill="FFFFFF"/>
        </w:rPr>
        <w:t>15 – 12 = 3 (HS)</w:t>
      </w:r>
    </w:p>
    <w:p w:rsidR="00DE4553" w:rsidRPr="003432BD" w:rsidRDefault="00DE4553" w:rsidP="00DE4553">
      <w:pPr>
        <w:ind w:left="720"/>
        <w:rPr>
          <w:szCs w:val="28"/>
        </w:rPr>
      </w:pPr>
      <w:r w:rsidRPr="003432BD">
        <w:rPr>
          <w:color w:val="000000"/>
          <w:szCs w:val="28"/>
          <w:shd w:val="clear" w:color="auto" w:fill="FFFFFF"/>
        </w:rPr>
        <w:t>Số hàng khi xếp hàng 12 là : 60 : 3 = 20 ( hàng)</w:t>
      </w:r>
      <w:r w:rsidRPr="003432BD">
        <w:rPr>
          <w:color w:val="000000"/>
          <w:szCs w:val="28"/>
        </w:rPr>
        <w:br/>
      </w:r>
      <w:r w:rsidRPr="003432BD">
        <w:rPr>
          <w:color w:val="000000"/>
          <w:szCs w:val="28"/>
          <w:shd w:val="clear" w:color="auto" w:fill="FFFFFF"/>
        </w:rPr>
        <w:t>Số HS là:</w:t>
      </w:r>
      <w:r>
        <w:rPr>
          <w:color w:val="000000"/>
          <w:szCs w:val="28"/>
          <w:shd w:val="clear" w:color="auto" w:fill="FFFFFF"/>
        </w:rPr>
        <w:t xml:space="preserve"> </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3432BD">
        <w:rPr>
          <w:color w:val="000000"/>
          <w:szCs w:val="28"/>
          <w:shd w:val="clear" w:color="auto" w:fill="FFFFFF"/>
        </w:rPr>
        <w:t xml:space="preserve"> 20 . 12 + 5 = 245 ( HS)</w:t>
      </w:r>
    </w:p>
    <w:p w:rsidR="00DE4553" w:rsidRPr="008A0F36" w:rsidRDefault="00DE4553" w:rsidP="00DE4553">
      <w:pPr>
        <w:rPr>
          <w:rFonts w:eastAsia="Times New Roman"/>
        </w:rPr>
      </w:pPr>
      <w:r w:rsidRPr="00485428">
        <w:rPr>
          <w:b/>
        </w:rPr>
        <w:t>Bài 2</w:t>
      </w:r>
      <w:r>
        <w:t>: Anh vào cửa hàng mua 12 vở và 4 bút chì hết 36000 đồng. Bích mua 8 vở và 5 bút chì cùng loại hết 27500 đồng. Tính giá trị một quyển vở, giá trị một bút chì.</w:t>
      </w:r>
      <w:r w:rsidRPr="008A0F36">
        <w:rPr>
          <w:rFonts w:eastAsia="Times New Roman"/>
        </w:rPr>
        <w:t xml:space="preserve"> </w:t>
      </w:r>
    </w:p>
    <w:p w:rsidR="00DE4553" w:rsidRDefault="00DE4553" w:rsidP="00DE4553">
      <w:pPr>
        <w:ind w:left="720"/>
        <w:jc w:val="center"/>
        <w:rPr>
          <w:b/>
          <w:color w:val="000000"/>
          <w:szCs w:val="21"/>
          <w:shd w:val="clear" w:color="auto" w:fill="FFFFFF"/>
        </w:rPr>
      </w:pPr>
      <w:r w:rsidRPr="00F820A2">
        <w:rPr>
          <w:b/>
          <w:color w:val="000000"/>
          <w:szCs w:val="21"/>
          <w:shd w:val="clear" w:color="auto" w:fill="FFFFFF"/>
        </w:rPr>
        <w:t>HD giải</w:t>
      </w:r>
    </w:p>
    <w:p w:rsidR="00DE4553" w:rsidRDefault="00DE4553" w:rsidP="00DE4553">
      <w:pPr>
        <w:ind w:left="720"/>
        <w:rPr>
          <w:rStyle w:val="apple-converted-space"/>
          <w:color w:val="000000"/>
          <w:szCs w:val="21"/>
          <w:shd w:val="clear" w:color="auto" w:fill="FFFFFF"/>
        </w:rPr>
      </w:pPr>
      <w:r w:rsidRPr="00F820A2">
        <w:rPr>
          <w:b/>
          <w:color w:val="000000"/>
          <w:szCs w:val="21"/>
        </w:rPr>
        <w:br/>
      </w:r>
      <w:r w:rsidRPr="00F820A2">
        <w:rPr>
          <w:color w:val="000000"/>
          <w:szCs w:val="21"/>
          <w:shd w:val="clear" w:color="auto" w:fill="FFFFFF"/>
        </w:rPr>
        <w:t>Giả sử An mua gấp đôi số hàng đã mua là 24 quyển vở và 8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36 000. 2 = 72 000 đ</w:t>
      </w:r>
    </w:p>
    <w:p w:rsidR="00DE4553" w:rsidRDefault="00DE4553" w:rsidP="00DE4553">
      <w:pPr>
        <w:ind w:left="720"/>
        <w:rPr>
          <w:rStyle w:val="apple-converted-space"/>
          <w:color w:val="000000"/>
          <w:szCs w:val="21"/>
          <w:shd w:val="clear" w:color="auto" w:fill="FFFFFF"/>
        </w:rPr>
      </w:pPr>
      <w:r w:rsidRPr="00F820A2">
        <w:rPr>
          <w:color w:val="000000"/>
          <w:szCs w:val="21"/>
          <w:shd w:val="clear" w:color="auto" w:fill="FFFFFF"/>
        </w:rPr>
        <w:t>Bích mua gấp ba số hàng đã mua là 24 quyển vở và 15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27 500 . 3 = 82 500 đ</w:t>
      </w:r>
    </w:p>
    <w:p w:rsidR="00DE4553" w:rsidRDefault="00DE4553" w:rsidP="00DE4553">
      <w:pPr>
        <w:ind w:left="720"/>
        <w:rPr>
          <w:color w:val="000000"/>
          <w:szCs w:val="21"/>
          <w:shd w:val="clear" w:color="auto" w:fill="FFFFFF"/>
        </w:rPr>
      </w:pPr>
      <w:r w:rsidRPr="00F820A2">
        <w:rPr>
          <w:color w:val="000000"/>
          <w:szCs w:val="21"/>
          <w:shd w:val="clear" w:color="auto" w:fill="FFFFFF"/>
        </w:rPr>
        <w:t xml:space="preserve">Như vậy Bích mua nhiều hơn An </w:t>
      </w:r>
      <w:r>
        <w:rPr>
          <w:color w:val="000000"/>
          <w:szCs w:val="21"/>
          <w:shd w:val="clear" w:color="auto" w:fill="FFFFFF"/>
        </w:rPr>
        <w:t xml:space="preserve">  </w:t>
      </w:r>
      <w:r w:rsidRPr="00F820A2">
        <w:rPr>
          <w:color w:val="000000"/>
          <w:szCs w:val="21"/>
          <w:shd w:val="clear" w:color="auto" w:fill="FFFFFF"/>
        </w:rPr>
        <w:t>15 – 8 = 7 ( bút chì)</w:t>
      </w:r>
      <w:r w:rsidRPr="00F820A2">
        <w:rPr>
          <w:color w:val="000000"/>
          <w:szCs w:val="21"/>
        </w:rPr>
        <w:br/>
      </w:r>
      <w:r w:rsidRPr="00F820A2">
        <w:rPr>
          <w:color w:val="000000"/>
          <w:szCs w:val="21"/>
          <w:shd w:val="clear" w:color="auto" w:fill="FFFFFF"/>
        </w:rPr>
        <w:t>Số tiền chênh lệch là</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sidRPr="00F820A2">
        <w:rPr>
          <w:color w:val="000000"/>
          <w:szCs w:val="21"/>
          <w:shd w:val="clear" w:color="auto" w:fill="FFFFFF"/>
        </w:rPr>
        <w:t xml:space="preserve"> 82 500 - 72 000 = 10 500 đ,</w:t>
      </w:r>
      <w:r w:rsidRPr="00F820A2">
        <w:rPr>
          <w:color w:val="000000"/>
          <w:szCs w:val="21"/>
        </w:rPr>
        <w:br/>
      </w:r>
      <w:r w:rsidRPr="00F820A2">
        <w:rPr>
          <w:color w:val="000000"/>
          <w:szCs w:val="21"/>
          <w:shd w:val="clear" w:color="auto" w:fill="FFFFFF"/>
        </w:rPr>
        <w:t>Vậy giá tiền một bút chì là</w:t>
      </w:r>
      <w:r>
        <w:rPr>
          <w:color w:val="000000"/>
          <w:szCs w:val="21"/>
          <w:shd w:val="clear" w:color="auto" w:fill="FFFFFF"/>
        </w:rPr>
        <w:t>:</w:t>
      </w:r>
      <w:r>
        <w:rPr>
          <w:color w:val="000000"/>
          <w:szCs w:val="21"/>
          <w:shd w:val="clear" w:color="auto" w:fill="FFFFFF"/>
        </w:rPr>
        <w:tab/>
      </w:r>
      <w:r w:rsidRPr="00F820A2">
        <w:rPr>
          <w:color w:val="000000"/>
          <w:szCs w:val="21"/>
          <w:shd w:val="clear" w:color="auto" w:fill="FFFFFF"/>
        </w:rPr>
        <w:t xml:space="preserve"> 10 500 : 7 = 1 500 đ,</w:t>
      </w:r>
      <w:r w:rsidRPr="00F820A2">
        <w:rPr>
          <w:color w:val="000000"/>
          <w:szCs w:val="21"/>
        </w:rPr>
        <w:br/>
      </w:r>
      <w:r w:rsidRPr="00F820A2">
        <w:rPr>
          <w:color w:val="000000"/>
          <w:szCs w:val="21"/>
          <w:shd w:val="clear" w:color="auto" w:fill="FFFFFF"/>
        </w:rPr>
        <w:t xml:space="preserve">Giá tiền một quyển vở là </w:t>
      </w:r>
      <w:r>
        <w:rPr>
          <w:color w:val="000000"/>
          <w:szCs w:val="21"/>
          <w:shd w:val="clear" w:color="auto" w:fill="FFFFFF"/>
        </w:rPr>
        <w:t>:</w:t>
      </w:r>
      <w:r w:rsidRPr="00F820A2">
        <w:rPr>
          <w:color w:val="000000"/>
          <w:szCs w:val="21"/>
          <w:shd w:val="clear" w:color="auto" w:fill="FFFFFF"/>
        </w:rPr>
        <w:t>( 36 000 – 4. 1 500) : 12 = 2 500 đ</w:t>
      </w:r>
    </w:p>
    <w:p w:rsidR="00DE4553" w:rsidRPr="00F820A2" w:rsidRDefault="00DE4553" w:rsidP="00DE4553">
      <w:pPr>
        <w:ind w:left="720"/>
        <w:rPr>
          <w:b/>
          <w:color w:val="000000"/>
          <w:szCs w:val="21"/>
          <w:shd w:val="clear" w:color="auto" w:fill="FFFFFF"/>
        </w:rPr>
      </w:pPr>
    </w:p>
    <w:p w:rsidR="00DE4553" w:rsidRPr="008A0F36" w:rsidRDefault="00DE4553" w:rsidP="00DE4553">
      <w:pPr>
        <w:rPr>
          <w:rFonts w:eastAsia="Times New Roman"/>
        </w:rPr>
      </w:pPr>
      <w:r w:rsidRPr="00485428">
        <w:rPr>
          <w:b/>
        </w:rPr>
        <w:t>Bài 3</w:t>
      </w:r>
      <w:r>
        <w:t>: Một tổ may phải may 1800 chiếc cả quần và áo trong 13 giờ. Trong 8 giờ đầu tổ may áo và trong thời gian còn lại tổ may quần. Biết rằng trong 1 giờ, tổ may được số áo nhiều hơn số quần là 30 chiếc. Tính số áo và số quần tổ đã may.</w:t>
      </w:r>
      <w:r w:rsidRPr="008A0F36">
        <w:rPr>
          <w:rFonts w:eastAsia="Times New Roman"/>
        </w:rPr>
        <w:t xml:space="preserve"> </w:t>
      </w:r>
    </w:p>
    <w:p w:rsidR="00DE4553" w:rsidRPr="008E02FF" w:rsidRDefault="00DE4553" w:rsidP="00DE4553">
      <w:pPr>
        <w:ind w:left="720"/>
        <w:jc w:val="center"/>
        <w:rPr>
          <w:b/>
          <w:color w:val="000000"/>
          <w:szCs w:val="21"/>
          <w:shd w:val="clear" w:color="auto" w:fill="FFFFFF"/>
        </w:rPr>
      </w:pPr>
      <w:r w:rsidRPr="008E02FF">
        <w:rPr>
          <w:b/>
          <w:color w:val="000000"/>
          <w:szCs w:val="21"/>
          <w:shd w:val="clear" w:color="auto" w:fill="FFFFFF"/>
        </w:rPr>
        <w:t>HD giải</w:t>
      </w:r>
    </w:p>
    <w:p w:rsidR="00DE4553" w:rsidRDefault="00DE4553" w:rsidP="00DE4553">
      <w:pPr>
        <w:ind w:left="720"/>
        <w:rPr>
          <w:color w:val="000000"/>
          <w:szCs w:val="21"/>
          <w:shd w:val="clear" w:color="auto" w:fill="FFFFFF"/>
        </w:rPr>
      </w:pPr>
      <w:r w:rsidRPr="008E02FF">
        <w:rPr>
          <w:color w:val="000000"/>
          <w:szCs w:val="21"/>
        </w:rPr>
        <w:br/>
      </w:r>
      <w:r w:rsidRPr="008E02FF">
        <w:rPr>
          <w:color w:val="000000"/>
          <w:szCs w:val="21"/>
          <w:shd w:val="clear" w:color="auto" w:fill="FFFFFF"/>
        </w:rPr>
        <w:t>Giả sử trong thời gian còn lại tổ vẫn may áo . Khi đó số áo may thêm được là:</w:t>
      </w:r>
      <w:r>
        <w:rPr>
          <w:color w:val="000000"/>
          <w:szCs w:val="21"/>
        </w:rPr>
        <w:t xml:space="preserve"> </w:t>
      </w:r>
      <w:r>
        <w:rPr>
          <w:color w:val="000000"/>
          <w:szCs w:val="21"/>
        </w:rPr>
        <w:tab/>
      </w:r>
      <w:r>
        <w:rPr>
          <w:color w:val="000000"/>
          <w:szCs w:val="21"/>
        </w:rPr>
        <w:tab/>
      </w:r>
      <w:r>
        <w:rPr>
          <w:color w:val="000000"/>
          <w:szCs w:val="21"/>
        </w:rPr>
        <w:tab/>
      </w:r>
      <w:r w:rsidRPr="008E02FF">
        <w:rPr>
          <w:color w:val="000000"/>
          <w:szCs w:val="21"/>
          <w:shd w:val="clear" w:color="auto" w:fill="FFFFFF"/>
        </w:rPr>
        <w:t>(13 – 8). 30 = 150 ( chiếc)</w:t>
      </w:r>
      <w:r w:rsidRPr="008E02FF">
        <w:rPr>
          <w:color w:val="000000"/>
          <w:szCs w:val="21"/>
        </w:rPr>
        <w:br/>
      </w:r>
      <w:r w:rsidRPr="008E02FF">
        <w:rPr>
          <w:color w:val="000000"/>
          <w:szCs w:val="21"/>
          <w:shd w:val="clear" w:color="auto" w:fill="FFFFFF"/>
        </w:rPr>
        <w:t>Số áo tổ đó may được trong 13 giờ là :</w:t>
      </w:r>
      <w:r>
        <w:rPr>
          <w:color w:val="000000"/>
          <w:szCs w:val="21"/>
          <w:shd w:val="clear" w:color="auto" w:fill="FFFFFF"/>
        </w:rPr>
        <w:t>1800 + 150 = 1</w:t>
      </w:r>
      <w:r w:rsidRPr="008E02FF">
        <w:rPr>
          <w:color w:val="000000"/>
          <w:szCs w:val="21"/>
          <w:shd w:val="clear" w:color="auto" w:fill="FFFFFF"/>
        </w:rPr>
        <w:t>950 ( chiếc)</w:t>
      </w:r>
      <w:r w:rsidRPr="008E02FF">
        <w:rPr>
          <w:color w:val="000000"/>
          <w:szCs w:val="21"/>
        </w:rPr>
        <w:br/>
      </w:r>
      <w:r w:rsidRPr="008E02FF">
        <w:rPr>
          <w:color w:val="000000"/>
          <w:szCs w:val="21"/>
          <w:shd w:val="clear" w:color="auto" w:fill="FFFFFF"/>
        </w:rPr>
        <w:t>Số áo tổ đó may được là</w:t>
      </w:r>
      <w:r>
        <w:rPr>
          <w:color w:val="000000"/>
          <w:szCs w:val="21"/>
        </w:rPr>
        <w:t>:</w:t>
      </w:r>
      <w:r>
        <w:rPr>
          <w:color w:val="000000"/>
          <w:szCs w:val="21"/>
        </w:rPr>
        <w:tab/>
      </w:r>
      <w:r>
        <w:rPr>
          <w:color w:val="000000"/>
          <w:szCs w:val="21"/>
        </w:rPr>
        <w:tab/>
        <w:t xml:space="preserve">        </w:t>
      </w:r>
      <w:r w:rsidRPr="008E02FF">
        <w:rPr>
          <w:color w:val="000000"/>
          <w:szCs w:val="21"/>
          <w:shd w:val="clear" w:color="auto" w:fill="FFFFFF"/>
        </w:rPr>
        <w:t>(1950 : 13) . 8 = 1 200 ( chiếc)</w:t>
      </w:r>
      <w:r w:rsidRPr="008E02FF">
        <w:rPr>
          <w:color w:val="000000"/>
          <w:szCs w:val="21"/>
        </w:rPr>
        <w:br/>
      </w:r>
      <w:r w:rsidRPr="008E02FF">
        <w:rPr>
          <w:color w:val="000000"/>
          <w:szCs w:val="21"/>
          <w:shd w:val="clear" w:color="auto" w:fill="FFFFFF"/>
        </w:rPr>
        <w:t>Số quần tổ đó may được là:</w:t>
      </w:r>
      <w:r>
        <w:rPr>
          <w:color w:val="000000"/>
          <w:szCs w:val="21"/>
        </w:rPr>
        <w:t xml:space="preserve">                 </w:t>
      </w:r>
      <w:r w:rsidRPr="008E02FF">
        <w:rPr>
          <w:color w:val="000000"/>
          <w:szCs w:val="21"/>
          <w:shd w:val="clear" w:color="auto" w:fill="FFFFFF"/>
        </w:rPr>
        <w:t>1800 – 1200 = 600 ( chiếc)</w:t>
      </w:r>
    </w:p>
    <w:p w:rsidR="00DE4553" w:rsidRPr="008E02FF" w:rsidRDefault="00DE4553" w:rsidP="00DE4553">
      <w:pPr>
        <w:ind w:left="720"/>
        <w:rPr>
          <w:sz w:val="40"/>
        </w:rPr>
      </w:pPr>
    </w:p>
    <w:p w:rsidR="00DE4553" w:rsidRPr="008A0F36" w:rsidRDefault="00DE4553" w:rsidP="00DE4553">
      <w:pPr>
        <w:rPr>
          <w:rFonts w:eastAsia="Times New Roman"/>
        </w:rPr>
      </w:pPr>
      <w:r w:rsidRPr="00485428">
        <w:rPr>
          <w:b/>
        </w:rPr>
        <w:t>Bài 4</w:t>
      </w:r>
      <w:r>
        <w:t>: Một lớp học có 6 tổ, số người của mỗi tổ bằng nhau. Trong một bài kiểm tra, tất cả học sinh đều được điểm 7 hoặc 8. Tổng số điểm của cả lớp là 350. Hãy tính số học sinh của lớp, số học sinh đạt tửng loại điểm?</w:t>
      </w:r>
      <w:r w:rsidRPr="008A0F36">
        <w:rPr>
          <w:rFonts w:eastAsia="Times New Roman"/>
        </w:rPr>
        <w:t xml:space="preserve"> </w:t>
      </w:r>
    </w:p>
    <w:p w:rsidR="00DE4553" w:rsidRDefault="00DE4553" w:rsidP="00DE4553">
      <w:pPr>
        <w:jc w:val="center"/>
        <w:rPr>
          <w:b/>
        </w:rPr>
      </w:pPr>
      <w:r w:rsidRPr="00942E7F">
        <w:rPr>
          <w:b/>
        </w:rPr>
        <w:t>HD giải</w:t>
      </w:r>
    </w:p>
    <w:p w:rsidR="00DE4553" w:rsidRDefault="00DE4553" w:rsidP="00DE4553">
      <w:r>
        <w:tab/>
        <w:t>Trước hết tính số học sinh của lớp ta thấy:</w:t>
      </w:r>
    </w:p>
    <w:p w:rsidR="00DE4553" w:rsidRDefault="00DE4553" w:rsidP="00DE4553">
      <w:r>
        <w:tab/>
      </w:r>
      <w:r>
        <w:tab/>
        <w:t>350 chia cho 8 , được 43, còn dư;</w:t>
      </w:r>
    </w:p>
    <w:p w:rsidR="00DE4553" w:rsidRDefault="00DE4553" w:rsidP="00DE4553">
      <w:pPr>
        <w:ind w:left="720" w:firstLine="720"/>
      </w:pPr>
      <w:r>
        <w:t xml:space="preserve"> 350 : 7 = 50</w:t>
      </w:r>
    </w:p>
    <w:p w:rsidR="00DE4553" w:rsidRDefault="00DE4553" w:rsidP="00DE4553">
      <w:pPr>
        <w:ind w:firstLine="720"/>
      </w:pPr>
      <w:r>
        <w:t>Do đó số học sinh từ 44 đến 50. Do số học sinh chia hết cho 6 nên số học sinh là 48 người.</w:t>
      </w:r>
    </w:p>
    <w:p w:rsidR="00DE4553" w:rsidRPr="00942E7F" w:rsidRDefault="00DE4553" w:rsidP="00DE4553">
      <w:pPr>
        <w:ind w:firstLine="720"/>
      </w:pPr>
      <w:r>
        <w:t>Giải tiếp bài toán bằng phương pháp tạm, ta tìm được: 4 học sinh được điểm 8; 34 học sinh được điểm 7.</w:t>
      </w:r>
    </w:p>
    <w:p w:rsidR="00DE4553" w:rsidRPr="008A0F36" w:rsidRDefault="00DE4553" w:rsidP="00DE4553">
      <w:pPr>
        <w:rPr>
          <w:rFonts w:eastAsia="Times New Roman"/>
        </w:rPr>
      </w:pPr>
      <w:r w:rsidRPr="00485428">
        <w:rPr>
          <w:b/>
        </w:rPr>
        <w:t>Bài 5</w:t>
      </w:r>
      <w:r>
        <w:t>: Một đội bóng thi đấu 25 trận, chỉ có thắng và hòa, mỗi trận thẳng được 3 điểm, mỗi trận hòa được 1 điểm, kết quả đội đó được 59 điểm. Tính số trận thắng, số trận hòa của đội bóng.</w:t>
      </w:r>
      <w:r w:rsidRPr="008A0F36">
        <w:rPr>
          <w:rFonts w:eastAsia="Times New Roman"/>
        </w:rPr>
        <w:t xml:space="preserve"> </w:t>
      </w:r>
    </w:p>
    <w:p w:rsidR="00DE4553" w:rsidRDefault="00DE4553" w:rsidP="00DE4553">
      <w:pPr>
        <w:jc w:val="center"/>
        <w:rPr>
          <w:color w:val="000000"/>
          <w:szCs w:val="21"/>
        </w:rPr>
      </w:pPr>
      <w:r w:rsidRPr="00F06145">
        <w:rPr>
          <w:b/>
          <w:color w:val="000000"/>
          <w:szCs w:val="21"/>
          <w:shd w:val="clear" w:color="auto" w:fill="FFFFFF"/>
        </w:rPr>
        <w:t>HD giải</w:t>
      </w:r>
    </w:p>
    <w:p w:rsidR="00DE4553" w:rsidRDefault="00DE4553" w:rsidP="00DE4553">
      <w:pPr>
        <w:ind w:left="720"/>
        <w:rPr>
          <w:color w:val="000000"/>
          <w:szCs w:val="21"/>
          <w:shd w:val="clear" w:color="auto" w:fill="FFFFFF"/>
        </w:rPr>
      </w:pPr>
      <w:r w:rsidRPr="00F06145">
        <w:rPr>
          <w:color w:val="000000"/>
          <w:szCs w:val="21"/>
        </w:rPr>
        <w:br/>
      </w:r>
      <w:r w:rsidRPr="00F06145">
        <w:rPr>
          <w:color w:val="000000"/>
          <w:szCs w:val="21"/>
          <w:shd w:val="clear" w:color="auto" w:fill="FFFFFF"/>
        </w:rPr>
        <w:t>Giả sử cả 25 trận đều thắng. Khi dó số diểm đội đó có được là :</w:t>
      </w:r>
    </w:p>
    <w:p w:rsidR="00DE4553" w:rsidRDefault="00DE4553" w:rsidP="00DE4553">
      <w:pPr>
        <w:jc w:val="center"/>
        <w:rPr>
          <w:color w:val="000000"/>
          <w:szCs w:val="21"/>
          <w:shd w:val="clear" w:color="auto" w:fill="FFFFFF"/>
        </w:rPr>
      </w:pPr>
      <w:r w:rsidRPr="00F06145">
        <w:rPr>
          <w:color w:val="000000"/>
          <w:szCs w:val="21"/>
          <w:shd w:val="clear" w:color="auto" w:fill="FFFFFF"/>
        </w:rPr>
        <w:t>25 . 3 = 75 (điểm)</w:t>
      </w:r>
    </w:p>
    <w:p w:rsidR="00DE4553" w:rsidRDefault="00DE4553" w:rsidP="00DE4553">
      <w:pPr>
        <w:ind w:left="720"/>
        <w:rPr>
          <w:color w:val="000000"/>
          <w:szCs w:val="21"/>
          <w:shd w:val="clear" w:color="auto" w:fill="FFFFFF"/>
        </w:rPr>
      </w:pPr>
      <w:r w:rsidRPr="00F06145">
        <w:rPr>
          <w:color w:val="000000"/>
          <w:szCs w:val="21"/>
          <w:shd w:val="clear" w:color="auto" w:fill="FFFFFF"/>
        </w:rPr>
        <w:t>So với bài ra thừa ra 75 – 59 = 16 ( điể</w:t>
      </w:r>
      <w:r>
        <w:rPr>
          <w:color w:val="000000"/>
          <w:szCs w:val="21"/>
          <w:shd w:val="clear" w:color="auto" w:fill="FFFFFF"/>
        </w:rPr>
        <w:t>m) =</w:t>
      </w:r>
      <w:r w:rsidRPr="00F06145">
        <w:rPr>
          <w:color w:val="000000"/>
          <w:szCs w:val="21"/>
          <w:shd w:val="clear" w:color="auto" w:fill="FFFFFF"/>
        </w:rPr>
        <w:t>&gt; là do còn có trận hòa</w:t>
      </w:r>
      <w:r w:rsidRPr="00F06145">
        <w:rPr>
          <w:color w:val="000000"/>
          <w:szCs w:val="21"/>
        </w:rPr>
        <w:br/>
      </w:r>
      <w:r w:rsidRPr="00F06145">
        <w:rPr>
          <w:color w:val="000000"/>
          <w:szCs w:val="21"/>
          <w:shd w:val="clear" w:color="auto" w:fill="FFFFFF"/>
        </w:rPr>
        <w:t>Chênh lệch điểm số của trận thắng và trận hòa là : 3-1 = 2</w:t>
      </w:r>
      <w:r w:rsidRPr="00F06145">
        <w:rPr>
          <w:color w:val="000000"/>
          <w:szCs w:val="21"/>
        </w:rPr>
        <w:br/>
      </w:r>
      <w:r w:rsidRPr="00F06145">
        <w:rPr>
          <w:color w:val="000000"/>
          <w:szCs w:val="21"/>
          <w:shd w:val="clear" w:color="auto" w:fill="FFFFFF"/>
        </w:rPr>
        <w:t>Như vậy nếu thay mỗi trận thắng bằng một trận hòa thì mỗi lần thay giảm được 2</w:t>
      </w:r>
      <w:r w:rsidRPr="00F06145">
        <w:rPr>
          <w:rStyle w:val="apple-converted-space"/>
          <w:color w:val="000000"/>
          <w:szCs w:val="21"/>
          <w:shd w:val="clear" w:color="auto" w:fill="FFFFFF"/>
        </w:rPr>
        <w:t> </w:t>
      </w:r>
      <w:r w:rsidRPr="00F06145">
        <w:rPr>
          <w:color w:val="000000"/>
          <w:szCs w:val="21"/>
          <w:shd w:val="clear" w:color="auto" w:fill="FFFFFF"/>
        </w:rPr>
        <w:t>điểm =&gt; Số trận hòa là 16 : 2 = 8 ( trận)</w:t>
      </w:r>
      <w:r w:rsidRPr="00F06145">
        <w:rPr>
          <w:color w:val="000000"/>
          <w:szCs w:val="21"/>
        </w:rPr>
        <w:br/>
      </w:r>
      <w:r w:rsidRPr="00F06145">
        <w:rPr>
          <w:color w:val="000000"/>
          <w:szCs w:val="21"/>
          <w:shd w:val="clear" w:color="auto" w:fill="FFFFFF"/>
        </w:rPr>
        <w:t xml:space="preserve">Số trận thắng là </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Pr>
          <w:color w:val="000000"/>
          <w:szCs w:val="21"/>
          <w:shd w:val="clear" w:color="auto" w:fill="FFFFFF"/>
        </w:rPr>
        <w:tab/>
      </w:r>
      <w:r w:rsidRPr="00F06145">
        <w:rPr>
          <w:color w:val="000000"/>
          <w:szCs w:val="21"/>
          <w:shd w:val="clear" w:color="auto" w:fill="FFFFFF"/>
        </w:rPr>
        <w:t>25 – 8 = 17 ( trận)</w:t>
      </w:r>
    </w:p>
    <w:p w:rsidR="00DE4553" w:rsidRPr="00F06145" w:rsidRDefault="00DE4553" w:rsidP="00DE4553">
      <w:pPr>
        <w:ind w:left="720"/>
        <w:rPr>
          <w:sz w:val="40"/>
        </w:rPr>
      </w:pPr>
    </w:p>
    <w:p w:rsidR="00DE4553" w:rsidRPr="008A0F36" w:rsidRDefault="00DE4553" w:rsidP="00DE4553">
      <w:pPr>
        <w:rPr>
          <w:rFonts w:eastAsia="Times New Roman"/>
        </w:rPr>
      </w:pPr>
      <w:r w:rsidRPr="00485428">
        <w:rPr>
          <w:b/>
        </w:rPr>
        <w:t>Bài 6</w:t>
      </w:r>
      <w:r>
        <w:t>: Có 25 gói đường gồm ba loại: gói 5 lạng, gói 2 lạng, gói 1 lạng, có tổng khối lượng tổng cộng là 56 lạng. Biết số gói 1 lạng gấp đôi số gói 5 lạng. Tính số gói mỗi loại.</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b/>
        </w:rPr>
        <w:lastRenderedPageBreak/>
        <w:tab/>
      </w:r>
      <w:r w:rsidRPr="008A0F36">
        <w:rPr>
          <w:rFonts w:eastAsia="Times New Roman"/>
        </w:rPr>
        <w:t>Giả sử cả 25 gói đường là gói 2 lạng. khi đó khối lượng tổng cộng là:</w:t>
      </w:r>
    </w:p>
    <w:p w:rsidR="00DE4553" w:rsidRPr="008A0F36" w:rsidRDefault="00DE4553" w:rsidP="00DE4553">
      <w:pPr>
        <w:jc w:val="center"/>
        <w:rPr>
          <w:rFonts w:eastAsia="Times New Roman"/>
        </w:rPr>
      </w:pPr>
      <w:r w:rsidRPr="008A0F36">
        <w:rPr>
          <w:rFonts w:eastAsia="Times New Roman"/>
        </w:rPr>
        <w:t>25 . 2 = 50 (lạng)</w:t>
      </w:r>
    </w:p>
    <w:p w:rsidR="00DE4553" w:rsidRPr="008A0F36" w:rsidRDefault="00DE4553" w:rsidP="00DE4553">
      <w:pPr>
        <w:rPr>
          <w:rFonts w:eastAsia="Times New Roman"/>
        </w:rPr>
      </w:pPr>
      <w:r w:rsidRPr="008A0F36">
        <w:rPr>
          <w:rFonts w:eastAsia="Times New Roman"/>
        </w:rPr>
        <w:tab/>
        <w:t xml:space="preserve">So với bài hụt đi: </w:t>
      </w:r>
      <w:r w:rsidRPr="008A0F36">
        <w:rPr>
          <w:rFonts w:eastAsia="Times New Roman"/>
        </w:rPr>
        <w:tab/>
      </w:r>
      <w:r w:rsidRPr="008A0F36">
        <w:rPr>
          <w:rFonts w:eastAsia="Times New Roman"/>
        </w:rPr>
        <w:tab/>
        <w:t>56 – 50 = 6 (lạng)</w:t>
      </w:r>
    </w:p>
    <w:p w:rsidR="00DE4553" w:rsidRPr="008A0F36" w:rsidRDefault="00DE4553" w:rsidP="00DE4553">
      <w:pPr>
        <w:rPr>
          <w:rFonts w:eastAsia="Times New Roman"/>
        </w:rPr>
      </w:pPr>
      <w:r w:rsidRPr="008A0F36">
        <w:rPr>
          <w:rFonts w:eastAsia="Times New Roman"/>
        </w:rPr>
        <w:tab/>
        <w:t xml:space="preserve">Để không bị hụt đi ta thay các gói 2 lạng bằng các gói 5 lạng và gói 1 lạng theo quy luật 1 gói 5 lạng, 2 gói 1 lạng cho 3 gói 2 lạng khi đó số gói không thay đổi, quan hệ giữa gói 5 lạng và gói 1 lạng được đảm bảo. Mỗi lần thay tăng thêm được:  </w:t>
      </w:r>
      <w:r w:rsidRPr="008A0F36">
        <w:rPr>
          <w:rFonts w:eastAsia="Times New Roman"/>
        </w:rPr>
        <w:tab/>
        <w:t>1.5 + 2.1 – 3.2 = 1 (lạng).</w:t>
      </w:r>
    </w:p>
    <w:p w:rsidR="00DE4553" w:rsidRPr="008A0F36" w:rsidRDefault="00DE4553" w:rsidP="00DE4553">
      <w:pPr>
        <w:rPr>
          <w:rFonts w:eastAsia="Times New Roman"/>
        </w:rPr>
      </w:pPr>
      <w:r w:rsidRPr="008A0F36">
        <w:rPr>
          <w:rFonts w:eastAsia="Times New Roman"/>
        </w:rPr>
        <w:tab/>
        <w:t>Số lần thay: 6 : 1 = 6 (lần)</w:t>
      </w:r>
    </w:p>
    <w:p w:rsidR="00DE4553" w:rsidRPr="008A0F36" w:rsidRDefault="00DE4553" w:rsidP="00DE4553">
      <w:pPr>
        <w:rPr>
          <w:rFonts w:eastAsia="Times New Roman"/>
        </w:rPr>
      </w:pPr>
      <w:r w:rsidRPr="008A0F36">
        <w:rPr>
          <w:rFonts w:eastAsia="Times New Roman"/>
        </w:rPr>
        <w:tab/>
        <w:t>Vậy số gói đường 5 lạng là: 6.1 = 6 (gói)</w:t>
      </w:r>
    </w:p>
    <w:p w:rsidR="00DE4553" w:rsidRPr="008A0F36" w:rsidRDefault="00DE4553" w:rsidP="00DE4553">
      <w:pPr>
        <w:rPr>
          <w:rFonts w:eastAsia="Times New Roman"/>
        </w:rPr>
      </w:pPr>
      <w:r w:rsidRPr="008A0F36">
        <w:rPr>
          <w:rFonts w:eastAsia="Times New Roman"/>
        </w:rPr>
        <w:tab/>
        <w:t xml:space="preserve">Số gói đường 1 lạng là: </w:t>
      </w:r>
      <w:r w:rsidRPr="008A0F36">
        <w:rPr>
          <w:rFonts w:eastAsia="Times New Roman"/>
        </w:rPr>
        <w:tab/>
        <w:t>6.2 = 12 (gói)</w:t>
      </w:r>
    </w:p>
    <w:p w:rsidR="00DE4553" w:rsidRPr="008A0F36" w:rsidRDefault="00DE4553" w:rsidP="00DE4553">
      <w:pPr>
        <w:rPr>
          <w:rFonts w:eastAsia="Times New Roman"/>
        </w:rPr>
      </w:pPr>
      <w:r w:rsidRPr="008A0F36">
        <w:rPr>
          <w:rFonts w:eastAsia="Times New Roman"/>
        </w:rPr>
        <w:tab/>
        <w:t>Số gói đường 2 lạng là: 25 – (6 + 12) = 7 (gói)</w:t>
      </w:r>
    </w:p>
    <w:p w:rsidR="00DE4553" w:rsidRPr="008A0F36" w:rsidRDefault="00DE4553" w:rsidP="00DE4553">
      <w:pPr>
        <w:rPr>
          <w:rFonts w:eastAsia="Times New Roman"/>
        </w:rPr>
      </w:pPr>
      <w:r w:rsidRPr="00485428">
        <w:rPr>
          <w:b/>
        </w:rPr>
        <w:t>Bài 7</w:t>
      </w:r>
      <w:r>
        <w:t>: Một hộp có thể chứa được vừa vặn 25 gói bánh hoặc 30 gói kẹo. Người ta xếp 28 gói cả bánh và kẹo thì vừa đầy hộp đó. Biết rằng giá tiền bánh và kẹo đều bằng nhau và bằng 36000 đồng. Tính giá một gói bánh, một gói kẹo.</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rPr>
        <w:tab/>
        <w:t>Một hộp có thể chứa được vừa vặn 25 gói bánh hoặc 30 gói kẹo</w:t>
      </w:r>
    </w:p>
    <w:p w:rsidR="00DE4553" w:rsidRPr="008A0F36" w:rsidRDefault="00DE4553" w:rsidP="00CE3E52">
      <w:pPr>
        <w:pStyle w:val="ListParagraph"/>
        <w:numPr>
          <w:ilvl w:val="0"/>
          <w:numId w:val="19"/>
        </w:numPr>
        <w:rPr>
          <w:rFonts w:eastAsia="Times New Roman"/>
        </w:rPr>
      </w:pPr>
      <w:r w:rsidRPr="008A0F36">
        <w:rPr>
          <w:rFonts w:eastAsia="Times New Roman"/>
        </w:rPr>
        <w:t>Thể tích của 25 gói bánh bằng thể tích của 30 gói kẹo</w:t>
      </w:r>
    </w:p>
    <w:p w:rsidR="00DE4553" w:rsidRPr="008A0F36" w:rsidRDefault="00DE4553" w:rsidP="00DE4553">
      <w:pPr>
        <w:pStyle w:val="ListParagraph"/>
        <w:rPr>
          <w:rFonts w:eastAsia="Times New Roman"/>
        </w:rPr>
      </w:pPr>
      <w:r w:rsidRPr="008A0F36">
        <w:rPr>
          <w:rFonts w:eastAsia="Times New Roman"/>
        </w:rPr>
        <w:sym w:font="Wingdings" w:char="F0F3"/>
      </w:r>
      <w:r w:rsidRPr="008A0F36">
        <w:rPr>
          <w:rFonts w:eastAsia="Times New Roman"/>
        </w:rPr>
        <w:t xml:space="preserve"> thể tích của 5 gói bánh = thể tích của 6 gói kẹo</w:t>
      </w:r>
    </w:p>
    <w:p w:rsidR="00DE4553" w:rsidRPr="008A0F36" w:rsidRDefault="00DE4553" w:rsidP="00DE4553">
      <w:pPr>
        <w:rPr>
          <w:rFonts w:eastAsia="Times New Roman"/>
        </w:rPr>
      </w:pPr>
      <w:r w:rsidRPr="008A0F36">
        <w:rPr>
          <w:rFonts w:eastAsia="Times New Roman"/>
        </w:rPr>
        <w:tab/>
        <w:t>Giả sử trong hộp đựng cả 30 gói kẹo. So với bài ra thì thừa: 30 – 28 = 2 (gói)</w:t>
      </w:r>
    </w:p>
    <w:p w:rsidR="00DE4553" w:rsidRPr="008A0F36" w:rsidRDefault="00DE4553" w:rsidP="00DE4553">
      <w:pPr>
        <w:rPr>
          <w:rFonts w:eastAsia="Times New Roman"/>
        </w:rPr>
      </w:pPr>
      <w:r w:rsidRPr="008A0F36">
        <w:rPr>
          <w:rFonts w:eastAsia="Times New Roman"/>
        </w:rPr>
        <w:t>Để kẹo không bị thừa ra ta thay các gói kẹo bằng các gói bánh theo quy luật 6 gói kẹo bằng  5 gói bánh. Mỗi lần thay như thế tổng thể tích không thay đổi, số gói bớt đi: 6 – 5 = 1 (gói).</w:t>
      </w:r>
    </w:p>
    <w:p w:rsidR="00DE4553" w:rsidRPr="008A0F36" w:rsidRDefault="00DE4553" w:rsidP="00DE4553">
      <w:pPr>
        <w:rPr>
          <w:rFonts w:eastAsia="Times New Roman"/>
        </w:rPr>
      </w:pPr>
      <w:r w:rsidRPr="008A0F36">
        <w:rPr>
          <w:rFonts w:eastAsia="Times New Roman"/>
        </w:rPr>
        <w:tab/>
        <w:t>Số lần thay: 2 : 1 = 2 (lần)</w:t>
      </w:r>
    </w:p>
    <w:p w:rsidR="00DE4553" w:rsidRPr="008A0F36" w:rsidRDefault="00DE4553" w:rsidP="00DE4553">
      <w:pPr>
        <w:rPr>
          <w:rFonts w:eastAsia="Times New Roman"/>
        </w:rPr>
      </w:pPr>
      <w:r w:rsidRPr="008A0F36">
        <w:rPr>
          <w:rFonts w:eastAsia="Times New Roman"/>
        </w:rPr>
        <w:tab/>
        <w:t>Vậy số gói bánh trong hộp là: 2 . 5 = 10 (gói)</w:t>
      </w:r>
    </w:p>
    <w:p w:rsidR="00DE4553" w:rsidRPr="008A0F36" w:rsidRDefault="00DE4553" w:rsidP="00DE4553">
      <w:pPr>
        <w:rPr>
          <w:rFonts w:eastAsia="Times New Roman"/>
        </w:rPr>
      </w:pPr>
      <w:r w:rsidRPr="008A0F36">
        <w:rPr>
          <w:rFonts w:eastAsia="Times New Roman"/>
        </w:rPr>
        <w:tab/>
        <w:t>Số gói kẹo trong hộp là: 28 – 10 = 18 (gói)</w:t>
      </w:r>
    </w:p>
    <w:p w:rsidR="00DE4553" w:rsidRPr="008A0F36" w:rsidRDefault="00DE4553" w:rsidP="00DE4553">
      <w:pPr>
        <w:rPr>
          <w:rFonts w:eastAsia="Times New Roman"/>
        </w:rPr>
      </w:pPr>
      <w:r w:rsidRPr="008A0F36">
        <w:rPr>
          <w:rFonts w:eastAsia="Times New Roman"/>
        </w:rPr>
        <w:tab/>
        <w:t>Giá tiền một gói bánh là: 36000 : 10 = 3600 (đ)</w:t>
      </w:r>
    </w:p>
    <w:p w:rsidR="00DE4553" w:rsidRPr="008A0F36" w:rsidRDefault="00DE4553" w:rsidP="00DE4553">
      <w:pPr>
        <w:rPr>
          <w:rFonts w:eastAsia="Times New Roman"/>
        </w:rPr>
      </w:pPr>
      <w:r w:rsidRPr="008A0F36">
        <w:rPr>
          <w:rFonts w:eastAsia="Times New Roman"/>
        </w:rPr>
        <w:tab/>
        <w:t>Giá tiền một gói kẹo là:  36000 : 18 = 2000 (đ)</w:t>
      </w:r>
    </w:p>
    <w:p w:rsidR="00DE4553" w:rsidRPr="008A0F36" w:rsidRDefault="00DE4553" w:rsidP="00DE4553">
      <w:pPr>
        <w:rPr>
          <w:rFonts w:eastAsia="Times New Roman"/>
        </w:rPr>
      </w:pPr>
    </w:p>
    <w:p w:rsidR="00DE4553" w:rsidRPr="008A0F36" w:rsidRDefault="00DE4553" w:rsidP="00CE3E52">
      <w:pPr>
        <w:pStyle w:val="ListParagraph"/>
        <w:numPr>
          <w:ilvl w:val="0"/>
          <w:numId w:val="8"/>
        </w:numPr>
        <w:rPr>
          <w:rFonts w:eastAsia="Times New Roman"/>
          <w:b/>
          <w:color w:val="FF0000"/>
        </w:rPr>
      </w:pPr>
      <w:r w:rsidRPr="008A0F36">
        <w:rPr>
          <w:rFonts w:eastAsia="Times New Roman"/>
          <w:b/>
          <w:color w:val="FF0000"/>
        </w:rPr>
        <w:t>PHƯƠNG PHÁP 3: PHƯƠNG PHÁP DÙNG ĐƠN VỊ QUY ƯỚC</w:t>
      </w:r>
    </w:p>
    <w:p w:rsidR="00DE4553" w:rsidRPr="008A0F36" w:rsidRDefault="00DE4553" w:rsidP="00CE3E52">
      <w:pPr>
        <w:pStyle w:val="ListParagraph"/>
        <w:numPr>
          <w:ilvl w:val="0"/>
          <w:numId w:val="9"/>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Hai xe ô tô khởi hành cùng một lúc: xe thứ nhất đi từ A đến B, xe thứ hai đi từ B đến A. Sau 1 giờ 30 phút, chúng còn cách nhau 108 km. Tính quãng đường AB biết rằng xe thứ nhất đi cả quãng đường AB hết 6 giờ, xe thứ hai đi cả quãng đường BA hết 5 giờ.</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Lấy quãng đường AB làm đơn vị quy ước</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cả hai xe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Trong một giờ 30 phút cả hai xe đi được: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Quãng đường còn lại: 1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quãng đường AB tương ứng với 108 km</w:t>
      </w:r>
    </w:p>
    <w:p w:rsidR="00DE4553" w:rsidRPr="008A0F36" w:rsidRDefault="00DE4553" w:rsidP="00DE4553">
      <w:pPr>
        <w:ind w:firstLine="720"/>
        <w:rPr>
          <w:rFonts w:eastAsia="Times New Roman"/>
        </w:rPr>
      </w:pPr>
      <w:r w:rsidRPr="008A0F36">
        <w:rPr>
          <w:rFonts w:eastAsia="Times New Roman"/>
        </w:rPr>
        <w:t xml:space="preserve">Vậy quãng đường AB dài: 108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 240 (km)</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Một công nhân làm một mình xong một công việc trong 10 ngày, người thứ hai làm xong công việc đó trong 15 ngày, còn người thứ ba muốn hoàn thành công việc nói trên cần một số ngày gấp 5 lần số ngày hai người trên cùng làm để hoàn thành công việc. Hỏi nếu cả ba người cùng làm công việc đó thì mấy ngày xo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lastRenderedPageBreak/>
        <w:t xml:space="preserve">Trong 1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Nếu cả hai người cùng làm thì công việc hoàn thành trong thời gian:</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6 (ngày)</w:t>
      </w:r>
    </w:p>
    <w:p w:rsidR="00DE4553" w:rsidRPr="008A0F36" w:rsidRDefault="00DE4553" w:rsidP="00DE4553">
      <w:pPr>
        <w:ind w:firstLine="720"/>
        <w:rPr>
          <w:rFonts w:eastAsia="Times New Roman"/>
        </w:rPr>
      </w:pPr>
      <w:r w:rsidRPr="008A0F36">
        <w:rPr>
          <w:rFonts w:eastAsia="Times New Roman"/>
        </w:rPr>
        <w:t>Từ đó suy ra người thứ ba hoàn thành công việc trong thời gian:</w:t>
      </w:r>
    </w:p>
    <w:p w:rsidR="00DE4553" w:rsidRPr="008A0F36" w:rsidRDefault="00DE4553" w:rsidP="00DE4553">
      <w:pPr>
        <w:ind w:firstLine="720"/>
        <w:jc w:val="center"/>
        <w:rPr>
          <w:rFonts w:eastAsia="Times New Roman"/>
        </w:rPr>
      </w:pPr>
      <w:r w:rsidRPr="008A0F36">
        <w:rPr>
          <w:rFonts w:eastAsia="Times New Roman"/>
        </w:rPr>
        <w:t>5. 6  = 30 (ngày)</w:t>
      </w:r>
    </w:p>
    <w:p w:rsidR="00DE4553" w:rsidRPr="008A0F36" w:rsidRDefault="00DE4553" w:rsidP="00DE4553">
      <w:pPr>
        <w:ind w:firstLine="720"/>
        <w:rPr>
          <w:rFonts w:eastAsia="Times New Roman"/>
        </w:rPr>
      </w:pPr>
      <w:r w:rsidRPr="008A0F36">
        <w:rPr>
          <w:rFonts w:eastAsia="Times New Roman"/>
        </w:rPr>
        <w:t xml:space="preserve">Trong một ngày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 xml:space="preserve">Trong 1 ngày cả ba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Nếu cả ba người cùng làm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5 (ngày)</w:t>
      </w:r>
    </w:p>
    <w:p w:rsidR="00DE4553" w:rsidRPr="008A0F36" w:rsidRDefault="00DE4553" w:rsidP="00DE4553">
      <w:pPr>
        <w:rPr>
          <w:rFonts w:eastAsia="Times New Roman"/>
        </w:rPr>
      </w:pPr>
      <w:r w:rsidRPr="008A0F36">
        <w:rPr>
          <w:rFonts w:eastAsia="Times New Roman"/>
        </w:rPr>
        <w:t xml:space="preserve"> </w:t>
      </w:r>
    </w:p>
    <w:p w:rsidR="00DE4553" w:rsidRPr="008A0F36" w:rsidRDefault="00DE4553" w:rsidP="00CE3E52">
      <w:pPr>
        <w:pStyle w:val="ListParagraph"/>
        <w:numPr>
          <w:ilvl w:val="0"/>
          <w:numId w:val="10"/>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Một người cần 15 ngày để làm xong một công việc, trong khi đó người thứ hai làm xong công việc ấy cần 18 ngày. Cả hai cùng làm 3 ngày, sau đó chỉ còn người thứ nhất làm thêm 3 ngày nữa thì có người thứ ba đến giúp và tất cả làm 4 ngày thì xong. Hỏi người thứ ba làm một bình bao nhiêu lâu thì xong công việc nói trê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Trong 3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3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lastRenderedPageBreak/>
        <w:t xml:space="preserve">Trong 3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3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r>
          <w:rPr>
            <w:rFonts w:ascii="Cambria Math" w:eastAsia="Times New Roman" w:hAnsi="Cambria Math"/>
            <w:sz w:val="36"/>
          </w:rPr>
          <m:t xml:space="preserve"> </m:t>
        </m:r>
      </m:oMath>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Trong 4 ngày thì người thứ nhất và người thứ ba làm được số phần công việc là: 1 -</w:t>
      </w:r>
      <m:oMath>
        <m:r>
          <w:rPr>
            <w:rFonts w:ascii="Cambria Math" w:eastAsia="Times New Roman" w:hAnsi="Cambria Math"/>
            <w:sz w:val="36"/>
          </w:rPr>
          <m:t xml:space="preserve"> </m:t>
        </m:r>
      </m:oMath>
      <w:r w:rsidRPr="008A0F36">
        <w:rPr>
          <w:rFonts w:eastAsia="Times New Roman"/>
          <w:sz w:val="36"/>
        </w:rPr>
        <w:t xml:space="preserve"> </w:t>
      </w:r>
      <m:oMath>
        <m:d>
          <m:dPr>
            <m:ctrlPr>
              <w:rPr>
                <w:rFonts w:ascii="Cambria Math" w:eastAsia="Times New Roman" w:hAnsi="Cambria Math"/>
                <w:i/>
                <w:sz w:val="36"/>
              </w:rPr>
            </m:ctrlPr>
          </m:dPr>
          <m:e>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r>
              <m:rPr>
                <m:sty m:val="p"/>
              </m:rPr>
              <w:rPr>
                <w:rFonts w:ascii="Cambria Math" w:eastAsia="Times New Roman"/>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e>
        </m:d>
      </m:oMath>
      <w:r w:rsidRPr="008A0F36">
        <w:rPr>
          <w:rFonts w:eastAsia="Times New Roman"/>
          <w:sz w:val="36"/>
        </w:rPr>
        <w:t xml:space="preserve"> </w:t>
      </w:r>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 xml:space="preserve">Trong 4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 4</w:t>
      </w:r>
      <w:r w:rsidRPr="008A0F36">
        <w:rPr>
          <w:rFonts w:eastAsia="Times New Roman"/>
          <w:sz w:val="36"/>
        </w:rPr>
        <w:t>.</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5</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 xml:space="preserve">Trong 1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xml:space="preserve">: 4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Vậy người thứ ba làm một mình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sz w:val="36"/>
        </w:rPr>
        <w:t xml:space="preserve"> </w:t>
      </w:r>
      <w:r w:rsidRPr="008A0F36">
        <w:rPr>
          <w:rFonts w:eastAsia="Times New Roman"/>
        </w:rPr>
        <w:t>= 24 (ngày)</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Ba máy cày cùng cày một cánh đồng. Lúc đầu chỉ có hai máy thứ nhất và thứ hai cày trong 3 giờ, sau đó máy thứ hai nghỉ, máy thứ ba vào làm thay với năng suất gấp đôi máy thứ hai và trong 5 giờ thì hai máy này cày xong cánh đồng. Hỏi mỗi máy cày một mình xong cánh đồng đó trong bao lâu, biết rằng nếu máy thứ nhất và máy thứ hai cùng làm thì sau 12 giờ xong công việc?</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Một giờ máy thứ nhất và máy thứ hai là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Vậy 3 giờ máy thứ nhất và máy thứ hai là được 3.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Trong 5 giờ máy thứ nhất và máy thứ ba cày được: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công việc</w:t>
      </w:r>
    </w:p>
    <w:p w:rsidR="00DE4553" w:rsidRPr="008A0F36" w:rsidRDefault="00DE4553" w:rsidP="00DE4553">
      <w:pPr>
        <w:ind w:left="720"/>
        <w:rPr>
          <w:rFonts w:eastAsia="Times New Roman"/>
        </w:rPr>
      </w:pPr>
      <w:r w:rsidRPr="008A0F36">
        <w:rPr>
          <w:rFonts w:eastAsia="Times New Roman"/>
        </w:rPr>
        <w:t xml:space="preserve">Một giờ máy thứ nhất và máy thứ ba cày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sz w:val="36"/>
        </w:rPr>
        <w:t xml:space="preserve"> </w:t>
      </w:r>
      <w:r w:rsidRPr="008A0F36">
        <w:rPr>
          <w:rFonts w:eastAsia="Times New Roman"/>
        </w:rPr>
        <w:t xml:space="preserve">: 5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left="720"/>
        <w:rPr>
          <w:rFonts w:eastAsia="Times New Roman"/>
        </w:rPr>
      </w:pPr>
      <w:r w:rsidRPr="008A0F36">
        <w:rPr>
          <w:rFonts w:eastAsia="Times New Roman"/>
        </w:rPr>
        <w:t>Gọi một giờ máy thứ nhất làm được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ba làm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 x công việc</w:t>
      </w:r>
    </w:p>
    <w:p w:rsidR="00DE4553" w:rsidRPr="008A0F36" w:rsidRDefault="00DE4553" w:rsidP="00DE4553">
      <w:pPr>
        <w:pStyle w:val="ListParagraph"/>
        <w:ind w:left="1440"/>
        <w:rPr>
          <w:rFonts w:eastAsia="Times New Roman"/>
        </w:rPr>
      </w:pPr>
      <w:r w:rsidRPr="008A0F36">
        <w:rPr>
          <w:rFonts w:eastAsia="Times New Roman"/>
        </w:rPr>
        <w:lastRenderedPageBreak/>
        <w:t>Do năng suất của máy thứ 3 gấp đôi năng suất của máy thứ 2 nên ta có:</w:t>
      </w:r>
    </w:p>
    <w:p w:rsidR="00DE4553" w:rsidRPr="008A0F36" w:rsidRDefault="00197D25" w:rsidP="00DE4553">
      <w:pPr>
        <w:pStyle w:val="ListParagraph"/>
        <w:ind w:left="1440"/>
        <w:rPr>
          <w:rFonts w:eastAsia="Times New Roman"/>
        </w:rPr>
      </w:pP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00DE4553" w:rsidRPr="008A0F36">
        <w:rPr>
          <w:rFonts w:eastAsia="Times New Roman"/>
          <w:sz w:val="36"/>
        </w:rPr>
        <w:t xml:space="preserve"> </w:t>
      </w:r>
      <w:r w:rsidR="00DE4553" w:rsidRPr="008A0F36">
        <w:rPr>
          <w:rFonts w:eastAsia="Times New Roman"/>
        </w:rPr>
        <w:t>– x  =  2.</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r>
              <m:rPr>
                <m:sty m:val="p"/>
              </m:rPr>
              <w:rPr>
                <w:rFonts w:ascii="Cambria Math" w:eastAsia="Times New Roman" w:hAnsi="Cambria Math"/>
              </w:rPr>
              <m:t xml:space="preserve">– x </m:t>
            </m:r>
          </m:e>
        </m:d>
      </m:oMath>
      <w:r w:rsidR="00DE4553" w:rsidRPr="008A0F36">
        <w:rPr>
          <w:rFonts w:eastAsia="Times New Roman"/>
        </w:rPr>
        <w:t xml:space="preserve"> =&gt;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00DE4553" w:rsidRPr="008A0F36">
        <w:rPr>
          <w:rFonts w:eastAsia="Times New Roman"/>
          <w:sz w:val="36"/>
        </w:rPr>
        <w:t xml:space="preserve"> </w:t>
      </w:r>
    </w:p>
    <w:p w:rsidR="00DE4553" w:rsidRPr="008A0F36" w:rsidRDefault="00DE4553" w:rsidP="00DE4553">
      <w:pPr>
        <w:pStyle w:val="ListParagraph"/>
        <w:ind w:left="1440"/>
        <w:rPr>
          <w:rFonts w:eastAsia="Times New Roman"/>
        </w:rPr>
      </w:pPr>
      <w:r w:rsidRPr="008A0F36">
        <w:rPr>
          <w:rFonts w:eastAsia="Times New Roman"/>
        </w:rPr>
        <w:t xml:space="preserve">Vậy máy thứ nhất cày một mình mất: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Pr="008A0F36">
        <w:rPr>
          <w:rFonts w:eastAsia="Times New Roman"/>
          <w:sz w:val="36"/>
        </w:rPr>
        <w:t xml:space="preserve"> </w:t>
      </w:r>
      <w:r w:rsidRPr="008A0F36">
        <w:rPr>
          <w:rFonts w:eastAsia="Times New Roman"/>
        </w:rPr>
        <w:t>= 60 giờ</w:t>
      </w:r>
    </w:p>
    <w:p w:rsidR="00DE4553" w:rsidRPr="008A0F36" w:rsidRDefault="00DE4553" w:rsidP="00DE4553">
      <w:pPr>
        <w:pStyle w:val="ListParagraph"/>
        <w:ind w:left="1440"/>
        <w:rPr>
          <w:rFonts w:eastAsia="Times New Roman"/>
        </w:rPr>
      </w:pPr>
      <w:r w:rsidRPr="008A0F36">
        <w:rPr>
          <w:rFonts w:eastAsia="Times New Roman"/>
        </w:rPr>
        <w:t xml:space="preserve">Máy thứ hai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15 giờ</w:t>
      </w:r>
    </w:p>
    <w:p w:rsidR="00DE4553" w:rsidRPr="008A0F36" w:rsidRDefault="00DE4553" w:rsidP="00DE4553">
      <w:pPr>
        <w:pStyle w:val="ListParagraph"/>
        <w:ind w:left="1440"/>
        <w:rPr>
          <w:rFonts w:eastAsia="Times New Roman"/>
        </w:rPr>
      </w:pPr>
      <w:r w:rsidRPr="008A0F36">
        <w:rPr>
          <w:rFonts w:eastAsia="Times New Roman"/>
        </w:rPr>
        <w:t xml:space="preserve">Máy thứ ba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7,5 giờ</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1"/>
        </w:numPr>
        <w:rPr>
          <w:rFonts w:eastAsia="Times New Roman"/>
          <w:b/>
          <w:color w:val="FF0000"/>
        </w:rPr>
      </w:pPr>
      <w:r w:rsidRPr="008A0F36">
        <w:rPr>
          <w:rFonts w:eastAsia="Times New Roman"/>
          <w:b/>
          <w:color w:val="FF0000"/>
        </w:rPr>
        <w:t>PHƯƠNG PHÁP 4: PHƯƠNG PHÁP TÍNH NGƯỢC TỪ CUỐI</w:t>
      </w:r>
    </w:p>
    <w:p w:rsidR="00DE4553" w:rsidRPr="008A0F36" w:rsidRDefault="00DE4553" w:rsidP="00DE4553">
      <w:pPr>
        <w:rPr>
          <w:rFonts w:eastAsia="Times New Roman"/>
        </w:rPr>
      </w:pPr>
    </w:p>
    <w:p w:rsidR="00DE4553" w:rsidRPr="008A0F36" w:rsidRDefault="00DE4553" w:rsidP="00CE3E52">
      <w:pPr>
        <w:pStyle w:val="ListParagraph"/>
        <w:numPr>
          <w:ilvl w:val="0"/>
          <w:numId w:val="12"/>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Default="00DE4553" w:rsidP="00DE4553">
      <w:pPr>
        <w:rPr>
          <w:rFonts w:ascii="Tahoma" w:hAnsi="Tahoma" w:cs="Tahoma"/>
          <w:i/>
          <w:iCs/>
          <w:color w:val="3A3A3A"/>
          <w:sz w:val="18"/>
          <w:szCs w:val="18"/>
          <w:shd w:val="clear" w:color="auto" w:fill="FFFFFF"/>
        </w:rPr>
      </w:pPr>
      <w:r w:rsidRPr="008A0F36">
        <w:rPr>
          <w:rFonts w:eastAsia="Times New Roman"/>
          <w:b/>
        </w:rPr>
        <w:t>Bài 1</w:t>
      </w:r>
      <w:r w:rsidRPr="008A0F36">
        <w:rPr>
          <w:rFonts w:eastAsia="Times New Roman"/>
        </w:rPr>
        <w:t xml:space="preserve">: </w:t>
      </w:r>
      <w:r w:rsidRPr="00AD1129">
        <w:rPr>
          <w:iCs/>
          <w:szCs w:val="18"/>
          <w:shd w:val="clear" w:color="auto" w:fill="FFFFFF"/>
        </w:rPr>
        <w:t>Một nông dân ra chợ bán hết số cam của mình cho năm người :</w:t>
      </w:r>
      <w:r w:rsidRPr="00AD1129">
        <w:rPr>
          <w:iCs/>
          <w:szCs w:val="18"/>
        </w:rPr>
        <w:br/>
      </w:r>
      <w:r w:rsidRPr="00AD1129">
        <w:rPr>
          <w:iCs/>
          <w:szCs w:val="18"/>
          <w:shd w:val="clear" w:color="auto" w:fill="FFFFFF"/>
        </w:rPr>
        <w:t xml:space="preserve">N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iCs/>
          <w:szCs w:val="18"/>
          <w:shd w:val="clear" w:color="auto" w:fill="FFFFFF"/>
        </w:rPr>
        <w:t xml:space="preserve"> </w:t>
      </w:r>
      <w:r w:rsidRPr="00AD1129">
        <w:rPr>
          <w:iCs/>
          <w:szCs w:val="18"/>
          <w:shd w:val="clear" w:color="auto" w:fill="FFFFFF"/>
        </w:rPr>
        <w:t xml:space="preserve">số cam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quả, người thứ hai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 người thứ ba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số quả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người thứ tư mua 1</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số còn lai rổi mua</w:t>
      </w:r>
      <w:r>
        <w:rPr>
          <w:iCs/>
          <w:szCs w:val="18"/>
          <w:shd w:val="clear" w:color="auto" w:fill="FFFFFF"/>
        </w:rPr>
        <w:t xml:space="preserve"> </w:t>
      </w:r>
      <w:r w:rsidRPr="00AD1129">
        <w:rPr>
          <w:iCs/>
          <w:szCs w:val="18"/>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người thứ năm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thì vừa hết.</w:t>
      </w:r>
      <w:r w:rsidRPr="00AD1129">
        <w:rPr>
          <w:iCs/>
          <w:szCs w:val="18"/>
        </w:rPr>
        <w:br/>
      </w:r>
      <w:r w:rsidRPr="00AD1129">
        <w:rPr>
          <w:iCs/>
          <w:szCs w:val="18"/>
          <w:shd w:val="clear" w:color="auto" w:fill="FFFFFF"/>
        </w:rPr>
        <w:t>Tính số cam người nông dân đem đi bán và số cam những người khác đã mua</w:t>
      </w:r>
      <w:r>
        <w:rPr>
          <w:iCs/>
          <w:szCs w:val="18"/>
          <w:shd w:val="clear" w:color="auto" w:fill="FFFFFF"/>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 cam ban đầu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e>
        </m:d>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 xml:space="preserve">4 </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Pr>
          <w:szCs w:val="36"/>
          <w:shd w:val="clear" w:color="auto" w:fill="FFFFFF"/>
        </w:rPr>
        <w:lastRenderedPageBreak/>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4</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w:rPr>
            <w:rFonts w:ascii="Cambria Math" w:hAnsi="Cambria Math"/>
            <w:sz w:val="36"/>
            <w:szCs w:val="18"/>
            <w:shd w:val="clear" w:color="auto" w:fill="FFFFFF"/>
          </w:rPr>
          <m:t xml:space="preserve"> </m:t>
        </m:r>
      </m:oMath>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8</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8</m:t>
            </m:r>
          </m:den>
        </m:f>
      </m:oMath>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w:t>
      </w:r>
      <w:r>
        <w:rPr>
          <w:szCs w:val="36"/>
          <w:shd w:val="clear" w:color="auto" w:fill="FFFFFF"/>
        </w:rPr>
        <w:t xml:space="preserve">thứ </w:t>
      </w:r>
      <w:r w:rsidRPr="00AD1129">
        <w:rPr>
          <w:szCs w:val="36"/>
          <w:shd w:val="clear" w:color="auto" w:fill="FFFFFF"/>
        </w:rPr>
        <w:t>4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rPr>
        <w:br/>
      </w:r>
      <w:r w:rsidRPr="00AD1129">
        <w:rPr>
          <w:szCs w:val="36"/>
        </w:rPr>
        <w:br/>
      </w:r>
      <w:r>
        <w:rPr>
          <w:szCs w:val="36"/>
          <w:shd w:val="clear" w:color="auto" w:fill="FFFFFF"/>
        </w:rPr>
        <w:t>N</w:t>
      </w:r>
      <w:r w:rsidRPr="00AD1129">
        <w:rPr>
          <w:szCs w:val="36"/>
          <w:shd w:val="clear" w:color="auto" w:fill="FFFFFF"/>
        </w:rPr>
        <w:t>gười</w:t>
      </w:r>
      <w:r>
        <w:rPr>
          <w:szCs w:val="36"/>
          <w:shd w:val="clear" w:color="auto" w:fill="FFFFFF"/>
        </w:rPr>
        <w:t xml:space="preserve"> thứ</w:t>
      </w:r>
      <w:r w:rsidRPr="00AD1129">
        <w:rPr>
          <w:szCs w:val="36"/>
          <w:shd w:val="clear" w:color="auto" w:fill="FFFFFF"/>
        </w:rPr>
        <w:t xml:space="preserve"> 5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0</w:t>
      </w:r>
      <w:r w:rsidRPr="00AD1129">
        <w:rPr>
          <w:rStyle w:val="apple-converted-space"/>
          <w:szCs w:val="36"/>
          <w:shd w:val="clear" w:color="auto" w:fill="FFFFFF"/>
        </w:rPr>
        <w:t> </w:t>
      </w:r>
      <w:r w:rsidRPr="00AD1129">
        <w:rPr>
          <w:szCs w:val="36"/>
        </w:rPr>
        <w:br/>
      </w:r>
      <w:r w:rsidRPr="00AD1129">
        <w:rPr>
          <w:szCs w:val="36"/>
        </w:rPr>
        <w:br/>
      </w:r>
      <w:r>
        <w:rPr>
          <w:szCs w:val="36"/>
          <w:shd w:val="clear" w:color="auto" w:fill="FFFFFF"/>
        </w:rPr>
        <w:t xml:space="preserve">Vậy </w:t>
      </w:r>
      <w:r w:rsidRPr="00AD1129">
        <w:rPr>
          <w:szCs w:val="36"/>
          <w:shd w:val="clear" w:color="auto" w:fill="FFFFFF"/>
        </w:rPr>
        <w:t>x = 31</w:t>
      </w:r>
      <w:r>
        <w:rPr>
          <w:szCs w:val="36"/>
        </w:rPr>
        <w:t xml:space="preserve"> </w:t>
      </w:r>
      <w:r>
        <w:rPr>
          <w:szCs w:val="36"/>
          <w:shd w:val="clear" w:color="auto" w:fill="FFFFFF"/>
        </w:rPr>
        <w:t>=&gt;</w:t>
      </w:r>
      <w:r w:rsidRPr="00AD1129">
        <w:rPr>
          <w:szCs w:val="36"/>
          <w:shd w:val="clear" w:color="auto" w:fill="FFFFFF"/>
        </w:rPr>
        <w:t xml:space="preserve"> ban đầu có 31 quả cam đem đi bán</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1 mua : </w:t>
      </w:r>
      <w:r>
        <w:rPr>
          <w:szCs w:val="36"/>
          <w:shd w:val="clear" w:color="auto" w:fill="FFFFFF"/>
        </w:rPr>
        <w:t xml:space="preserve">31 – 15 = </w:t>
      </w:r>
      <w:r w:rsidRPr="00AD1129">
        <w:rPr>
          <w:szCs w:val="36"/>
          <w:shd w:val="clear" w:color="auto" w:fill="FFFFFF"/>
        </w:rPr>
        <w:t>16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2 mua : </w:t>
      </w:r>
      <w:r>
        <w:rPr>
          <w:szCs w:val="36"/>
          <w:shd w:val="clear" w:color="auto" w:fill="FFFFFF"/>
        </w:rPr>
        <w:t xml:space="preserve">15 – 7 = </w:t>
      </w:r>
      <w:r w:rsidRPr="00AD1129">
        <w:rPr>
          <w:szCs w:val="36"/>
          <w:shd w:val="clear" w:color="auto" w:fill="FFFFFF"/>
        </w:rPr>
        <w:t>8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3 mua : </w:t>
      </w:r>
      <w:r>
        <w:rPr>
          <w:szCs w:val="36"/>
          <w:shd w:val="clear" w:color="auto" w:fill="FFFFFF"/>
        </w:rPr>
        <w:t xml:space="preserve">7 – 3 = </w:t>
      </w:r>
      <w:r w:rsidRPr="00AD1129">
        <w:rPr>
          <w:szCs w:val="36"/>
          <w:shd w:val="clear" w:color="auto" w:fill="FFFFFF"/>
        </w:rPr>
        <w:t>4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4 mua : </w:t>
      </w:r>
      <w:r>
        <w:rPr>
          <w:szCs w:val="36"/>
          <w:shd w:val="clear" w:color="auto" w:fill="FFFFFF"/>
        </w:rPr>
        <w:t xml:space="preserve">3 – 1 = </w:t>
      </w:r>
      <w:r w:rsidRPr="00AD1129">
        <w:rPr>
          <w:szCs w:val="36"/>
          <w:shd w:val="clear" w:color="auto" w:fill="FFFFFF"/>
        </w:rPr>
        <w:t>2 quả</w:t>
      </w:r>
      <w:r w:rsidRPr="00AD1129">
        <w:rPr>
          <w:szCs w:val="36"/>
        </w:rPr>
        <w:br/>
      </w:r>
      <w:r w:rsidRPr="00AD1129">
        <w:rPr>
          <w:szCs w:val="36"/>
        </w:rPr>
        <w:br/>
      </w:r>
      <w:r>
        <w:rPr>
          <w:szCs w:val="36"/>
          <w:shd w:val="clear" w:color="auto" w:fill="FFFFFF"/>
        </w:rPr>
        <w:t>N</w:t>
      </w:r>
      <w:r w:rsidRPr="00AD1129">
        <w:rPr>
          <w:szCs w:val="36"/>
          <w:shd w:val="clear" w:color="auto" w:fill="FFFFFF"/>
        </w:rPr>
        <w:t>gười 5 mua : 1 quả</w:t>
      </w:r>
    </w:p>
    <w:p w:rsidR="00DE4553" w:rsidRDefault="00DE4553" w:rsidP="00DE4553">
      <w:r w:rsidRPr="00485428">
        <w:rPr>
          <w:b/>
        </w:rPr>
        <w:t>Bài 2</w:t>
      </w:r>
      <w:r>
        <w:t xml:space="preserve">: </w:t>
      </w:r>
    </w:p>
    <w:p w:rsidR="00DE4553" w:rsidRDefault="00DE4553" w:rsidP="00CE3E52">
      <w:pPr>
        <w:pStyle w:val="ListParagraph"/>
        <w:numPr>
          <w:ilvl w:val="0"/>
          <w:numId w:val="1"/>
        </w:numPr>
      </w:pPr>
      <w:r>
        <w:t>Có 100 viên bi. Hai người lần lượt lấy số bi bất kỳ từ 1 đến 4 viên, người nào lấy được viên bi cuối cùng là người thắng cuộc.</w:t>
      </w:r>
    </w:p>
    <w:p w:rsidR="00DE4553" w:rsidRDefault="00DE4553" w:rsidP="00DE4553">
      <w:r>
        <w:t>Hỏi người đi trước hay người đi sau sẽ thắng và cách lấy số bi để đảm bảo phần thắng thuộc về mình?</w:t>
      </w:r>
    </w:p>
    <w:p w:rsidR="00DE4553" w:rsidRDefault="00DE4553" w:rsidP="00CE3E52">
      <w:pPr>
        <w:pStyle w:val="ListParagraph"/>
        <w:numPr>
          <w:ilvl w:val="0"/>
          <w:numId w:val="1"/>
        </w:numPr>
      </w:pPr>
      <w:r>
        <w:t>Cũng hỏi như câu a nếu mỗi người được lấy từ 5 đến 10 viên bi.</w:t>
      </w:r>
    </w:p>
    <w:p w:rsidR="00DE4553" w:rsidRDefault="00DE4553" w:rsidP="00CE3E52">
      <w:pPr>
        <w:pStyle w:val="ListParagraph"/>
        <w:numPr>
          <w:ilvl w:val="0"/>
          <w:numId w:val="1"/>
        </w:numPr>
      </w:pPr>
      <w:r>
        <w:t>Cũng câu hỏi như câu a nếu mỗi người lấy được 5 đến 10 viên bi và người lấy viên bi cuối cùng là người thua cuộc?</w:t>
      </w:r>
    </w:p>
    <w:p w:rsidR="00DE4553" w:rsidRPr="0021294B" w:rsidRDefault="00DE4553" w:rsidP="00DE4553">
      <w:pPr>
        <w:pStyle w:val="ListParagraph"/>
        <w:jc w:val="center"/>
        <w:rPr>
          <w:b/>
        </w:rPr>
      </w:pPr>
      <w:r w:rsidRPr="0021294B">
        <w:rPr>
          <w:b/>
        </w:rPr>
        <w:t>Bài giải</w:t>
      </w:r>
    </w:p>
    <w:p w:rsidR="00DE4553" w:rsidRDefault="00DE4553" w:rsidP="00CE3E52">
      <w:pPr>
        <w:pStyle w:val="ListParagraph"/>
        <w:numPr>
          <w:ilvl w:val="0"/>
          <w:numId w:val="20"/>
        </w:numPr>
      </w:pPr>
      <w:r>
        <w:t>Người thắng cuộc cần để lại 5 viên bi cho đối thủ của mình. Bao giờ người đó cũng có cách để số bi lúc sau ít hơn số bi lúc trước là: 1 + 4 = 5, do đó người đó cần để lại cho đối thủ của mình: 5, 10, 15, 20, …bi, tức là số bi để lại là bội của 5.</w:t>
      </w:r>
    </w:p>
    <w:p w:rsidR="00DE4553" w:rsidRDefault="00DE4553" w:rsidP="00DE4553">
      <w:pPr>
        <w:pStyle w:val="ListParagraph"/>
        <w:ind w:left="1080"/>
      </w:pPr>
      <w:r>
        <w:lastRenderedPageBreak/>
        <w:t>Người đi sau sẽ thắng cuộc nếu nắm được quy luật chơi: khi người đi trước lấy k viên bi ( 1≤ k ≤ 4 ) thì người đi sau lấy 5 – k viên bi.</w:t>
      </w:r>
    </w:p>
    <w:p w:rsidR="00DE4553" w:rsidRDefault="00DE4553" w:rsidP="00CE3E52">
      <w:pPr>
        <w:pStyle w:val="ListParagraph"/>
        <w:numPr>
          <w:ilvl w:val="0"/>
          <w:numId w:val="20"/>
        </w:numPr>
      </w:pPr>
      <w:r>
        <w:t>Người thắng cuộc cần để lại 11 viên bi cho đối thủ của mình. Bao giờ người đó cũng có cách để số bi lúc sau ít hơn số bi lúc trước là: 5 + 10 = 15, do đó người đó cần để lại cho đối thủ của mình: 11, 26, 41, 56, 71, 86 bi.</w:t>
      </w:r>
    </w:p>
    <w:p w:rsidR="00DE4553" w:rsidRDefault="00DE4553" w:rsidP="00DE4553">
      <w:pPr>
        <w:pStyle w:val="ListParagraph"/>
        <w:ind w:left="1080"/>
      </w:pPr>
      <w:r>
        <w:t>Người đi sau sẽ thắng cuộc bằng cách: khi người đi trước lấy k viên bi ( 5 ≤ k ≤ 10 ) thì người đi sau lấy 14 – k viên bi. Khi đó có 86 viên bi. Tiếp theo nếu người đi trước lấy m viên bi thì người đi sau lấy 15 – m viên, và số bi còn lại lần lượt là 71, 56, 41, 26, 11. Lúc này người đi trước lấy số bi bất kì thì người đi sau lấy nốt số còn lại.</w:t>
      </w:r>
    </w:p>
    <w:p w:rsidR="00DE4553" w:rsidRDefault="00DE4553" w:rsidP="00CE3E52">
      <w:pPr>
        <w:pStyle w:val="ListParagraph"/>
        <w:numPr>
          <w:ilvl w:val="0"/>
          <w:numId w:val="20"/>
        </w:numPr>
      </w:pPr>
      <w:r>
        <w:t xml:space="preserve"> Người đi trước thắng bằng cách: lấy 5 bi, khi đối thủ lấy tiếp k bi thì người đi trước lấy 15 – k bi, lần lượt để lại cho người kia 80, 65, 50, 35, 20, 5 viên bi.</w:t>
      </w:r>
    </w:p>
    <w:p w:rsidR="00DE4553" w:rsidRDefault="00DE4553" w:rsidP="00DE4553">
      <w:pPr>
        <w:pStyle w:val="ListParagraph"/>
        <w:ind w:left="1080"/>
      </w:pPr>
    </w:p>
    <w:p w:rsidR="00DE4553" w:rsidRPr="00485428" w:rsidRDefault="00DE4553" w:rsidP="00CE3E52">
      <w:pPr>
        <w:pStyle w:val="ListParagraph"/>
        <w:numPr>
          <w:ilvl w:val="0"/>
          <w:numId w:val="13"/>
        </w:numPr>
        <w:rPr>
          <w:b/>
        </w:rPr>
      </w:pPr>
      <w:r w:rsidRPr="00485428">
        <w:rPr>
          <w:b/>
          <w:color w:val="002060"/>
          <w:u w:val="single"/>
        </w:rPr>
        <w:t>BÀI TẬP TỰ LUYỆN</w:t>
      </w:r>
      <w:r w:rsidRPr="00485428">
        <w:rPr>
          <w:b/>
        </w:rPr>
        <w:t>:</w:t>
      </w:r>
    </w:p>
    <w:p w:rsidR="00DE4553" w:rsidRPr="008A0F36" w:rsidRDefault="00DE4553" w:rsidP="00DE4553">
      <w:pPr>
        <w:rPr>
          <w:rFonts w:eastAsia="Times New Roman"/>
        </w:rPr>
      </w:pPr>
      <w:r w:rsidRPr="00485428">
        <w:rPr>
          <w:b/>
        </w:rPr>
        <w:t>Bài 1</w:t>
      </w:r>
      <w:r>
        <w:t xml:space="preserve">: Một người ra chợ bán trứng. Người khách thứ nhất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trứng rồi mua thêm 2 quả, người thứ hai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ba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tư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thì hết. Hỏi người bán hàng bán được bao nhiêu quả trứ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w:t>
      </w:r>
      <w:r>
        <w:rPr>
          <w:szCs w:val="36"/>
          <w:shd w:val="clear" w:color="auto" w:fill="FFFFFF"/>
        </w:rPr>
        <w:t xml:space="preserve"> trứng</w:t>
      </w:r>
      <w:r w:rsidRPr="00AD1129">
        <w:rPr>
          <w:szCs w:val="36"/>
          <w:shd w:val="clear" w:color="auto" w:fill="FFFFFF"/>
        </w:rPr>
        <w:t xml:space="preserve"> </w:t>
      </w:r>
      <w:r>
        <w:rPr>
          <w:szCs w:val="36"/>
          <w:shd w:val="clear" w:color="auto" w:fill="FFFFFF"/>
        </w:rPr>
        <w:t>người bán hàng bán được</w:t>
      </w:r>
      <w:r w:rsidRPr="00AD1129">
        <w:rPr>
          <w:szCs w:val="36"/>
          <w:shd w:val="clear" w:color="auto" w:fill="FFFFFF"/>
        </w:rPr>
        <w:t xml:space="preserve">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r>
              <w:rPr>
                <w:rFonts w:ascii="Cambria Math" w:hAnsi="Cambria Math"/>
                <w:sz w:val="36"/>
                <w:szCs w:val="18"/>
                <w:shd w:val="clear" w:color="auto" w:fill="FFFFFF"/>
              </w:rPr>
              <m:t>2</m:t>
            </m:r>
          </m:e>
        </m:d>
      </m:oMath>
      <w:r w:rsidRPr="00AD1129">
        <w:rPr>
          <w:szCs w:val="36"/>
          <w:shd w:val="clear" w:color="auto" w:fill="FFFFFF"/>
        </w:rPr>
        <w:t xml:space="preserve"> + </w:t>
      </w:r>
      <w:r>
        <w:rPr>
          <w:szCs w:val="36"/>
          <w:shd w:val="clear" w:color="auto" w:fill="FFFFFF"/>
        </w:rPr>
        <w:t xml:space="preserve">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1 + 2</w:t>
      </w:r>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w:r>
        <w:rPr>
          <w:szCs w:val="36"/>
          <w:shd w:val="clear" w:color="auto" w:fill="FFFFFF"/>
        </w:rPr>
        <w:t>1</w:t>
      </w:r>
    </w:p>
    <w:p w:rsidR="00DE4553" w:rsidRDefault="00DE4553" w:rsidP="00DE4553">
      <w:pPr>
        <w:ind w:left="720"/>
        <w:rPr>
          <w:szCs w:val="36"/>
        </w:rPr>
      </w:pPr>
      <w:r>
        <w:rPr>
          <w:szCs w:val="36"/>
          <w:shd w:val="clear" w:color="auto" w:fill="FFFFFF"/>
        </w:rPr>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1</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3</w:t>
      </w:r>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2</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8A0F36">
        <w:rPr>
          <w:rFonts w:eastAsia="Times New Roman"/>
          <w:iCs/>
          <w:sz w:val="36"/>
          <w:szCs w:val="18"/>
          <w:shd w:val="clear" w:color="auto" w:fill="FFFFFF"/>
        </w:rPr>
        <w:t xml:space="preserve"> </w:t>
      </w:r>
      <w:r>
        <w:rPr>
          <w:szCs w:val="36"/>
          <w:shd w:val="clear" w:color="auto" w:fill="FFFFFF"/>
        </w:rPr>
        <w:t>=</w:t>
      </w:r>
      <w:r>
        <w:rPr>
          <w:szCs w:val="36"/>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szCs w:val="36"/>
          <w:shd w:val="clear" w:color="auto" w:fill="FFFFFF"/>
        </w:rPr>
        <w:t xml:space="preserve"> </w:t>
      </w:r>
    </w:p>
    <w:p w:rsidR="00DE4553" w:rsidRDefault="00DE4553" w:rsidP="00DE4553">
      <w:pPr>
        <w:ind w:left="720"/>
        <w:rPr>
          <w:szCs w:val="36"/>
          <w:shd w:val="clear" w:color="auto" w:fill="FFFFFF"/>
        </w:rPr>
      </w:pPr>
      <w:r>
        <w:rPr>
          <w:szCs w:val="36"/>
          <w:shd w:val="clear" w:color="auto" w:fill="FFFFFF"/>
        </w:rPr>
        <w:t>V</w:t>
      </w:r>
      <w:r w:rsidRPr="00AD1129">
        <w:rPr>
          <w:szCs w:val="36"/>
          <w:shd w:val="clear" w:color="auto" w:fill="FFFFFF"/>
        </w:rPr>
        <w:t xml:space="preserve">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iCs/>
          <w:sz w:val="36"/>
          <w:szCs w:val="18"/>
          <w:shd w:val="clear" w:color="auto" w:fill="FFFFFF"/>
        </w:rPr>
      </w:pPr>
      <w:r>
        <w:rPr>
          <w:szCs w:val="36"/>
          <w:shd w:val="clear" w:color="auto" w:fill="FFFFFF"/>
        </w:rPr>
        <w:lastRenderedPageBreak/>
        <w:t xml:space="preserve">Người thứ 4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e>
        </m:d>
      </m:oMath>
      <w:r w:rsidRPr="00AD1129">
        <w:rPr>
          <w:szCs w:val="36"/>
          <w:shd w:val="clear" w:color="auto" w:fill="FFFFFF"/>
        </w:rPr>
        <w:t xml:space="preserve"> </w:t>
      </w:r>
      <w:r>
        <w:rPr>
          <w:szCs w:val="36"/>
          <w:shd w:val="clear" w:color="auto" w:fill="FFFFFF"/>
        </w:rPr>
        <w:t xml:space="preserve">+ 2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sidRPr="008A0F36">
        <w:rPr>
          <w:rFonts w:eastAsia="Times New Roman"/>
          <w:iCs/>
          <w:szCs w:val="18"/>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8A0F36">
        <w:rPr>
          <w:rFonts w:eastAsia="Times New Roman"/>
          <w:iCs/>
          <w:szCs w:val="18"/>
          <w:shd w:val="clear" w:color="auto" w:fill="FFFFFF"/>
        </w:rPr>
        <w:t>= 0</w:t>
      </w:r>
      <w:r w:rsidRPr="00AD1129">
        <w:rPr>
          <w:szCs w:val="36"/>
        </w:rPr>
        <w:br/>
      </w:r>
      <w:r w:rsidRPr="00AD1129">
        <w:rPr>
          <w:szCs w:val="36"/>
        </w:rPr>
        <w:br/>
      </w:r>
      <w:r>
        <w:rPr>
          <w:szCs w:val="36"/>
          <w:shd w:val="clear" w:color="auto" w:fill="FFFFFF"/>
        </w:rPr>
        <w:t>Vậy x = 60</w:t>
      </w:r>
      <w:r>
        <w:rPr>
          <w:szCs w:val="36"/>
        </w:rPr>
        <w:t xml:space="preserve"> </w:t>
      </w:r>
      <w:r>
        <w:rPr>
          <w:szCs w:val="36"/>
          <w:shd w:val="clear" w:color="auto" w:fill="FFFFFF"/>
        </w:rPr>
        <w:t>=&gt;</w:t>
      </w:r>
      <w:r w:rsidRPr="00AD1129">
        <w:rPr>
          <w:szCs w:val="36"/>
          <w:shd w:val="clear" w:color="auto" w:fill="FFFFFF"/>
        </w:rPr>
        <w:t xml:space="preserve"> </w:t>
      </w:r>
      <w:r>
        <w:rPr>
          <w:szCs w:val="36"/>
          <w:shd w:val="clear" w:color="auto" w:fill="FFFFFF"/>
        </w:rPr>
        <w:t>Người bán hàng bán được 60 quả trứng.</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ong dịp Tết trồng cây, khối 6 phân chia số cây cho các lớp đem trồng như sau: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B trồng 15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C trồng 2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8A0F36">
        <w:rPr>
          <w:rFonts w:eastAsia="Times New Roman"/>
        </w:rPr>
        <w:t>số còn lại …</w:t>
      </w:r>
    </w:p>
    <w:p w:rsidR="00DE4553" w:rsidRPr="008A0F36" w:rsidRDefault="00DE4553" w:rsidP="00DE4553">
      <w:pPr>
        <w:rPr>
          <w:rFonts w:eastAsia="Times New Roman"/>
        </w:rPr>
      </w:pPr>
      <w:r w:rsidRPr="008A0F36">
        <w:rPr>
          <w:rFonts w:eastAsia="Times New Roman"/>
        </w:rPr>
        <w:t>Cứ chia như vậy cho đến lớp cuối cùng thì vừa hết số cây và số cây các lớp được chia đem trồng đều bằng nhau. Hỏi có mấy lớp 6, mỗi lớp được chia bao nhiêu cây đem trồng?</w:t>
      </w:r>
    </w:p>
    <w:p w:rsidR="00DE4553" w:rsidRPr="008A0F36" w:rsidRDefault="00DE4553" w:rsidP="00DE4553">
      <w:pPr>
        <w:jc w:val="center"/>
        <w:rPr>
          <w:rFonts w:eastAsia="Times New Roman"/>
          <w:b/>
        </w:rPr>
      </w:pPr>
      <w:r w:rsidRPr="008A0F36">
        <w:rPr>
          <w:rFonts w:eastAsia="Times New Roman"/>
          <w:b/>
        </w:rPr>
        <w:t>Bài giải</w:t>
      </w:r>
    </w:p>
    <w:p w:rsidR="00DE4553" w:rsidRPr="00251365" w:rsidRDefault="00DE4553" w:rsidP="00DE4553">
      <w:pPr>
        <w:ind w:left="720"/>
      </w:pPr>
      <w:r w:rsidRPr="00251365">
        <w:t>Xét 2 lớp cuối cùng là lớp thứ n-1 và lớp thứ n.</w:t>
      </w:r>
    </w:p>
    <w:p w:rsidR="00DE4553" w:rsidRPr="00251365" w:rsidRDefault="00DE4553" w:rsidP="00DE4553">
      <w:pPr>
        <w:ind w:left="720"/>
      </w:pPr>
      <w:r>
        <w:t xml:space="preserve">Giả </w:t>
      </w:r>
      <w:r w:rsidRPr="00251365">
        <w:t xml:space="preserve">sử lớp thứ n-1 được chia x cây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w:t>
      </w:r>
      <w:r>
        <w:t xml:space="preserve">i hay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w:t>
      </w:r>
      <w:r w:rsidRPr="00251365">
        <w:t>y (cây). Lớp thứ n được chia nố</w:t>
      </w:r>
      <w:r>
        <w:t xml:space="preserve">t  </w:t>
      </w:r>
      <m:oMath>
        <m:f>
          <m:fPr>
            <m:ctrlPr>
              <w:rPr>
                <w:rFonts w:ascii="Cambria Math" w:eastAsia="Times New Roman" w:hAnsi="Cambria Math"/>
                <w:i/>
                <w:sz w:val="36"/>
              </w:rPr>
            </m:ctrlPr>
          </m:fPr>
          <m:num>
            <m:r>
              <w:rPr>
                <w:rFonts w:ascii="Cambria Math" w:eastAsia="Times New Roman" w:hAnsi="Cambria Math"/>
                <w:sz w:val="36"/>
              </w:rPr>
              <m:t>7</m:t>
            </m:r>
          </m:num>
          <m:den>
            <m:r>
              <w:rPr>
                <w:rFonts w:ascii="Cambria Math" w:eastAsia="Times New Roman" w:hAnsi="Cambria Math"/>
                <w:sz w:val="36"/>
              </w:rPr>
              <m:t>8</m:t>
            </m:r>
          </m:den>
        </m:f>
      </m:oMath>
      <w:r w:rsidRPr="008A0F36">
        <w:rPr>
          <w:rFonts w:eastAsia="Times New Roman"/>
          <w:sz w:val="36"/>
        </w:rPr>
        <w:t>.</w:t>
      </w:r>
      <w:r w:rsidRPr="00251365">
        <w:t>y (cây).</w:t>
      </w:r>
    </w:p>
    <w:p w:rsidR="00DE4553" w:rsidRPr="00251365" w:rsidRDefault="00DE4553" w:rsidP="00DE4553">
      <w:pPr>
        <w:ind w:left="720"/>
      </w:pPr>
      <w:r>
        <w:t>Theo quy</w:t>
      </w:r>
      <w:r w:rsidRPr="00251365">
        <w:t xml:space="preserve"> luật của bài toán lớp thứ n được chia x + 5 (cây) ( Vì không còn số còn lại).</w:t>
      </w:r>
    </w:p>
    <w:p w:rsidR="00DE4553" w:rsidRPr="00251365" w:rsidRDefault="00DE4553" w:rsidP="00DE4553">
      <w:pPr>
        <w:ind w:left="720"/>
      </w:pPr>
      <w:r w:rsidRPr="00251365">
        <w:t>Vì số cây đem trồng đều bằng nhau nên ta có:</w:t>
      </w:r>
    </w:p>
    <w:p w:rsidR="00DE4553" w:rsidRPr="00251365" w:rsidRDefault="00DE4553" w:rsidP="00DE4553">
      <w:pPr>
        <w:ind w:left="720"/>
      </w:pPr>
      <w:r w:rsidRPr="00251365">
        <w:t xml:space="preserve">                               x +</w:t>
      </w:r>
      <w:r w:rsidRPr="00251365">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688973792" r:id="rId10"/>
        </w:object>
      </w:r>
      <w:r w:rsidRPr="00251365">
        <w:t>.y = x + 5</w:t>
      </w:r>
    </w:p>
    <w:p w:rsidR="00DE4553" w:rsidRPr="00251365" w:rsidRDefault="00DE4553" w:rsidP="00DE4553">
      <w:pPr>
        <w:ind w:left="720"/>
      </w:pPr>
      <w:r w:rsidRPr="00251365">
        <w:t xml:space="preserve">                        suy ra   </w:t>
      </w:r>
      <w:r w:rsidRPr="00251365">
        <w:rPr>
          <w:position w:val="-24"/>
        </w:rPr>
        <w:object w:dxaOrig="220" w:dyaOrig="620">
          <v:shape id="_x0000_i1026" type="#_x0000_t75" style="width:11.25pt;height:30.75pt" o:ole="">
            <v:imagedata r:id="rId9" o:title=""/>
          </v:shape>
          <o:OLEObject Type="Embed" ProgID="Equation.DSMT4" ShapeID="_x0000_i1026" DrawAspect="Content" ObjectID="_1688973793" r:id="rId11"/>
        </w:object>
      </w:r>
      <w:r w:rsidRPr="00251365">
        <w:t xml:space="preserve">.y = 5   </w:t>
      </w:r>
    </w:p>
    <w:p w:rsidR="00DE4553" w:rsidRPr="00251365" w:rsidRDefault="00DE4553" w:rsidP="00DE4553">
      <w:pPr>
        <w:ind w:left="720"/>
      </w:pPr>
      <w:r w:rsidRPr="00251365">
        <w:t xml:space="preserve">                                  </w:t>
      </w:r>
      <w:r>
        <w:t>=&gt;</w:t>
      </w:r>
      <w:r w:rsidRPr="00251365">
        <w:t xml:space="preserve">      y = 40</w:t>
      </w:r>
    </w:p>
    <w:p w:rsidR="00DE4553" w:rsidRPr="00251365" w:rsidRDefault="00DE4553" w:rsidP="00DE4553">
      <w:pPr>
        <w:ind w:left="720"/>
      </w:pPr>
      <w:r>
        <w:t>T</w:t>
      </w:r>
      <w:r w:rsidRPr="00251365">
        <w:t>ìm ra lớp thứ n được chia 35 cây</w:t>
      </w:r>
    </w:p>
    <w:p w:rsidR="00DE4553" w:rsidRPr="00251365" w:rsidRDefault="00DE4553" w:rsidP="00DE4553">
      <w:pPr>
        <w:ind w:left="720"/>
      </w:pPr>
      <w:r>
        <w:t>S</w:t>
      </w:r>
      <w:r w:rsidRPr="00251365">
        <w:t>uy ra mỗi lớp được chia 35 cây</w:t>
      </w:r>
    </w:p>
    <w:p w:rsidR="00DE4553" w:rsidRPr="00251365" w:rsidRDefault="00DE4553" w:rsidP="00DE4553">
      <w:pPr>
        <w:ind w:left="720"/>
      </w:pPr>
      <w:r w:rsidRPr="00251365">
        <w:lastRenderedPageBreak/>
        <w:t xml:space="preserve">Vì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 xml:space="preserve">số cây còn lại nê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i là 25 cây</w:t>
      </w:r>
    </w:p>
    <w:p w:rsidR="00DE4553" w:rsidRPr="00251365" w:rsidRDefault="00DE4553" w:rsidP="00DE4553">
      <w:pPr>
        <w:ind w:left="720"/>
      </w:pPr>
      <w:r w:rsidRPr="00251365">
        <w:t>Tổng số cây là 10 + 25.8 = 210(cây)</w:t>
      </w:r>
    </w:p>
    <w:p w:rsidR="00DE4553" w:rsidRPr="00251365" w:rsidRDefault="00DE4553" w:rsidP="00DE4553">
      <w:pPr>
        <w:ind w:left="720"/>
      </w:pPr>
      <w:r w:rsidRPr="00251365">
        <w:t>Số lớp 6 là 210 : 35 = 6(lớp)</w:t>
      </w:r>
    </w:p>
    <w:p w:rsidR="00DE4553" w:rsidRPr="008A0F36" w:rsidRDefault="00DE4553" w:rsidP="00DE4553">
      <w:pPr>
        <w:rPr>
          <w:rFonts w:eastAsia="Times New Roman"/>
        </w:rPr>
      </w:pPr>
    </w:p>
    <w:p w:rsidR="00DE4553" w:rsidRPr="008A0F36" w:rsidRDefault="00DE4553" w:rsidP="00CE3E52">
      <w:pPr>
        <w:pStyle w:val="ListParagraph"/>
        <w:numPr>
          <w:ilvl w:val="0"/>
          <w:numId w:val="14"/>
        </w:numPr>
        <w:rPr>
          <w:rFonts w:eastAsia="Times New Roman"/>
          <w:b/>
          <w:color w:val="FF0000"/>
        </w:rPr>
      </w:pPr>
      <w:r w:rsidRPr="008A0F36">
        <w:rPr>
          <w:rFonts w:eastAsia="Times New Roman"/>
          <w:b/>
          <w:color w:val="FF0000"/>
        </w:rPr>
        <w:t>PHƯƠNG PHÁP 5: GIẢI TOÁN BẰNG PHƯƠNG PHÁP LỰA CHỌN</w:t>
      </w:r>
    </w:p>
    <w:p w:rsidR="00DE4553" w:rsidRPr="008A0F36" w:rsidRDefault="00DE4553" w:rsidP="00DE4553">
      <w:pPr>
        <w:rPr>
          <w:rFonts w:eastAsia="Times New Roman"/>
        </w:rPr>
      </w:pPr>
    </w:p>
    <w:p w:rsidR="00DE4553" w:rsidRPr="008A0F36" w:rsidRDefault="00DE4553" w:rsidP="00CE3E52">
      <w:pPr>
        <w:pStyle w:val="ListParagraph"/>
        <w:numPr>
          <w:ilvl w:val="0"/>
          <w:numId w:val="15"/>
        </w:numPr>
        <w:rPr>
          <w:rFonts w:eastAsia="Times New Roman"/>
          <w:b/>
          <w:color w:val="002060"/>
          <w:u w:val="single"/>
        </w:rPr>
      </w:pPr>
      <w:r w:rsidRPr="008A0F36">
        <w:rPr>
          <w:rFonts w:eastAsia="Times New Roman"/>
          <w:b/>
          <w:color w:val="002060"/>
          <w:u w:val="single"/>
        </w:rPr>
        <w:t>BÀI TẬP MINH HỌA:</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Tìm số tự nhiên có ba chữ số biết rằng số đó chia hết cho 18 và các chữ số của nó đều sắp xếp từ nhỏ đến lớp thì tỉ lệ với 1: 2: 3.</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ăn cứ vào điều kiện các chữ số tỉ lệ với: 1 : 2 : 3, các chữ số của số phải tìm có thể là 1, 2, 3 hoặc 2, 4, 6 hoặc 3, 6, 9.</w:t>
      </w:r>
    </w:p>
    <w:p w:rsidR="00DE4553" w:rsidRPr="008A0F36" w:rsidRDefault="00DE4553" w:rsidP="00DE4553">
      <w:pPr>
        <w:rPr>
          <w:rFonts w:eastAsia="Times New Roman"/>
        </w:rPr>
      </w:pPr>
      <w:r w:rsidRPr="008A0F36">
        <w:rPr>
          <w:rFonts w:eastAsia="Times New Roman"/>
        </w:rPr>
        <w:tab/>
        <w:t>Chú ý rằng số phải tìm chia hết cho 18 nên chia hết cho 9, do đó tổng các chữ số của nó chia hết cho 9. Trong các trường hợp trên ta thấy chỉ có bộ ba 3, 6, 9 là thỏa mãn.</w:t>
      </w:r>
    </w:p>
    <w:p w:rsidR="00DE4553" w:rsidRPr="008A0F36" w:rsidRDefault="00DE4553" w:rsidP="00DE4553">
      <w:pPr>
        <w:rPr>
          <w:rFonts w:eastAsia="Times New Roman"/>
        </w:rPr>
      </w:pPr>
      <w:r w:rsidRPr="008A0F36">
        <w:rPr>
          <w:rFonts w:eastAsia="Times New Roman"/>
        </w:rPr>
        <w:tab/>
        <w:t>Số phải tìm chia hết cho 2 nên chữ số tận cùng phải bằng 6. Các số 396, 936 đều thỏa mãn bài toán.</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Anh Văn nói với bạn:</w:t>
      </w:r>
    </w:p>
    <w:p w:rsidR="00DE4553" w:rsidRPr="008A0F36" w:rsidRDefault="00DE4553" w:rsidP="00DE4553">
      <w:pPr>
        <w:rPr>
          <w:rFonts w:eastAsia="Times New Roman"/>
        </w:rPr>
      </w:pPr>
      <w:r w:rsidRPr="008A0F36">
        <w:rPr>
          <w:rFonts w:eastAsia="Times New Roman"/>
        </w:rPr>
        <w:t>Năm 1990, tuổi mình đúng bằng tổng các chữ số của năm sinh. Hãy tính xem anh Văn sinh năm nào?</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Gọi năm sinh của anh Văn là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thì 1990 -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 1 + 9+ x + y.</w:t>
      </w:r>
    </w:p>
    <w:p w:rsidR="00DE4553" w:rsidRPr="008A0F36" w:rsidRDefault="00DE4553" w:rsidP="00DE4553">
      <w:pPr>
        <w:rPr>
          <w:rFonts w:eastAsia="Times New Roman"/>
        </w:rPr>
      </w:pPr>
      <w:r w:rsidRPr="008A0F36">
        <w:rPr>
          <w:rFonts w:eastAsia="Times New Roman"/>
        </w:rPr>
        <w:tab/>
        <w:t>Do đó: 90 – (10x + y) = 10 + x + y</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80 = 11x + 2y</w:t>
      </w:r>
    </w:p>
    <w:p w:rsidR="00DE4553" w:rsidRPr="008A0F36" w:rsidRDefault="00DE4553" w:rsidP="00DE4553">
      <w:pPr>
        <w:rPr>
          <w:rFonts w:eastAsia="Times New Roman"/>
        </w:rPr>
      </w:pPr>
      <w:r w:rsidRPr="008A0F36">
        <w:rPr>
          <w:rFonts w:eastAsia="Times New Roman"/>
        </w:rPr>
        <w:tab/>
        <w:t>Do 11x ≤ 80 nên x  ≤ 7. Do 2y  ≤  18 nên 11x  ≥ 80 – 18 = 62, do đó x ≥ 6. Như vậy chỉ cần xét x = 6 hoặc x = 7.</w:t>
      </w:r>
    </w:p>
    <w:p w:rsidR="00DE4553" w:rsidRPr="008A0F36" w:rsidRDefault="00DE4553" w:rsidP="00DE4553">
      <w:pPr>
        <w:rPr>
          <w:rFonts w:eastAsia="Times New Roman"/>
        </w:rPr>
      </w:pPr>
      <w:r w:rsidRPr="008A0F36">
        <w:rPr>
          <w:rFonts w:eastAsia="Times New Roman"/>
        </w:rPr>
        <w:tab/>
        <w:t>Với x = 6 thì 2y = 80 – 11.6 = 17 =&gt; y = 7</w:t>
      </w:r>
    </w:p>
    <w:p w:rsidR="00DE4553" w:rsidRPr="008A0F36" w:rsidRDefault="00DE4553" w:rsidP="00DE4553">
      <w:pPr>
        <w:rPr>
          <w:rFonts w:eastAsia="Times New Roman"/>
        </w:rPr>
      </w:pPr>
      <w:r w:rsidRPr="008A0F36">
        <w:rPr>
          <w:rFonts w:eastAsia="Times New Roman"/>
        </w:rPr>
        <w:lastRenderedPageBreak/>
        <w:tab/>
        <w:t>Với x = 7 thì 2y = 80 – 11.7 = 3, loại.</w:t>
      </w:r>
    </w:p>
    <w:p w:rsidR="00DE4553" w:rsidRPr="008A0F36" w:rsidRDefault="00DE4553" w:rsidP="00DE4553">
      <w:pPr>
        <w:rPr>
          <w:rFonts w:eastAsia="Times New Roman"/>
        </w:rPr>
      </w:pPr>
      <w:r w:rsidRPr="008A0F36">
        <w:rPr>
          <w:rFonts w:eastAsia="Times New Roman"/>
        </w:rPr>
        <w:tab/>
        <w:t>Vậy anh Văn sinh vào năm 1967.</w:t>
      </w:r>
    </w:p>
    <w:p w:rsidR="00DE4553" w:rsidRPr="008A0F36" w:rsidRDefault="00DE4553" w:rsidP="00DE4553">
      <w:pPr>
        <w:rPr>
          <w:rFonts w:eastAsia="Times New Roman"/>
        </w:rPr>
      </w:pPr>
      <w:r w:rsidRPr="008A0F36">
        <w:rPr>
          <w:rFonts w:eastAsia="Times New Roman"/>
        </w:rPr>
        <w:tab/>
        <w:t>Ta có: 1990 – 1967 = 1 + 9 + 6 + 7</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số tự nhiên có ba chữ số, biết rằng tổng sáu số tự nhiên có hai chữ số lập bởi hai trong ba chữ số ấy gấp đôi số phải tìm.</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Gọi số tự nhiên cần tìm là: </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1≤ a, b, c ≤ 9)</w:t>
      </w:r>
    </w:p>
    <w:p w:rsidR="00DE4553" w:rsidRPr="008A0F36" w:rsidRDefault="00DE4553" w:rsidP="00DE4553">
      <w:pPr>
        <w:ind w:left="720"/>
        <w:rPr>
          <w:rFonts w:eastAsia="Times New Roman"/>
        </w:rPr>
      </w:pPr>
      <w:r w:rsidRPr="008A0F36">
        <w:rPr>
          <w:rFonts w:eastAsia="Times New Roman"/>
        </w:rPr>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a</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a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a</m:t>
            </m:r>
          </m:e>
        </m:acc>
      </m:oMath>
      <w:r w:rsidRPr="008A0F36">
        <w:rPr>
          <w:rFonts w:eastAsia="Times New Roman"/>
        </w:rPr>
        <w:t xml:space="preserve"> = 2</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w:t>
      </w:r>
    </w:p>
    <w:p w:rsidR="00DE4553" w:rsidRPr="008A0F36" w:rsidRDefault="00DE4553" w:rsidP="00DE4553">
      <w:pPr>
        <w:ind w:left="720"/>
        <w:rPr>
          <w:rFonts w:eastAsia="Times New Roman"/>
        </w:rPr>
      </w:pPr>
      <w:r w:rsidRPr="008A0F36">
        <w:rPr>
          <w:rFonts w:eastAsia="Times New Roman"/>
        </w:rPr>
        <w:t>10a + b + 10b + c +10c + a + 10a + c +10 c +b +10b + a = 2(100a + 10b + 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22a + 22b + 22c = 200a + 20b + 2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178a =  2b + 20c</w:t>
      </w:r>
    </w:p>
    <w:p w:rsidR="00DE4553" w:rsidRPr="008A0F36" w:rsidRDefault="00DE4553" w:rsidP="00DE4553">
      <w:pPr>
        <w:pStyle w:val="ListParagraph"/>
        <w:rPr>
          <w:rFonts w:eastAsia="Times New Roman"/>
        </w:rPr>
      </w:pPr>
      <w:r w:rsidRPr="008A0F36">
        <w:rPr>
          <w:rFonts w:eastAsia="Times New Roman"/>
        </w:rPr>
        <w:t>Ta có: 178a = 2b + 20c ≤ 2.9 + 20.9 = 198 và 178a ≥ 178.1 = 178. =&gt; a = 1.</w:t>
      </w:r>
    </w:p>
    <w:p w:rsidR="00DE4553" w:rsidRPr="008A0F36" w:rsidRDefault="00DE4553" w:rsidP="00CE3E52">
      <w:pPr>
        <w:pStyle w:val="ListParagraph"/>
        <w:numPr>
          <w:ilvl w:val="0"/>
          <w:numId w:val="19"/>
        </w:numPr>
        <w:rPr>
          <w:rFonts w:eastAsia="Times New Roman"/>
        </w:rPr>
      </w:pPr>
      <w:r w:rsidRPr="008A0F36">
        <w:rPr>
          <w:rFonts w:eastAsia="Times New Roman"/>
        </w:rPr>
        <w:t>2b + 20c = 178</w:t>
      </w:r>
    </w:p>
    <w:p w:rsidR="00DE4553" w:rsidRPr="008A0F36" w:rsidRDefault="00DE4553" w:rsidP="00CE3E52">
      <w:pPr>
        <w:pStyle w:val="ListParagraph"/>
        <w:numPr>
          <w:ilvl w:val="0"/>
          <w:numId w:val="19"/>
        </w:numPr>
        <w:rPr>
          <w:rFonts w:eastAsia="Times New Roman"/>
        </w:rPr>
      </w:pPr>
      <w:r w:rsidRPr="008A0F36">
        <w:rPr>
          <w:rFonts w:eastAsia="Times New Roman"/>
        </w:rPr>
        <w:t>b + 10c = 89</w:t>
      </w:r>
    </w:p>
    <w:p w:rsidR="00DE4553" w:rsidRPr="008A0F36" w:rsidRDefault="00DE4553" w:rsidP="00DE4553">
      <w:pPr>
        <w:pStyle w:val="ListParagraph"/>
        <w:rPr>
          <w:rFonts w:eastAsia="Times New Roman"/>
        </w:rPr>
      </w:pPr>
      <w:r w:rsidRPr="008A0F36">
        <w:rPr>
          <w:rFonts w:eastAsia="Times New Roman"/>
        </w:rPr>
        <w:t>Ta tìm được duy nhất cặp số: b = 9, c = 8 thỏa mãn.</w:t>
      </w:r>
    </w:p>
    <w:p w:rsidR="00DE4553" w:rsidRPr="008A0F36" w:rsidRDefault="00DE4553" w:rsidP="00DE4553">
      <w:pPr>
        <w:pStyle w:val="ListParagraph"/>
        <w:rPr>
          <w:rFonts w:eastAsia="Times New Roman"/>
        </w:rPr>
      </w:pPr>
      <w:r w:rsidRPr="008A0F36">
        <w:rPr>
          <w:rFonts w:eastAsia="Times New Roman"/>
        </w:rPr>
        <w:t>Vậy số cần tìm là: 198</w:t>
      </w:r>
    </w:p>
    <w:p w:rsidR="00DE4553" w:rsidRPr="008A0F36" w:rsidRDefault="00DE4553" w:rsidP="00DE4553">
      <w:pPr>
        <w:pStyle w:val="ListParagraph"/>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6"/>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Tìm số tự nhiên có hai chữ số, biết rằng nếu chia số ấy cho tích các chữ số của nó thì được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và hiệu giữa số phải tìm với số gồm các chữ số của số ấy viết theo thứ tự ngược lại bằng 18.</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 xml:space="preserve">Gọi chữ số cần tìm là: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a ≠ 0)</w:t>
      </w:r>
    </w:p>
    <w:p w:rsidR="00DE4553" w:rsidRPr="008A0F36" w:rsidRDefault="00DE4553" w:rsidP="00DE4553">
      <w:pPr>
        <w:rPr>
          <w:rFonts w:eastAsia="Times New Roman"/>
        </w:rPr>
      </w:pPr>
      <w:r w:rsidRPr="008A0F36">
        <w:rPr>
          <w:rFonts w:eastAsia="Times New Roman"/>
        </w:rPr>
        <w:tab/>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r>
          <w:rPr>
            <w:rFonts w:ascii="Cambria Math" w:eastAsia="Times New Roman" w:hAnsi="Cambria Math"/>
          </w:rPr>
          <m:t xml:space="preserve">- </m:t>
        </m:r>
        <m:acc>
          <m:accPr>
            <m:chr m:val="̅"/>
            <m:ctrlPr>
              <w:rPr>
                <w:rFonts w:ascii="Cambria Math" w:eastAsia="Times New Roman" w:hAnsi="Cambria Math"/>
                <w:i/>
              </w:rPr>
            </m:ctrlPr>
          </m:accPr>
          <m:e>
            <m:r>
              <w:rPr>
                <w:rFonts w:ascii="Cambria Math" w:eastAsia="Times New Roman" w:hAnsi="Cambria Math"/>
              </w:rPr>
              <m:t>ba</m:t>
            </m:r>
          </m:e>
        </m:acc>
        <m:r>
          <w:rPr>
            <w:rFonts w:ascii="Cambria Math" w:eastAsia="Times New Roman" w:hAnsi="Cambria Math"/>
          </w:rPr>
          <m:t>=18</m:t>
        </m:r>
      </m:oMath>
      <w:r w:rsidRPr="008A0F36">
        <w:rPr>
          <w:rFonts w:eastAsia="Times New Roman"/>
        </w:rPr>
        <w:t>, ta được a – b  = 2, các số thỏa mãn điều kiện này là: 20, 31, 42, 53, 64, 75, 86, 97.</w:t>
      </w:r>
    </w:p>
    <w:p w:rsidR="00DE4553" w:rsidRPr="008A0F36" w:rsidRDefault="00DE4553" w:rsidP="00DE4553">
      <w:pPr>
        <w:rPr>
          <w:rFonts w:eastAsia="Times New Roman"/>
        </w:rPr>
      </w:pPr>
      <w:r w:rsidRPr="008A0F36">
        <w:rPr>
          <w:rFonts w:eastAsia="Times New Roman"/>
        </w:rPr>
        <w:tab/>
        <w:t xml:space="preserve">Do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ab =&gt; 3</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w:t>
      </w:r>
      <m:oMath>
        <m:r>
          <w:rPr>
            <w:rFonts w:ascii="Cambria Math" w:eastAsia="Times New Roman" w:hAnsi="Cambria Math"/>
          </w:rPr>
          <m:t>⋮</m:t>
        </m:r>
      </m:oMath>
      <w:r w:rsidRPr="008A0F36">
        <w:rPr>
          <w:rFonts w:eastAsia="Times New Roman"/>
        </w:rPr>
        <w:t xml:space="preserve"> 8.</w:t>
      </w:r>
    </w:p>
    <w:p w:rsidR="00DE4553" w:rsidRPr="008A0F36" w:rsidRDefault="00DE4553" w:rsidP="00DE4553">
      <w:pPr>
        <w:rPr>
          <w:rFonts w:eastAsia="Times New Roman"/>
        </w:rPr>
      </w:pPr>
      <w:r w:rsidRPr="008A0F36">
        <w:rPr>
          <w:rFonts w:eastAsia="Times New Roman"/>
        </w:rPr>
        <w:lastRenderedPageBreak/>
        <w:tab/>
        <w:t>Trong các số trên chỉ có 64 chia hết cho 8.</w:t>
      </w:r>
    </w:p>
    <w:p w:rsidR="00DE4553" w:rsidRPr="008A0F36" w:rsidRDefault="00DE4553" w:rsidP="00DE4553">
      <w:pPr>
        <w:rPr>
          <w:rFonts w:eastAsia="Times New Roman"/>
        </w:rPr>
      </w:pPr>
      <w:r w:rsidRPr="008A0F36">
        <w:rPr>
          <w:rFonts w:eastAsia="Times New Roman"/>
        </w:rPr>
        <w:tab/>
        <w:t xml:space="preserve">Thử lại : 64 – 16 = 18, 64 : (6.4)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Tìm số tự nhiên x, biết rằng tổng các chữ số của x bằng y, tổng các chữ số của y bằng z và x + y + z = 60.</w:t>
      </w:r>
    </w:p>
    <w:p w:rsidR="00DE4553" w:rsidRPr="008A0F36" w:rsidRDefault="00DE4553" w:rsidP="00DE4553">
      <w:pPr>
        <w:jc w:val="center"/>
        <w:rPr>
          <w:rFonts w:eastAsia="Times New Roman"/>
          <w:b/>
        </w:rPr>
      </w:pPr>
      <w:r w:rsidRPr="008A0F36">
        <w:rPr>
          <w:rFonts w:eastAsia="Times New Roman"/>
          <w:b/>
        </w:rPr>
        <w:t>Bài giải</w:t>
      </w:r>
    </w:p>
    <w:p w:rsidR="00DE4553" w:rsidRPr="006E7A6D" w:rsidRDefault="00DE4553" w:rsidP="00DE4553">
      <w:pPr>
        <w:ind w:left="90" w:firstLine="630"/>
        <w:rPr>
          <w:szCs w:val="26"/>
          <w:lang w:val="fr-FR"/>
        </w:rPr>
      </w:pPr>
      <w:r w:rsidRPr="006E7A6D">
        <w:rPr>
          <w:szCs w:val="26"/>
        </w:rPr>
        <w:t xml:space="preserve">Từ đầu bài ta có x là số có 2 chữ số. </w:t>
      </w:r>
      <w:r w:rsidRPr="006E7A6D">
        <w:rPr>
          <w:szCs w:val="26"/>
          <w:lang w:val="fr-FR"/>
        </w:rPr>
        <w:t xml:space="preserve">Đặt x = </w:t>
      </w:r>
      <w:r w:rsidRPr="006E7A6D">
        <w:rPr>
          <w:rFonts w:eastAsia="Times New Roman"/>
          <w:position w:val="-6"/>
          <w:szCs w:val="26"/>
        </w:rPr>
        <w:object w:dxaOrig="315" w:dyaOrig="345">
          <v:shape id="_x0000_i1027" type="#_x0000_t75" style="width:15.75pt;height:17.25pt" o:ole="">
            <v:imagedata r:id="rId12" o:title=""/>
          </v:shape>
          <o:OLEObject Type="Embed" ProgID="Equation.3" ShapeID="_x0000_i1027" DrawAspect="Content" ObjectID="_1688973794" r:id="rId13"/>
        </w:object>
      </w:r>
    </w:p>
    <w:p w:rsidR="00DE4553" w:rsidRPr="006E7A6D" w:rsidRDefault="00DE4553" w:rsidP="00DE4553">
      <w:pPr>
        <w:ind w:left="90" w:firstLine="630"/>
        <w:rPr>
          <w:szCs w:val="26"/>
          <w:lang w:val="fr-FR"/>
        </w:rPr>
      </w:pPr>
      <w:r>
        <w:rPr>
          <w:szCs w:val="26"/>
          <w:lang w:val="fr-FR"/>
        </w:rPr>
        <w:t>x = 10a + b  =</w:t>
      </w:r>
      <w:r w:rsidRPr="006E7A6D">
        <w:rPr>
          <w:szCs w:val="26"/>
          <w:lang w:val="fr-FR"/>
        </w:rPr>
        <w:t>&gt;  y = a + b,  z có 2 trường hợp :</w:t>
      </w:r>
    </w:p>
    <w:p w:rsidR="00DE4553" w:rsidRPr="006E7A6D" w:rsidRDefault="00DE4553" w:rsidP="00DE4553">
      <w:pPr>
        <w:ind w:left="90" w:firstLine="630"/>
        <w:rPr>
          <w:szCs w:val="26"/>
          <w:lang w:val="fr-FR"/>
        </w:rPr>
      </w:pPr>
      <w:r w:rsidRPr="006E7A6D">
        <w:rPr>
          <w:szCs w:val="26"/>
          <w:lang w:val="fr-FR"/>
        </w:rPr>
        <w:t xml:space="preserve">* Nếu y = a + b </w:t>
      </w:r>
      <w:r w:rsidRPr="006E7A6D">
        <w:rPr>
          <w:rFonts w:eastAsia="Times New Roman"/>
          <w:position w:val="-4"/>
          <w:szCs w:val="26"/>
        </w:rPr>
        <w:object w:dxaOrig="195" w:dyaOrig="240">
          <v:shape id="_x0000_i1028" type="#_x0000_t75" style="width:9.75pt;height:12pt" o:ole="">
            <v:imagedata r:id="rId14" o:title=""/>
          </v:shape>
          <o:OLEObject Type="Embed" ProgID="Equation.3" ShapeID="_x0000_i1028" DrawAspect="Content" ObjectID="_1688973795" r:id="rId15"/>
        </w:object>
      </w:r>
      <w:r>
        <w:rPr>
          <w:szCs w:val="26"/>
          <w:lang w:val="fr-FR"/>
        </w:rPr>
        <w:t xml:space="preserve"> 9 =</w:t>
      </w:r>
      <w:r w:rsidRPr="006E7A6D">
        <w:rPr>
          <w:szCs w:val="26"/>
          <w:lang w:val="fr-FR"/>
        </w:rPr>
        <w:t>&gt; z = a + b ta có :</w:t>
      </w:r>
    </w:p>
    <w:p w:rsidR="00DE4553" w:rsidRPr="006E7A6D" w:rsidRDefault="00DE4553" w:rsidP="00DE4553">
      <w:pPr>
        <w:ind w:left="90" w:firstLine="630"/>
        <w:rPr>
          <w:szCs w:val="26"/>
        </w:rPr>
      </w:pPr>
      <w:r w:rsidRPr="006E7A6D">
        <w:rPr>
          <w:szCs w:val="26"/>
        </w:rPr>
        <w:t xml:space="preserve">    ( 10a + b</w:t>
      </w:r>
      <w:r>
        <w:rPr>
          <w:szCs w:val="26"/>
        </w:rPr>
        <w:t>) + ( a + b ) + ( a + b ) = 60 =</w:t>
      </w:r>
      <w:r w:rsidRPr="006E7A6D">
        <w:rPr>
          <w:szCs w:val="26"/>
        </w:rPr>
        <w:t>&gt; 4a + b = 20</w:t>
      </w:r>
    </w:p>
    <w:p w:rsidR="00DE4553" w:rsidRPr="006E7A6D" w:rsidRDefault="00DE4553" w:rsidP="00DE4553">
      <w:pPr>
        <w:ind w:left="90" w:firstLine="630"/>
        <w:rPr>
          <w:szCs w:val="26"/>
        </w:rPr>
      </w:pPr>
      <w:r w:rsidRPr="006E7A6D">
        <w:rPr>
          <w:szCs w:val="26"/>
        </w:rPr>
        <w:t xml:space="preserve">  b </w:t>
      </w:r>
      <w:r w:rsidRPr="006E7A6D">
        <w:rPr>
          <w:rFonts w:eastAsia="Times New Roman"/>
          <w:position w:val="-6"/>
          <w:szCs w:val="26"/>
        </w:rPr>
        <w:object w:dxaOrig="120" w:dyaOrig="300">
          <v:shape id="_x0000_i1029" type="#_x0000_t75" style="width:6pt;height:15pt" o:ole="">
            <v:imagedata r:id="rId16" o:title=""/>
          </v:shape>
          <o:OLEObject Type="Embed" ProgID="Equation.3" ShapeID="_x0000_i1029" DrawAspect="Content" ObjectID="_1688973796" r:id="rId17"/>
        </w:object>
      </w:r>
      <w:r>
        <w:rPr>
          <w:szCs w:val="26"/>
        </w:rPr>
        <w:t xml:space="preserve"> 4 =&gt; b = 0; 4; 8   =</w:t>
      </w:r>
      <w:r w:rsidRPr="006E7A6D">
        <w:rPr>
          <w:szCs w:val="26"/>
        </w:rPr>
        <w:t>&gt; a = 5, 4, 3 loại a = 3, b = 8 ( do a + b &gt; 9)</w:t>
      </w:r>
    </w:p>
    <w:p w:rsidR="00DE4553" w:rsidRPr="006E7A6D" w:rsidRDefault="00DE4553" w:rsidP="00DE4553">
      <w:pPr>
        <w:ind w:left="90" w:firstLine="630"/>
        <w:rPr>
          <w:szCs w:val="26"/>
        </w:rPr>
      </w:pPr>
      <w:r w:rsidRPr="006E7A6D">
        <w:rPr>
          <w:szCs w:val="26"/>
        </w:rPr>
        <w:t xml:space="preserve">* Nếu y = a + b </w:t>
      </w:r>
      <w:r w:rsidRPr="006E7A6D">
        <w:rPr>
          <w:rFonts w:eastAsia="Times New Roman"/>
          <w:position w:val="-4"/>
          <w:szCs w:val="26"/>
        </w:rPr>
        <w:object w:dxaOrig="195" w:dyaOrig="240">
          <v:shape id="_x0000_i1030" type="#_x0000_t75" style="width:9.75pt;height:12pt" o:ole="">
            <v:imagedata r:id="rId18" o:title=""/>
          </v:shape>
          <o:OLEObject Type="Embed" ProgID="Equation.3" ShapeID="_x0000_i1030" DrawAspect="Content" ObjectID="_1688973797" r:id="rId19"/>
        </w:object>
      </w:r>
      <w:r>
        <w:rPr>
          <w:szCs w:val="26"/>
        </w:rPr>
        <w:t xml:space="preserve"> 10       =</w:t>
      </w:r>
      <w:r w:rsidRPr="006E7A6D">
        <w:rPr>
          <w:szCs w:val="26"/>
        </w:rPr>
        <w:t>&gt;  z = a + b – 9</w:t>
      </w:r>
    </w:p>
    <w:p w:rsidR="00DE4553" w:rsidRPr="006E7A6D" w:rsidRDefault="00DE4553" w:rsidP="00DE4553">
      <w:pPr>
        <w:ind w:left="90" w:firstLine="630"/>
        <w:rPr>
          <w:szCs w:val="26"/>
        </w:rPr>
      </w:pPr>
      <w:r w:rsidRPr="006E7A6D">
        <w:rPr>
          <w:szCs w:val="26"/>
        </w:rPr>
        <w:t xml:space="preserve">   Ta có : ( 10a + b ) + ( a + b ) + ( a + b – 9 ) = 60</w:t>
      </w:r>
    </w:p>
    <w:p w:rsidR="00DE4553" w:rsidRPr="006E7A6D" w:rsidRDefault="00DE4553" w:rsidP="00DE4553">
      <w:pPr>
        <w:ind w:left="90" w:firstLine="630"/>
        <w:rPr>
          <w:szCs w:val="26"/>
        </w:rPr>
      </w:pPr>
      <w:r>
        <w:rPr>
          <w:szCs w:val="26"/>
        </w:rPr>
        <w:t xml:space="preserve">    =&gt; 4a + b = 23  =</w:t>
      </w:r>
      <w:r w:rsidRPr="006E7A6D">
        <w:rPr>
          <w:szCs w:val="26"/>
        </w:rPr>
        <w:t>&gt; a = 4 , b = 7</w:t>
      </w:r>
    </w:p>
    <w:p w:rsidR="00DE4553" w:rsidRDefault="00DE4553" w:rsidP="00DE4553">
      <w:pPr>
        <w:ind w:left="90" w:firstLine="630"/>
        <w:jc w:val="center"/>
        <w:rPr>
          <w:szCs w:val="26"/>
        </w:rPr>
      </w:pPr>
      <w:r>
        <w:rPr>
          <w:szCs w:val="26"/>
        </w:rPr>
        <w:t xml:space="preserve">   =</w:t>
      </w:r>
      <w:r w:rsidRPr="006E7A6D">
        <w:rPr>
          <w:szCs w:val="26"/>
        </w:rPr>
        <w:t xml:space="preserve">&gt; </w:t>
      </w:r>
      <w:r w:rsidRPr="006E7A6D">
        <w:rPr>
          <w:rFonts w:eastAsia="Times New Roman"/>
          <w:position w:val="-6"/>
          <w:szCs w:val="26"/>
        </w:rPr>
        <w:object w:dxaOrig="315" w:dyaOrig="345">
          <v:shape id="_x0000_i1031" type="#_x0000_t75" style="width:15.75pt;height:17.25pt" o:ole="">
            <v:imagedata r:id="rId12" o:title=""/>
          </v:shape>
          <o:OLEObject Type="Embed" ProgID="Equation.3" ShapeID="_x0000_i1031" DrawAspect="Content" ObjectID="_1688973798" r:id="rId20"/>
        </w:object>
      </w:r>
      <w:r w:rsidRPr="006E7A6D">
        <w:rPr>
          <w:szCs w:val="26"/>
        </w:rPr>
        <w:t xml:space="preserve"> = 44, 47, 50.</w:t>
      </w:r>
    </w:p>
    <w:p w:rsidR="00DE4553" w:rsidRPr="008A0F36" w:rsidRDefault="00DE4553" w:rsidP="00DE4553">
      <w:pPr>
        <w:ind w:left="90" w:firstLine="630"/>
        <w:jc w:val="center"/>
        <w:rPr>
          <w:rFonts w:eastAsia="Times New Roman"/>
          <w:b/>
          <w:sz w:val="32"/>
        </w:rPr>
      </w:pPr>
      <w:r>
        <w:rPr>
          <w:szCs w:val="26"/>
        </w:rPr>
        <w:t>Kết luận: có 3 số 44, 47, 50 đều thỏa mãn đề bà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ba chữ số khác nhau và khác 0, biết rằng tổng các số tự nhiên có ba chữ số gồm cả ba chữ số ấy bằng 1554.</w:t>
      </w:r>
    </w:p>
    <w:p w:rsidR="00DE4553" w:rsidRDefault="00DE4553" w:rsidP="00DE4553">
      <w:pPr>
        <w:jc w:val="center"/>
        <w:rPr>
          <w:b/>
        </w:rPr>
      </w:pPr>
      <w:r w:rsidRPr="0061701E">
        <w:rPr>
          <w:b/>
        </w:rPr>
        <w:t>Bài giải</w:t>
      </w:r>
    </w:p>
    <w:p w:rsidR="00DE4553" w:rsidRPr="0061701E" w:rsidRDefault="00DE4553" w:rsidP="00DE4553">
      <w:pPr>
        <w:ind w:left="720"/>
        <w:rPr>
          <w:szCs w:val="21"/>
          <w:shd w:val="clear" w:color="auto" w:fill="FFFFFF"/>
        </w:rPr>
      </w:pPr>
      <w:r w:rsidRPr="0061701E">
        <w:rPr>
          <w:szCs w:val="21"/>
          <w:shd w:val="clear" w:color="auto" w:fill="FFFFFF"/>
        </w:rPr>
        <w:t>Gọi ba số phải tìm là a,b,c.</w:t>
      </w:r>
    </w:p>
    <w:p w:rsidR="00DE4553" w:rsidRDefault="00DE4553" w:rsidP="00DE4553">
      <w:pPr>
        <w:ind w:left="720"/>
        <w:rPr>
          <w:szCs w:val="21"/>
          <w:shd w:val="clear" w:color="auto" w:fill="FFFFFF"/>
        </w:rPr>
      </w:pPr>
      <w:r w:rsidRPr="0061701E">
        <w:rPr>
          <w:szCs w:val="21"/>
          <w:shd w:val="clear" w:color="auto" w:fill="FFFFFF"/>
        </w:rPr>
        <w:t xml:space="preserve"> Theo bài ra ta có</w:t>
      </w:r>
      <w:r>
        <w:rPr>
          <w:szCs w:val="21"/>
          <w:shd w:val="clear" w:color="auto" w:fill="FFFFFF"/>
        </w:rPr>
        <w:t>:</w:t>
      </w:r>
      <w:r w:rsidRPr="0061701E">
        <w:rPr>
          <w:szCs w:val="21"/>
          <w:shd w:val="clear" w:color="auto" w:fill="FFFFFF"/>
        </w:rPr>
        <w:t xml:space="preserve"> a</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b</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c</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0</w:t>
      </w:r>
      <w:r w:rsidRPr="0061701E">
        <w:rPr>
          <w:szCs w:val="21"/>
        </w:rPr>
        <w:t xml:space="preserve"> </w:t>
      </w:r>
      <w:r w:rsidRPr="0061701E">
        <w:rPr>
          <w:szCs w:val="21"/>
          <w:shd w:val="clear" w:color="auto" w:fill="FFFFFF"/>
        </w:rPr>
        <w:t>và</w:t>
      </w:r>
    </w:p>
    <w:p w:rsidR="00DE4553" w:rsidRPr="0061701E" w:rsidRDefault="00DE4553" w:rsidP="00DE4553">
      <w:pPr>
        <w:ind w:left="720"/>
        <w:rPr>
          <w:b/>
        </w:rPr>
      </w:pP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bc</m:t>
            </m:r>
          </m:e>
        </m:acc>
      </m:oMath>
      <w:r w:rsidRPr="0061701E">
        <w:rPr>
          <w:szCs w:val="21"/>
        </w:rPr>
        <w:t xml:space="preserve"> </w:t>
      </w:r>
      <w:r w:rsidRPr="0061701E">
        <w:rPr>
          <w:szCs w:val="21"/>
          <w:shd w:val="clear" w:color="auto" w:fill="FFFFFF"/>
        </w:rPr>
        <w:t>+</w:t>
      </w:r>
      <w:r w:rsidRPr="0061701E">
        <w:rPr>
          <w:rStyle w:val="apple-converted-space"/>
          <w:szCs w:val="21"/>
          <w:shd w:val="clear" w:color="auto" w:fill="FFFFFF"/>
        </w:rPr>
        <w:t> </w:t>
      </w:r>
      <w:r w:rsidRPr="0061701E">
        <w:rPr>
          <w:szCs w:val="21"/>
        </w:rPr>
        <w:t xml:space="preserve">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ca</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ab</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cb</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ac</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ba</m:t>
            </m:r>
          </m:e>
        </m:acc>
      </m:oMath>
      <w:r w:rsidRPr="0061701E">
        <w:rPr>
          <w:szCs w:val="21"/>
          <w:shd w:val="clear" w:color="auto" w:fill="FFFFFF"/>
        </w:rPr>
        <w:t>= 1554</w:t>
      </w:r>
      <w:r w:rsidRPr="0061701E">
        <w:rPr>
          <w:szCs w:val="21"/>
        </w:rPr>
        <w:br/>
      </w:r>
      <w:r w:rsidRPr="0061701E">
        <w:rPr>
          <w:szCs w:val="21"/>
          <w:shd w:val="clear" w:color="auto" w:fill="FFFFFF"/>
        </w:rPr>
        <w:t>=&gt; 222a + 222b + 222 c = 1554</w:t>
      </w:r>
      <w:r w:rsidRPr="0061701E">
        <w:rPr>
          <w:szCs w:val="21"/>
        </w:rPr>
        <w:br/>
      </w:r>
      <w:r w:rsidRPr="0061701E">
        <w:rPr>
          <w:szCs w:val="21"/>
          <w:shd w:val="clear" w:color="auto" w:fill="FFFFFF"/>
        </w:rPr>
        <w:t>=&gt; a + b + c = 7 ;</w:t>
      </w:r>
      <w:r w:rsidRPr="0061701E">
        <w:rPr>
          <w:rStyle w:val="apple-converted-space"/>
          <w:szCs w:val="21"/>
          <w:shd w:val="clear" w:color="auto" w:fill="FFFFFF"/>
        </w:rPr>
        <w:t> </w:t>
      </w:r>
      <w:r w:rsidRPr="0061701E">
        <w:rPr>
          <w:szCs w:val="21"/>
        </w:rPr>
        <w:br/>
      </w:r>
      <w:r w:rsidRPr="0061701E">
        <w:rPr>
          <w:szCs w:val="21"/>
          <w:shd w:val="clear" w:color="auto" w:fill="FFFFFF"/>
        </w:rPr>
        <w:t>Vì a</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b</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c</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0. Không làm mất tính tổng quát giả sử a &gt; b &gt; c ta có c=1; b=2; a=4</w:t>
      </w:r>
      <w:r w:rsidRPr="0061701E">
        <w:rPr>
          <w:szCs w:val="21"/>
        </w:rPr>
        <w:br/>
      </w:r>
      <w:r w:rsidRPr="0061701E">
        <w:rPr>
          <w:szCs w:val="21"/>
          <w:shd w:val="clear" w:color="auto" w:fill="FFFFFF"/>
        </w:rPr>
        <w:t>Vậy ba chữ số khác nhau đó là 1; 2; 4</w:t>
      </w:r>
    </w:p>
    <w:p w:rsidR="00B35E0C" w:rsidRDefault="00B35E0C"/>
    <w:sectPr w:rsidR="00B35E0C" w:rsidSect="00DE4553">
      <w:headerReference w:type="even" r:id="rId21"/>
      <w:headerReference w:type="default" r:id="rId22"/>
      <w:footerReference w:type="even" r:id="rId23"/>
      <w:footerReference w:type="default" r:id="rId24"/>
      <w:headerReference w:type="first" r:id="rId25"/>
      <w:footerReference w:type="first" r:id="rId26"/>
      <w:pgSz w:w="12240" w:h="15840"/>
      <w:pgMar w:top="720" w:right="1440" w:bottom="99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D25" w:rsidRDefault="00197D25" w:rsidP="00DE4553">
      <w:pPr>
        <w:spacing w:after="0" w:line="240" w:lineRule="auto"/>
      </w:pPr>
      <w:r>
        <w:separator/>
      </w:r>
    </w:p>
  </w:endnote>
  <w:endnote w:type="continuationSeparator" w:id="0">
    <w:p w:rsidR="00197D25" w:rsidRDefault="00197D25" w:rsidP="00DE4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553" w:rsidRPr="00024CB6" w:rsidRDefault="00DE4553" w:rsidP="00DE4553">
    <w:pPr>
      <w:pStyle w:val="Footer"/>
      <w:tabs>
        <w:tab w:val="right" w:pos="10348"/>
      </w:tabs>
      <w:rPr>
        <w:rFonts w:ascii="Times New Roman" w:hAnsi="Times New Roman"/>
        <w:sz w:val="24"/>
        <w:szCs w:val="24"/>
      </w:rPr>
    </w:pPr>
    <w:r w:rsidRPr="00024CB6">
      <w:rPr>
        <w:rFonts w:ascii="Times New Roman" w:hAnsi="Times New Roman"/>
        <w:b/>
        <w:color w:val="00B0F0"/>
        <w:sz w:val="24"/>
        <w:szCs w:val="24"/>
        <w:lang w:val="nl-NL"/>
      </w:rPr>
      <w:t xml:space="preserve"/>
    </w:r>
    <w:r w:rsidRPr="00024CB6">
      <w:rPr>
        <w:rFonts w:ascii="Times New Roman" w:hAnsi="Times New Roman"/>
        <w:b/>
        <w:color w:val="FF0000"/>
        <w:sz w:val="24"/>
        <w:szCs w:val="24"/>
        <w:lang w:val="nl-NL"/>
      </w:rPr>
      <w:t xml:space="preserve"/>
    </w:r>
    <w:r w:rsidRPr="00024CB6">
      <w:rPr>
        <w:rFonts w:ascii="Times New Roman" w:hAnsi="Times New Roman"/>
        <w:sz w:val="24"/>
        <w:szCs w:val="24"/>
      </w:rPr>
      <w:tab/>
      <w:t xml:space="preserve">                                     </w:t>
    </w:r>
    <w:r w:rsidRPr="00024CB6">
      <w:rPr>
        <w:rFonts w:ascii="Times New Roman" w:hAnsi="Times New Roman"/>
        <w:b/>
        <w:color w:val="FF0000"/>
        <w:sz w:val="24"/>
        <w:szCs w:val="24"/>
      </w:rPr>
      <w:t>Trang</w:t>
    </w:r>
    <w:r w:rsidRPr="00024CB6">
      <w:rPr>
        <w:rFonts w:ascii="Times New Roman" w:hAnsi="Times New Roman"/>
        <w:b/>
        <w:color w:val="0070C0"/>
        <w:sz w:val="24"/>
        <w:szCs w:val="24"/>
      </w:rPr>
      <w:t xml:space="preserve"> </w:t>
    </w:r>
    <w:r w:rsidRPr="00024CB6">
      <w:rPr>
        <w:rFonts w:ascii="Times New Roman" w:hAnsi="Times New Roman"/>
        <w:b/>
        <w:color w:val="0070C0"/>
        <w:sz w:val="24"/>
        <w:szCs w:val="24"/>
      </w:rPr>
      <w:fldChar w:fldCharType="begin"/>
    </w:r>
    <w:r w:rsidRPr="00024CB6">
      <w:rPr>
        <w:rFonts w:ascii="Times New Roman" w:hAnsi="Times New Roman"/>
        <w:b/>
        <w:color w:val="0070C0"/>
        <w:sz w:val="24"/>
        <w:szCs w:val="24"/>
      </w:rPr>
      <w:instrText xml:space="preserve"> PAGE   \* MERGEFORMAT </w:instrText>
    </w:r>
    <w:r w:rsidRPr="00024CB6">
      <w:rPr>
        <w:rFonts w:ascii="Times New Roman" w:hAnsi="Times New Roman"/>
        <w:b/>
        <w:color w:val="0070C0"/>
        <w:sz w:val="24"/>
        <w:szCs w:val="24"/>
      </w:rPr>
      <w:fldChar w:fldCharType="separate"/>
    </w:r>
    <w:r w:rsidR="006F7031">
      <w:rPr>
        <w:rFonts w:ascii="Times New Roman" w:hAnsi="Times New Roman"/>
        <w:b/>
        <w:noProof/>
        <w:color w:val="0070C0"/>
        <w:sz w:val="24"/>
        <w:szCs w:val="24"/>
      </w:rPr>
      <w:t>1</w:t>
    </w:r>
    <w:r w:rsidRPr="00024CB6">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D25" w:rsidRDefault="00197D25" w:rsidP="00DE4553">
      <w:pPr>
        <w:spacing w:after="0" w:line="240" w:lineRule="auto"/>
      </w:pPr>
      <w:r>
        <w:separator/>
      </w:r>
    </w:p>
  </w:footnote>
  <w:footnote w:type="continuationSeparator" w:id="0">
    <w:p w:rsidR="00197D25" w:rsidRDefault="00197D25" w:rsidP="00DE45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553" w:rsidRPr="00DE4553" w:rsidRDefault="00DE4553" w:rsidP="00DE4553">
    <w:pPr>
      <w:pStyle w:val="Header"/>
      <w:jc w:val="center"/>
    </w:pPr>
    <w:r w:rsidRPr="00DE4553">
      <w:rPr>
        <w:b/>
        <w:color w:val="00B0F0"/>
        <w:sz w:val="24"/>
        <w:lang w:val="nl-NL"/>
      </w:rPr>
      <w:t/>
    </w:r>
    <w:r w:rsidRPr="00DE4553">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96217"/>
    <w:multiLevelType w:val="hybridMultilevel"/>
    <w:tmpl w:val="89F879A8"/>
    <w:lvl w:ilvl="0" w:tplc="20F82D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240456"/>
    <w:multiLevelType w:val="hybridMultilevel"/>
    <w:tmpl w:val="2FF8B8D6"/>
    <w:lvl w:ilvl="0" w:tplc="D89428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F65811"/>
    <w:multiLevelType w:val="hybridMultilevel"/>
    <w:tmpl w:val="50204E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FE0FCC"/>
    <w:multiLevelType w:val="hybridMultilevel"/>
    <w:tmpl w:val="1F706434"/>
    <w:lvl w:ilvl="0" w:tplc="C4E06AE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E656E5"/>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26182914"/>
    <w:multiLevelType w:val="hybridMultilevel"/>
    <w:tmpl w:val="0D140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273190"/>
    <w:multiLevelType w:val="hybridMultilevel"/>
    <w:tmpl w:val="43FA4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6A259F"/>
    <w:multiLevelType w:val="hybridMultilevel"/>
    <w:tmpl w:val="A6CEC5C0"/>
    <w:lvl w:ilvl="0" w:tplc="3006A04A">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D411D74"/>
    <w:multiLevelType w:val="hybridMultilevel"/>
    <w:tmpl w:val="1696FA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966074"/>
    <w:multiLevelType w:val="hybridMultilevel"/>
    <w:tmpl w:val="27569C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35D6D"/>
    <w:multiLevelType w:val="hybridMultilevel"/>
    <w:tmpl w:val="BC8027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0A3870"/>
    <w:multiLevelType w:val="hybridMultilevel"/>
    <w:tmpl w:val="BB9CD126"/>
    <w:lvl w:ilvl="0" w:tplc="28E89FE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3312B99"/>
    <w:multiLevelType w:val="hybridMultilevel"/>
    <w:tmpl w:val="E114614C"/>
    <w:lvl w:ilvl="0" w:tplc="1744CE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63F27444"/>
    <w:multiLevelType w:val="hybridMultilevel"/>
    <w:tmpl w:val="77F6AAA0"/>
    <w:lvl w:ilvl="0" w:tplc="AFF0FD9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4DD3DBF"/>
    <w:multiLevelType w:val="hybridMultilevel"/>
    <w:tmpl w:val="24AAE802"/>
    <w:lvl w:ilvl="0" w:tplc="0A8882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DE55A8"/>
    <w:multiLevelType w:val="hybridMultilevel"/>
    <w:tmpl w:val="329601F6"/>
    <w:lvl w:ilvl="0" w:tplc="29DE9D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D842145"/>
    <w:multiLevelType w:val="hybridMultilevel"/>
    <w:tmpl w:val="34F87B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E464A37"/>
    <w:multiLevelType w:val="hybridMultilevel"/>
    <w:tmpl w:val="E6387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F866C7"/>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19E1D01"/>
    <w:multiLevelType w:val="hybridMultilevel"/>
    <w:tmpl w:val="C8FCEF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
  </w:num>
  <w:num w:numId="3">
    <w:abstractNumId w:val="1"/>
  </w:num>
  <w:num w:numId="4">
    <w:abstractNumId w:val="11"/>
  </w:num>
  <w:num w:numId="5">
    <w:abstractNumId w:val="0"/>
  </w:num>
  <w:num w:numId="6">
    <w:abstractNumId w:val="13"/>
  </w:num>
  <w:num w:numId="7">
    <w:abstractNumId w:val="7"/>
  </w:num>
  <w:num w:numId="8">
    <w:abstractNumId w:val="14"/>
  </w:num>
  <w:num w:numId="9">
    <w:abstractNumId w:val="12"/>
  </w:num>
  <w:num w:numId="10">
    <w:abstractNumId w:val="3"/>
  </w:num>
  <w:num w:numId="11">
    <w:abstractNumId w:val="19"/>
  </w:num>
  <w:num w:numId="12">
    <w:abstractNumId w:val="10"/>
  </w:num>
  <w:num w:numId="13">
    <w:abstractNumId w:val="6"/>
  </w:num>
  <w:num w:numId="14">
    <w:abstractNumId w:val="5"/>
  </w:num>
  <w:num w:numId="15">
    <w:abstractNumId w:val="15"/>
  </w:num>
  <w:num w:numId="16">
    <w:abstractNumId w:val="8"/>
  </w:num>
  <w:num w:numId="17">
    <w:abstractNumId w:val="9"/>
  </w:num>
  <w:num w:numId="18">
    <w:abstractNumId w:val="17"/>
  </w:num>
  <w:num w:numId="19">
    <w:abstractNumId w:val="16"/>
  </w:num>
  <w:num w:numId="2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C65"/>
    <w:rsid w:val="00197D25"/>
    <w:rsid w:val="006F7031"/>
    <w:rsid w:val="008B6C65"/>
    <w:rsid w:val="00B35E0C"/>
    <w:rsid w:val="00CE3E52"/>
    <w:rsid w:val="00DE4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553"/>
    <w:rPr>
      <w:rFonts w:eastAsia="Calibri" w:cs="Times New Roman"/>
      <w:b w:val="0"/>
      <w:color w:val="auto"/>
      <w:sz w:val="28"/>
    </w:rPr>
  </w:style>
  <w:style w:type="paragraph" w:styleId="Heading1">
    <w:name w:val="heading 1"/>
    <w:basedOn w:val="Normal"/>
    <w:next w:val="Normal"/>
    <w:link w:val="Heading1Char"/>
    <w:uiPriority w:val="9"/>
    <w:qFormat/>
    <w:rsid w:val="00DE4553"/>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DE4553"/>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4553"/>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DE4553"/>
    <w:rPr>
      <w:rFonts w:eastAsia="Times New Roman" w:cs="Times New Roman"/>
      <w:bCs/>
      <w:i/>
      <w:iCs/>
      <w:color w:val="auto"/>
      <w:sz w:val="28"/>
      <w:szCs w:val="28"/>
    </w:rPr>
  </w:style>
  <w:style w:type="paragraph" w:styleId="ListParagraph">
    <w:name w:val="List Paragraph"/>
    <w:basedOn w:val="Normal"/>
    <w:uiPriority w:val="34"/>
    <w:qFormat/>
    <w:rsid w:val="00DE4553"/>
    <w:pPr>
      <w:ind w:left="720"/>
      <w:contextualSpacing/>
    </w:pPr>
  </w:style>
  <w:style w:type="paragraph" w:styleId="Header">
    <w:name w:val="header"/>
    <w:basedOn w:val="Normal"/>
    <w:link w:val="HeaderChar"/>
    <w:uiPriority w:val="99"/>
    <w:unhideWhenUsed/>
    <w:rsid w:val="00DE45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4553"/>
    <w:rPr>
      <w:rFonts w:eastAsia="Calibri" w:cs="Times New Roman"/>
      <w:b w:val="0"/>
      <w:color w:val="auto"/>
      <w:sz w:val="28"/>
    </w:rPr>
  </w:style>
  <w:style w:type="character" w:styleId="Hyperlink">
    <w:name w:val="Hyperlink"/>
    <w:uiPriority w:val="99"/>
    <w:unhideWhenUsed/>
    <w:rsid w:val="00DE4553"/>
    <w:rPr>
      <w:color w:val="0000FF"/>
      <w:u w:val="single"/>
    </w:rPr>
  </w:style>
  <w:style w:type="character" w:customStyle="1" w:styleId="apple-converted-space">
    <w:name w:val="apple-converted-space"/>
    <w:basedOn w:val="DefaultParagraphFont"/>
    <w:rsid w:val="00DE4553"/>
  </w:style>
  <w:style w:type="table" w:styleId="TableGrid">
    <w:name w:val="Table Grid"/>
    <w:basedOn w:val="TableNormal"/>
    <w:uiPriority w:val="59"/>
    <w:rsid w:val="00DE4553"/>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E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4553"/>
    <w:rPr>
      <w:rFonts w:ascii="Tahoma" w:eastAsia="Calibri" w:hAnsi="Tahoma" w:cs="Tahoma"/>
      <w:b w:val="0"/>
      <w:color w:val="auto"/>
      <w:sz w:val="16"/>
      <w:szCs w:val="16"/>
    </w:rPr>
  </w:style>
  <w:style w:type="character" w:styleId="PlaceholderText">
    <w:name w:val="Placeholder Text"/>
    <w:uiPriority w:val="99"/>
    <w:semiHidden/>
    <w:rsid w:val="00DE4553"/>
    <w:rPr>
      <w:color w:val="808080"/>
    </w:rPr>
  </w:style>
  <w:style w:type="paragraph" w:styleId="Footer">
    <w:name w:val="footer"/>
    <w:basedOn w:val="Normal"/>
    <w:link w:val="FooterChar"/>
    <w:uiPriority w:val="99"/>
    <w:unhideWhenUsed/>
    <w:rsid w:val="00DE4553"/>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DE4553"/>
    <w:rPr>
      <w:rFonts w:ascii="Calibri" w:eastAsia="Calibri" w:hAnsi="Calibri" w:cs="Times New Roman"/>
      <w:b w:val="0"/>
      <w:color w:val="auto"/>
      <w:sz w:val="22"/>
    </w:rPr>
  </w:style>
  <w:style w:type="character" w:customStyle="1" w:styleId="usercontent">
    <w:name w:val="usercontent"/>
    <w:basedOn w:val="DefaultParagraphFont"/>
    <w:rsid w:val="00DE4553"/>
  </w:style>
  <w:style w:type="paragraph" w:styleId="BodyTextIndent">
    <w:name w:val="Body Text Indent"/>
    <w:basedOn w:val="Normal"/>
    <w:link w:val="BodyTextIndentChar"/>
    <w:rsid w:val="00DE4553"/>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DE4553"/>
    <w:rPr>
      <w:rFonts w:eastAsia="Times New Roman" w:cs="Times New Roman"/>
      <w:b w:val="0"/>
      <w:color w:val="auto"/>
      <w:spacing w:val="10"/>
      <w:sz w:val="28"/>
      <w:szCs w:val="28"/>
    </w:rPr>
  </w:style>
  <w:style w:type="paragraph" w:styleId="NormalWeb">
    <w:name w:val="Normal (Web)"/>
    <w:basedOn w:val="Normal"/>
    <w:uiPriority w:val="99"/>
    <w:semiHidden/>
    <w:unhideWhenUsed/>
    <w:rsid w:val="00DE4553"/>
    <w:pPr>
      <w:spacing w:before="100" w:beforeAutospacing="1" w:after="100" w:afterAutospacing="1" w:line="240" w:lineRule="auto"/>
    </w:pPr>
    <w:rPr>
      <w:rFonts w:eastAsia="Times New Roman"/>
      <w:sz w:val="24"/>
      <w:szCs w:val="24"/>
    </w:rPr>
  </w:style>
  <w:style w:type="character" w:styleId="Strong">
    <w:name w:val="Strong"/>
    <w:uiPriority w:val="22"/>
    <w:qFormat/>
    <w:rsid w:val="00DE4553"/>
    <w:rPr>
      <w:b w:val="0"/>
      <w:bCs/>
    </w:rPr>
  </w:style>
  <w:style w:type="character" w:customStyle="1" w:styleId="mn">
    <w:name w:val="mn"/>
    <w:basedOn w:val="DefaultParagraphFont"/>
    <w:rsid w:val="00DE4553"/>
  </w:style>
  <w:style w:type="character" w:customStyle="1" w:styleId="mo">
    <w:name w:val="mo"/>
    <w:basedOn w:val="DefaultParagraphFont"/>
    <w:rsid w:val="00DE4553"/>
  </w:style>
  <w:style w:type="character" w:customStyle="1" w:styleId="mtext">
    <w:name w:val="mtext"/>
    <w:basedOn w:val="DefaultParagraphFont"/>
    <w:rsid w:val="00DE4553"/>
  </w:style>
  <w:style w:type="character" w:customStyle="1" w:styleId="mi">
    <w:name w:val="mi"/>
    <w:basedOn w:val="DefaultParagraphFont"/>
    <w:rsid w:val="00DE4553"/>
  </w:style>
  <w:style w:type="character" w:customStyle="1" w:styleId="textexposedshow">
    <w:name w:val="text_exposed_show"/>
    <w:basedOn w:val="DefaultParagraphFont"/>
    <w:rsid w:val="00DE4553"/>
  </w:style>
  <w:style w:type="paragraph" w:styleId="NormalIndent">
    <w:name w:val="Normal Indent"/>
    <w:basedOn w:val="Normal"/>
    <w:unhideWhenUsed/>
    <w:rsid w:val="00DE4553"/>
    <w:pPr>
      <w:ind w:left="720"/>
    </w:pPr>
    <w:rPr>
      <w:rFonts w:ascii=".VnTime" w:hAnsi=".VnTime" w:cs="Calibri"/>
      <w:color w:val="0000FF"/>
      <w:szCs w:val="24"/>
    </w:rPr>
  </w:style>
  <w:style w:type="paragraph" w:styleId="TOCHeading">
    <w:name w:val="TOC Heading"/>
    <w:basedOn w:val="Heading1"/>
    <w:next w:val="Normal"/>
    <w:uiPriority w:val="39"/>
    <w:unhideWhenUsed/>
    <w:qFormat/>
    <w:rsid w:val="00DE4553"/>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DE4553"/>
  </w:style>
  <w:style w:type="paragraph" w:styleId="TOC2">
    <w:name w:val="toc 2"/>
    <w:basedOn w:val="Normal"/>
    <w:next w:val="Normal"/>
    <w:autoRedefine/>
    <w:uiPriority w:val="39"/>
    <w:unhideWhenUsed/>
    <w:rsid w:val="00DE4553"/>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553"/>
    <w:rPr>
      <w:rFonts w:eastAsia="Calibri" w:cs="Times New Roman"/>
      <w:b w:val="0"/>
      <w:color w:val="auto"/>
      <w:sz w:val="28"/>
    </w:rPr>
  </w:style>
  <w:style w:type="paragraph" w:styleId="Heading1">
    <w:name w:val="heading 1"/>
    <w:basedOn w:val="Normal"/>
    <w:next w:val="Normal"/>
    <w:link w:val="Heading1Char"/>
    <w:uiPriority w:val="9"/>
    <w:qFormat/>
    <w:rsid w:val="00DE4553"/>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DE4553"/>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4553"/>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DE4553"/>
    <w:rPr>
      <w:rFonts w:eastAsia="Times New Roman" w:cs="Times New Roman"/>
      <w:bCs/>
      <w:i/>
      <w:iCs/>
      <w:color w:val="auto"/>
      <w:sz w:val="28"/>
      <w:szCs w:val="28"/>
    </w:rPr>
  </w:style>
  <w:style w:type="paragraph" w:styleId="ListParagraph">
    <w:name w:val="List Paragraph"/>
    <w:basedOn w:val="Normal"/>
    <w:uiPriority w:val="34"/>
    <w:qFormat/>
    <w:rsid w:val="00DE4553"/>
    <w:pPr>
      <w:ind w:left="720"/>
      <w:contextualSpacing/>
    </w:pPr>
  </w:style>
  <w:style w:type="paragraph" w:styleId="Header">
    <w:name w:val="header"/>
    <w:basedOn w:val="Normal"/>
    <w:link w:val="HeaderChar"/>
    <w:uiPriority w:val="99"/>
    <w:unhideWhenUsed/>
    <w:rsid w:val="00DE45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4553"/>
    <w:rPr>
      <w:rFonts w:eastAsia="Calibri" w:cs="Times New Roman"/>
      <w:b w:val="0"/>
      <w:color w:val="auto"/>
      <w:sz w:val="28"/>
    </w:rPr>
  </w:style>
  <w:style w:type="character" w:styleId="Hyperlink">
    <w:name w:val="Hyperlink"/>
    <w:uiPriority w:val="99"/>
    <w:unhideWhenUsed/>
    <w:rsid w:val="00DE4553"/>
    <w:rPr>
      <w:color w:val="0000FF"/>
      <w:u w:val="single"/>
    </w:rPr>
  </w:style>
  <w:style w:type="character" w:customStyle="1" w:styleId="apple-converted-space">
    <w:name w:val="apple-converted-space"/>
    <w:basedOn w:val="DefaultParagraphFont"/>
    <w:rsid w:val="00DE4553"/>
  </w:style>
  <w:style w:type="table" w:styleId="TableGrid">
    <w:name w:val="Table Grid"/>
    <w:basedOn w:val="TableNormal"/>
    <w:uiPriority w:val="59"/>
    <w:rsid w:val="00DE4553"/>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E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4553"/>
    <w:rPr>
      <w:rFonts w:ascii="Tahoma" w:eastAsia="Calibri" w:hAnsi="Tahoma" w:cs="Tahoma"/>
      <w:b w:val="0"/>
      <w:color w:val="auto"/>
      <w:sz w:val="16"/>
      <w:szCs w:val="16"/>
    </w:rPr>
  </w:style>
  <w:style w:type="character" w:styleId="PlaceholderText">
    <w:name w:val="Placeholder Text"/>
    <w:uiPriority w:val="99"/>
    <w:semiHidden/>
    <w:rsid w:val="00DE4553"/>
    <w:rPr>
      <w:color w:val="808080"/>
    </w:rPr>
  </w:style>
  <w:style w:type="paragraph" w:styleId="Footer">
    <w:name w:val="footer"/>
    <w:basedOn w:val="Normal"/>
    <w:link w:val="FooterChar"/>
    <w:uiPriority w:val="99"/>
    <w:unhideWhenUsed/>
    <w:rsid w:val="00DE4553"/>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DE4553"/>
    <w:rPr>
      <w:rFonts w:ascii="Calibri" w:eastAsia="Calibri" w:hAnsi="Calibri" w:cs="Times New Roman"/>
      <w:b w:val="0"/>
      <w:color w:val="auto"/>
      <w:sz w:val="22"/>
    </w:rPr>
  </w:style>
  <w:style w:type="character" w:customStyle="1" w:styleId="usercontent">
    <w:name w:val="usercontent"/>
    <w:basedOn w:val="DefaultParagraphFont"/>
    <w:rsid w:val="00DE4553"/>
  </w:style>
  <w:style w:type="paragraph" w:styleId="BodyTextIndent">
    <w:name w:val="Body Text Indent"/>
    <w:basedOn w:val="Normal"/>
    <w:link w:val="BodyTextIndentChar"/>
    <w:rsid w:val="00DE4553"/>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DE4553"/>
    <w:rPr>
      <w:rFonts w:eastAsia="Times New Roman" w:cs="Times New Roman"/>
      <w:b w:val="0"/>
      <w:color w:val="auto"/>
      <w:spacing w:val="10"/>
      <w:sz w:val="28"/>
      <w:szCs w:val="28"/>
    </w:rPr>
  </w:style>
  <w:style w:type="paragraph" w:styleId="NormalWeb">
    <w:name w:val="Normal (Web)"/>
    <w:basedOn w:val="Normal"/>
    <w:uiPriority w:val="99"/>
    <w:semiHidden/>
    <w:unhideWhenUsed/>
    <w:rsid w:val="00DE4553"/>
    <w:pPr>
      <w:spacing w:before="100" w:beforeAutospacing="1" w:after="100" w:afterAutospacing="1" w:line="240" w:lineRule="auto"/>
    </w:pPr>
    <w:rPr>
      <w:rFonts w:eastAsia="Times New Roman"/>
      <w:sz w:val="24"/>
      <w:szCs w:val="24"/>
    </w:rPr>
  </w:style>
  <w:style w:type="character" w:styleId="Strong">
    <w:name w:val="Strong"/>
    <w:uiPriority w:val="22"/>
    <w:qFormat/>
    <w:rsid w:val="00DE4553"/>
    <w:rPr>
      <w:b w:val="0"/>
      <w:bCs/>
    </w:rPr>
  </w:style>
  <w:style w:type="character" w:customStyle="1" w:styleId="mn">
    <w:name w:val="mn"/>
    <w:basedOn w:val="DefaultParagraphFont"/>
    <w:rsid w:val="00DE4553"/>
  </w:style>
  <w:style w:type="character" w:customStyle="1" w:styleId="mo">
    <w:name w:val="mo"/>
    <w:basedOn w:val="DefaultParagraphFont"/>
    <w:rsid w:val="00DE4553"/>
  </w:style>
  <w:style w:type="character" w:customStyle="1" w:styleId="mtext">
    <w:name w:val="mtext"/>
    <w:basedOn w:val="DefaultParagraphFont"/>
    <w:rsid w:val="00DE4553"/>
  </w:style>
  <w:style w:type="character" w:customStyle="1" w:styleId="mi">
    <w:name w:val="mi"/>
    <w:basedOn w:val="DefaultParagraphFont"/>
    <w:rsid w:val="00DE4553"/>
  </w:style>
  <w:style w:type="character" w:customStyle="1" w:styleId="textexposedshow">
    <w:name w:val="text_exposed_show"/>
    <w:basedOn w:val="DefaultParagraphFont"/>
    <w:rsid w:val="00DE4553"/>
  </w:style>
  <w:style w:type="paragraph" w:styleId="NormalIndent">
    <w:name w:val="Normal Indent"/>
    <w:basedOn w:val="Normal"/>
    <w:unhideWhenUsed/>
    <w:rsid w:val="00DE4553"/>
    <w:pPr>
      <w:ind w:left="720"/>
    </w:pPr>
    <w:rPr>
      <w:rFonts w:ascii=".VnTime" w:hAnsi=".VnTime" w:cs="Calibri"/>
      <w:color w:val="0000FF"/>
      <w:szCs w:val="24"/>
    </w:rPr>
  </w:style>
  <w:style w:type="paragraph" w:styleId="TOCHeading">
    <w:name w:val="TOC Heading"/>
    <w:basedOn w:val="Heading1"/>
    <w:next w:val="Normal"/>
    <w:uiPriority w:val="39"/>
    <w:unhideWhenUsed/>
    <w:qFormat/>
    <w:rsid w:val="00DE4553"/>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DE4553"/>
  </w:style>
  <w:style w:type="paragraph" w:styleId="TOC2">
    <w:name w:val="toc 2"/>
    <w:basedOn w:val="Normal"/>
    <w:next w:val="Normal"/>
    <w:autoRedefine/>
    <w:uiPriority w:val="39"/>
    <w:unhideWhenUsed/>
    <w:rsid w:val="00DE4553"/>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header1.xml" Type="http://schemas.openxmlformats.org/officeDocument/2006/relationships/header"/><Relationship Id="rId22" Target="header2.xml" Type="http://schemas.openxmlformats.org/officeDocument/2006/relationships/header"/><Relationship Id="rId23" Target="footer1.xml" Type="http://schemas.openxmlformats.org/officeDocument/2006/relationships/footer"/><Relationship Id="rId24" Target="footer2.xml" Type="http://schemas.openxmlformats.org/officeDocument/2006/relationships/footer"/><Relationship Id="rId25" Target="header3.xml" Type="http://schemas.openxmlformats.org/officeDocument/2006/relationships/header"/><Relationship Id="rId26" Target="footer3.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7</Pages>
  <Words>6441</Words>
  <Characters>36714</Characters>
  <Application>Microsoft Office Word</Application>
  <DocSecurity>0</DocSecurity>
  <Lines>305</Lines>
  <Paragraphs>86</Paragraphs>
  <ScaleCrop>false</ScaleCrop>
  <Company/>
  <LinksUpToDate>false</LinksUpToDate>
  <CharactersWithSpaces>43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28T03:37:00Z</dcterms:created>
  <dc:creator>tailieu123.edu.vn</dc:creator>
  <dc:description>Chuyên đề bồi dưỡng HSG Toán 6: Một số phương pháp giải toán có lời giải gồm các dạng: Dùng sơ đồ đoạn thẳng; giả thiết tạm; phương pháp dùng đơn vị quy ước; phương pháp tính ngược từ cuối; giải toán bằng phương pháp lựa chọn. Chuyên đề được soạn dưới dạng file word và PDF gồm 37 trang. Các bạn xem và tải về ở dưới.</dc:description>
  <dcterms:modified xsi:type="dcterms:W3CDTF">2021-07-28T03:37:00Z</dcterms:modified>
  <cp:revision>1</cp:revision>
  <dc:title>Chuyên Đề BD HSG Toán 6: Một Số Phương Pháp Giải Toán</dc:title>
</cp:coreProperties>
</file>